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87" r:id="rId2"/>
    <p:sldId id="295" r:id="rId3"/>
    <p:sldId id="294" r:id="rId4"/>
    <p:sldId id="291" r:id="rId5"/>
    <p:sldId id="285" r:id="rId6"/>
    <p:sldId id="288" r:id="rId7"/>
    <p:sldId id="284" r:id="rId8"/>
    <p:sldId id="301" r:id="rId9"/>
    <p:sldId id="290" r:id="rId10"/>
    <p:sldId id="296" r:id="rId11"/>
    <p:sldId id="297" r:id="rId12"/>
    <p:sldId id="300" r:id="rId13"/>
    <p:sldId id="302" r:id="rId14"/>
    <p:sldId id="286" r:id="rId15"/>
    <p:sldId id="293" r:id="rId16"/>
    <p:sldId id="292" r:id="rId17"/>
    <p:sldId id="303" r:id="rId18"/>
    <p:sldId id="304" r:id="rId19"/>
    <p:sldId id="265" r:id="rId20"/>
    <p:sldId id="266" r:id="rId21"/>
    <p:sldId id="268" r:id="rId22"/>
    <p:sldId id="305" r:id="rId23"/>
    <p:sldId id="269" r:id="rId24"/>
    <p:sldId id="270" r:id="rId25"/>
    <p:sldId id="307" r:id="rId26"/>
    <p:sldId id="299" r:id="rId27"/>
    <p:sldId id="298" r:id="rId28"/>
    <p:sldId id="308" r:id="rId29"/>
    <p:sldId id="273" r:id="rId30"/>
    <p:sldId id="310" r:id="rId31"/>
    <p:sldId id="311" r:id="rId32"/>
    <p:sldId id="314" r:id="rId33"/>
    <p:sldId id="315" r:id="rId34"/>
    <p:sldId id="317" r:id="rId35"/>
    <p:sldId id="312" r:id="rId36"/>
    <p:sldId id="316" r:id="rId37"/>
    <p:sldId id="318" r:id="rId38"/>
    <p:sldId id="275" r:id="rId39"/>
    <p:sldId id="276" r:id="rId40"/>
    <p:sldId id="277" r:id="rId41"/>
    <p:sldId id="278" r:id="rId42"/>
    <p:sldId id="319" r:id="rId43"/>
    <p:sldId id="279" r:id="rId44"/>
    <p:sldId id="320" r:id="rId45"/>
    <p:sldId id="280" r:id="rId46"/>
    <p:sldId id="281" r:id="rId47"/>
    <p:sldId id="321" r:id="rId48"/>
    <p:sldId id="282" r:id="rId49"/>
    <p:sldId id="322" r:id="rId50"/>
    <p:sldId id="323" r:id="rId5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7008" autoAdjust="0"/>
  </p:normalViewPr>
  <p:slideViewPr>
    <p:cSldViewPr snapToGrid="0" showGuides="1">
      <p:cViewPr varScale="1">
        <p:scale>
          <a:sx n="93" d="100"/>
          <a:sy n="93" d="100"/>
        </p:scale>
        <p:origin x="-174" y="-102"/>
      </p:cViewPr>
      <p:guideLst>
        <p:guide orient="horz" pos="3732"/>
        <p:guide pos="73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8F5208-6968-4CFF-A53D-76EBDF93E7BD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45B06F-76D5-4AF8-BC92-830A083CA3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E886E0-E155-472A-87E7-674382B0C62E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07D446-AAB6-44EB-B83C-C38F7B12A66B}" type="slidenum">
              <a:rPr lang="en-US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>
              <a:ea typeface="ＭＳ Ｐゴシック" pitchFamily="-112" charset="-128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F45F18E-97F9-4BBF-8150-606B42397CC2}" type="slidenum">
              <a:rPr lang="en-US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820548-80BB-41A4-AF84-64B89C0880F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45B06F-76D5-4AF8-BC92-830A083CA314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FC3A946-08E7-4314-942E-E5C17576E1E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820548-80BB-41A4-AF84-64B89C0880F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A2F88E0-0418-4BC7-99D0-A5B6EDE189D3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81000"/>
            <a:ext cx="7620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1066800" y="1752600"/>
            <a:ext cx="3733800" cy="4114800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0" y="1752600"/>
            <a:ext cx="37338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14413" y="61071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629400"/>
            <a:ext cx="2895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olar Wonders, ©2007 Florida Solar Energy Center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81813" y="61071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147D15-B6E5-4987-B028-60720A6C7A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hyperlink" Target="http://www.pbs.org/wgbh/nova/tech/solar-tech.html" TargetMode="Externa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jpeg"/><Relationship Id="rId4" Type="http://schemas.openxmlformats.org/officeDocument/2006/relationships/image" Target="../media/image21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.gif"/><Relationship Id="rId4" Type="http://schemas.openxmlformats.org/officeDocument/2006/relationships/image" Target="../media/image2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gi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4.png"/><Relationship Id="rId4" Type="http://schemas.openxmlformats.org/officeDocument/2006/relationships/oleObject" Target="../embeddings/oleObject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pveducation.org/pvcdrom/solar-cell-operation/impact-of-both-resistances" TargetMode="Externa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gif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8.png"/><Relationship Id="rId4" Type="http://schemas.openxmlformats.org/officeDocument/2006/relationships/oleObject" Target="../embeddings/oleObject1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gi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z0_nuvPKIi8" TargetMode="External"/><Relationship Id="rId2" Type="http://schemas.openxmlformats.org/officeDocument/2006/relationships/hyperlink" Target="http://www.youtube.com/watch?v=8tt7RG3UR4c&amp;t=1m23s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8" name="Subtitle 2"/>
          <p:cNvSpPr txBox="1">
            <a:spLocks/>
          </p:cNvSpPr>
          <p:nvPr/>
        </p:nvSpPr>
        <p:spPr>
          <a:xfrm>
            <a:off x="1371898" y="5049919"/>
            <a:ext cx="6400800" cy="12866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n Hans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/>
              <a:t>MWF 9:00 – 9:50 am</a:t>
            </a:r>
          </a:p>
          <a:p>
            <a:pPr lvl="0" algn="ctr">
              <a:spcBef>
                <a:spcPct val="20000"/>
              </a:spcBef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fice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ours </a:t>
            </a:r>
            <a:r>
              <a:rPr lang="en-US" sz="2400" dirty="0" smtClean="0"/>
              <a:t>MWF 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:00-11:00</a:t>
            </a:r>
            <a:endParaRPr kumimoji="0" lang="en-US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6" name="Title 1"/>
          <p:cNvSpPr>
            <a:spLocks noGrp="1"/>
          </p:cNvSpPr>
          <p:nvPr>
            <p:ph type="ctrTitle"/>
          </p:nvPr>
        </p:nvSpPr>
        <p:spPr>
          <a:xfrm>
            <a:off x="685800" y="486501"/>
            <a:ext cx="7772400" cy="1470025"/>
          </a:xfrm>
        </p:spPr>
        <p:txBody>
          <a:bodyPr/>
          <a:lstStyle/>
          <a:p>
            <a:r>
              <a:rPr lang="en-US" dirty="0" smtClean="0"/>
              <a:t>CHM 5175: Part 2.9</a:t>
            </a:r>
            <a:endParaRPr lang="en-US" dirty="0"/>
          </a:p>
        </p:txBody>
      </p:sp>
      <p:sp>
        <p:nvSpPr>
          <p:cNvPr id="37" name="Subtitle 2"/>
          <p:cNvSpPr txBox="1">
            <a:spLocks/>
          </p:cNvSpPr>
          <p:nvPr/>
        </p:nvSpPr>
        <p:spPr>
          <a:xfrm>
            <a:off x="504825" y="1619175"/>
            <a:ext cx="8077200" cy="653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ar Cell Operation and Characterization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2536825" y="2694196"/>
            <a:ext cx="4057650" cy="2066925"/>
            <a:chOff x="4813300" y="4613275"/>
            <a:chExt cx="4057650" cy="2066925"/>
          </a:xfrm>
        </p:grpSpPr>
        <p:sp>
          <p:nvSpPr>
            <p:cNvPr id="24" name="Rounded Rectangle 23"/>
            <p:cNvSpPr/>
            <p:nvPr/>
          </p:nvSpPr>
          <p:spPr>
            <a:xfrm>
              <a:off x="4813300" y="4613275"/>
              <a:ext cx="4057650" cy="2066925"/>
            </a:xfrm>
            <a:prstGeom prst="roundRect">
              <a:avLst/>
            </a:prstGeom>
            <a:solidFill>
              <a:srgbClr val="00CC00">
                <a:alpha val="10196"/>
              </a:srgb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Cube 24"/>
            <p:cNvSpPr/>
            <p:nvPr/>
          </p:nvSpPr>
          <p:spPr>
            <a:xfrm>
              <a:off x="5156200" y="54719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78011" y="505787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27" name="Oval 26"/>
            <p:cNvSpPr/>
            <p:nvPr/>
          </p:nvSpPr>
          <p:spPr>
            <a:xfrm rot="341964">
              <a:off x="5644023" y="57249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893815" y="53594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h</a:t>
              </a:r>
              <a:r>
                <a:rPr lang="en-US" dirty="0" err="1" smtClean="0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29" name="Cube 28"/>
            <p:cNvSpPr/>
            <p:nvPr/>
          </p:nvSpPr>
          <p:spPr>
            <a:xfrm>
              <a:off x="6617230" y="542199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121603" y="609306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446603" y="5042842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err="1" smtClean="0"/>
                <a:t>Multimeter</a:t>
              </a:r>
              <a:endParaRPr lang="en-US" sz="2000" dirty="0"/>
            </a:p>
          </p:txBody>
        </p:sp>
        <p:sp>
          <p:nvSpPr>
            <p:cNvPr id="33" name="Freeform 97"/>
            <p:cNvSpPr>
              <a:spLocks noChangeAspect="1"/>
            </p:cNvSpPr>
            <p:nvPr/>
          </p:nvSpPr>
          <p:spPr bwMode="auto">
            <a:xfrm rot="324265" flipH="1">
              <a:off x="5717464" y="57541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4" name="Freeform 33"/>
            <p:cNvSpPr/>
            <p:nvPr/>
          </p:nvSpPr>
          <p:spPr>
            <a:xfrm>
              <a:off x="6858001" y="5933017"/>
              <a:ext cx="1181100" cy="289983"/>
            </a:xfrm>
            <a:custGeom>
              <a:avLst/>
              <a:gdLst>
                <a:gd name="connsiteX0" fmla="*/ 0 w 2186517"/>
                <a:gd name="connsiteY0" fmla="*/ 61383 h 302683"/>
                <a:gd name="connsiteX1" fmla="*/ 508000 w 2186517"/>
                <a:gd name="connsiteY1" fmla="*/ 289983 h 302683"/>
                <a:gd name="connsiteX2" fmla="*/ 952500 w 2186517"/>
                <a:gd name="connsiteY2" fmla="*/ 137583 h 302683"/>
                <a:gd name="connsiteX3" fmla="*/ 1549400 w 2186517"/>
                <a:gd name="connsiteY3" fmla="*/ 239183 h 302683"/>
                <a:gd name="connsiteX4" fmla="*/ 2082800 w 2186517"/>
                <a:gd name="connsiteY4" fmla="*/ 35983 h 302683"/>
                <a:gd name="connsiteX5" fmla="*/ 2171700 w 2186517"/>
                <a:gd name="connsiteY5" fmla="*/ 23283 h 302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86517" h="302683">
                  <a:moveTo>
                    <a:pt x="0" y="61383"/>
                  </a:moveTo>
                  <a:cubicBezTo>
                    <a:pt x="174625" y="169333"/>
                    <a:pt x="349250" y="277283"/>
                    <a:pt x="508000" y="289983"/>
                  </a:cubicBezTo>
                  <a:cubicBezTo>
                    <a:pt x="666750" y="302683"/>
                    <a:pt x="778933" y="146050"/>
                    <a:pt x="952500" y="137583"/>
                  </a:cubicBezTo>
                  <a:cubicBezTo>
                    <a:pt x="1126067" y="129116"/>
                    <a:pt x="1361017" y="256116"/>
                    <a:pt x="1549400" y="239183"/>
                  </a:cubicBezTo>
                  <a:cubicBezTo>
                    <a:pt x="1737783" y="222250"/>
                    <a:pt x="1979083" y="71966"/>
                    <a:pt x="2082800" y="35983"/>
                  </a:cubicBezTo>
                  <a:cubicBezTo>
                    <a:pt x="2186517" y="0"/>
                    <a:pt x="2179108" y="11641"/>
                    <a:pt x="2171700" y="23283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eform 43"/>
            <p:cNvSpPr/>
            <p:nvPr/>
          </p:nvSpPr>
          <p:spPr>
            <a:xfrm>
              <a:off x="6845300" y="5831417"/>
              <a:ext cx="1041400" cy="112183"/>
            </a:xfrm>
            <a:custGeom>
              <a:avLst/>
              <a:gdLst>
                <a:gd name="connsiteX0" fmla="*/ 0 w 2184400"/>
                <a:gd name="connsiteY0" fmla="*/ 74083 h 381000"/>
                <a:gd name="connsiteX1" fmla="*/ 901700 w 2184400"/>
                <a:gd name="connsiteY1" fmla="*/ 48683 h 381000"/>
                <a:gd name="connsiteX2" fmla="*/ 1257300 w 2184400"/>
                <a:gd name="connsiteY2" fmla="*/ 366183 h 381000"/>
                <a:gd name="connsiteX3" fmla="*/ 1714500 w 2184400"/>
                <a:gd name="connsiteY3" fmla="*/ 137583 h 381000"/>
                <a:gd name="connsiteX4" fmla="*/ 2108200 w 2184400"/>
                <a:gd name="connsiteY4" fmla="*/ 124883 h 381000"/>
                <a:gd name="connsiteX5" fmla="*/ 2171700 w 2184400"/>
                <a:gd name="connsiteY5" fmla="*/ 124883 h 381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84400" h="381000">
                  <a:moveTo>
                    <a:pt x="0" y="74083"/>
                  </a:moveTo>
                  <a:cubicBezTo>
                    <a:pt x="346075" y="37041"/>
                    <a:pt x="692150" y="0"/>
                    <a:pt x="901700" y="48683"/>
                  </a:cubicBezTo>
                  <a:cubicBezTo>
                    <a:pt x="1111250" y="97366"/>
                    <a:pt x="1121833" y="351366"/>
                    <a:pt x="1257300" y="366183"/>
                  </a:cubicBezTo>
                  <a:cubicBezTo>
                    <a:pt x="1392767" y="381000"/>
                    <a:pt x="1572683" y="177800"/>
                    <a:pt x="1714500" y="137583"/>
                  </a:cubicBezTo>
                  <a:cubicBezTo>
                    <a:pt x="1856317" y="97366"/>
                    <a:pt x="2032000" y="127000"/>
                    <a:pt x="2108200" y="124883"/>
                  </a:cubicBezTo>
                  <a:cubicBezTo>
                    <a:pt x="2184400" y="122766"/>
                    <a:pt x="2178050" y="123824"/>
                    <a:pt x="2171700" y="124883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Cube 53"/>
            <p:cNvSpPr/>
            <p:nvPr/>
          </p:nvSpPr>
          <p:spPr>
            <a:xfrm>
              <a:off x="7816850" y="546242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5" descr="\\ALPHA\PUBLIC\EI\KEN\SLIDE_SCANS\35.jpg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873456" y="1136168"/>
            <a:ext cx="7315200" cy="4706938"/>
          </a:xfrm>
        </p:spPr>
      </p:pic>
      <p:sp>
        <p:nvSpPr>
          <p:cNvPr id="7172" name="Text Box 9"/>
          <p:cNvSpPr txBox="1">
            <a:spLocks noChangeArrowheads="1"/>
          </p:cNvSpPr>
          <p:nvPr/>
        </p:nvSpPr>
        <p:spPr bwMode="auto">
          <a:xfrm>
            <a:off x="1162381" y="1563206"/>
            <a:ext cx="28432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</a:rPr>
              <a:t>Solar collector for</a:t>
            </a:r>
          </a:p>
          <a:p>
            <a:r>
              <a:rPr lang="en-US" dirty="0">
                <a:latin typeface="Calibri" pitchFamily="34" charset="0"/>
              </a:rPr>
              <a:t>heating water</a:t>
            </a:r>
          </a:p>
        </p:txBody>
      </p:sp>
      <p:sp>
        <p:nvSpPr>
          <p:cNvPr id="7173" name="Text Box 12"/>
          <p:cNvSpPr txBox="1">
            <a:spLocks noChangeArrowheads="1"/>
          </p:cNvSpPr>
          <p:nvPr/>
        </p:nvSpPr>
        <p:spPr bwMode="auto">
          <a:xfrm>
            <a:off x="725605" y="5936768"/>
            <a:ext cx="31255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Calibri" pitchFamily="34" charset="0"/>
              </a:rPr>
              <a:t>A home in California in 1906</a:t>
            </a:r>
          </a:p>
        </p:txBody>
      </p:sp>
      <p:sp>
        <p:nvSpPr>
          <p:cNvPr id="7174" name="Oval 13"/>
          <p:cNvSpPr>
            <a:spLocks noChangeArrowheads="1"/>
          </p:cNvSpPr>
          <p:nvPr/>
        </p:nvSpPr>
        <p:spPr bwMode="auto">
          <a:xfrm>
            <a:off x="5826456" y="2660168"/>
            <a:ext cx="2514600" cy="990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7175" name="Line 15"/>
          <p:cNvSpPr>
            <a:spLocks noChangeShapeType="1"/>
          </p:cNvSpPr>
          <p:nvPr/>
        </p:nvSpPr>
        <p:spPr bwMode="auto">
          <a:xfrm>
            <a:off x="2321256" y="2202968"/>
            <a:ext cx="36576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olar Thermal Energ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984" y="868337"/>
            <a:ext cx="3508753" cy="2669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 descr="http://home-energysolutions-ukltd.com/wp-content/uploads/2012/11/solar-thermal_water_heating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0721" y="2405088"/>
            <a:ext cx="4256680" cy="2321825"/>
          </a:xfrm>
          <a:prstGeom prst="rect">
            <a:avLst/>
          </a:prstGeom>
          <a:noFill/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olar Thermal Energ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15714" name="Picture 2" descr="areva solar therma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6769" y="3766783"/>
            <a:ext cx="3611951" cy="28487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olar Thermal Energ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228600" y="743792"/>
            <a:ext cx="411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u="sng" dirty="0"/>
              <a:t>Solar </a:t>
            </a:r>
            <a:r>
              <a:rPr lang="en-US" sz="2400" b="1" u="sng" dirty="0" smtClean="0"/>
              <a:t>Oven</a:t>
            </a:r>
            <a:endParaRPr lang="en-US" sz="2400" b="1" u="sng" dirty="0"/>
          </a:p>
        </p:txBody>
      </p:sp>
      <p:pic>
        <p:nvPicPr>
          <p:cNvPr id="123910" name="Picture 6" descr="http://3.bp.blogspot.com/-y9zprXNQSZw/UCKSlqjPzII/AAAAAAAAQbw/FnaGQN2Ur6o/s1600/03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2825" y="4113031"/>
            <a:ext cx="2950025" cy="2433771"/>
          </a:xfrm>
          <a:prstGeom prst="rect">
            <a:avLst/>
          </a:prstGeom>
          <a:noFill/>
        </p:spPr>
      </p:pic>
      <p:pic>
        <p:nvPicPr>
          <p:cNvPr id="10" name="Picture 7" descr="Z:\DOCUMENTS\POWERPOINTS\Solar Shows\Photos\cooking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325" y="1314450"/>
            <a:ext cx="3095625" cy="2398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4816385" y="742989"/>
            <a:ext cx="411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u="sng" dirty="0"/>
              <a:t>Solar </a:t>
            </a:r>
            <a:r>
              <a:rPr lang="en-US" sz="2400" b="1" u="sng" dirty="0" smtClean="0"/>
              <a:t>Water Purifier</a:t>
            </a:r>
            <a:endParaRPr lang="en-US" sz="2400" b="1" u="sng" dirty="0"/>
          </a:p>
        </p:txBody>
      </p:sp>
      <p:pic>
        <p:nvPicPr>
          <p:cNvPr id="123912" name="Picture 8" descr="http://ecofriend.com/wp-content/uploads/2012/07/solar-still_6648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46189" y="1287723"/>
            <a:ext cx="3056428" cy="2356229"/>
          </a:xfrm>
          <a:prstGeom prst="rect">
            <a:avLst/>
          </a:prstGeom>
          <a:noFill/>
        </p:spPr>
      </p:pic>
      <p:pic>
        <p:nvPicPr>
          <p:cNvPr id="123914" name="Picture 10" descr="http://www.solarknoxville.org/site/wp-content/uploads/2010/04/purifier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87383" y="4003272"/>
            <a:ext cx="2382909" cy="250906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6"/>
          <p:cNvSpPr txBox="1">
            <a:spLocks noChangeArrowheads="1"/>
          </p:cNvSpPr>
          <p:nvPr/>
        </p:nvSpPr>
        <p:spPr bwMode="auto">
          <a:xfrm>
            <a:off x="228600" y="1289712"/>
            <a:ext cx="411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u="sng" dirty="0"/>
              <a:t>Solar Thermal</a:t>
            </a:r>
          </a:p>
        </p:txBody>
      </p:sp>
      <p:sp>
        <p:nvSpPr>
          <p:cNvPr id="11268" name="TextBox 7"/>
          <p:cNvSpPr txBox="1">
            <a:spLocks noChangeArrowheads="1"/>
          </p:cNvSpPr>
          <p:nvPr/>
        </p:nvSpPr>
        <p:spPr bwMode="auto">
          <a:xfrm>
            <a:off x="4724400" y="1289712"/>
            <a:ext cx="411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u="sng"/>
              <a:t>Solar Photovoltaic (PV)</a:t>
            </a:r>
          </a:p>
        </p:txBody>
      </p:sp>
      <p:pic>
        <p:nvPicPr>
          <p:cNvPr id="11271" name="Picture 3" descr="Z:\DOCUMENTS\POWERPOINTS\Solar Shows\Photos\solar thermal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828800"/>
            <a:ext cx="4138613" cy="405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2" name="Picture 4" descr="Z:\DOCUMENTS\POWERPOINTS\Solar Shows\Photos\Solar PV 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56138" y="1828800"/>
            <a:ext cx="4259262" cy="405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Harvesting Solar Energ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hotovoltaic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3575" y="2669417"/>
            <a:ext cx="2219325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0370" y="1196166"/>
            <a:ext cx="3232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“Photo” = light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5420433" y="1189969"/>
            <a:ext cx="3232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“voltaic” = electricity</a:t>
            </a:r>
            <a:endParaRPr lang="en-US" sz="28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076967" y="668741"/>
            <a:ext cx="1187355" cy="53226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2292350" y="671015"/>
            <a:ext cx="1585889" cy="48904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705495" y="4885897"/>
            <a:ext cx="1733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smtClean="0"/>
              <a:t>photovoltaic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5090614" y="3193573"/>
            <a:ext cx="3534770" cy="1826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 smtClean="0"/>
              <a:t>V</a:t>
            </a:r>
            <a:r>
              <a:rPr lang="en-US" sz="2400" dirty="0" smtClean="0"/>
              <a:t>  =  voltage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/>
              <a:t>I</a:t>
            </a:r>
            <a:r>
              <a:rPr lang="en-US" sz="2400" dirty="0" smtClean="0"/>
              <a:t>   =  current</a:t>
            </a:r>
          </a:p>
          <a:p>
            <a:pPr>
              <a:spcAft>
                <a:spcPts val="1000"/>
              </a:spcAft>
            </a:pPr>
            <a:r>
              <a:rPr lang="en-US" sz="2400" b="1" dirty="0" smtClean="0"/>
              <a:t>Load</a:t>
            </a:r>
            <a:r>
              <a:rPr lang="en-US" sz="2400" dirty="0" smtClean="0"/>
              <a:t> = light, battery fan 	      (resistor)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968991" y="6305279"/>
            <a:ext cx="6905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arliest recorded use of “photovoltaic” was in 1849.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1520980" y="3264010"/>
            <a:ext cx="5292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h</a:t>
            </a:r>
            <a:r>
              <a:rPr lang="en-US" sz="2000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9" name="Freeform 97"/>
          <p:cNvSpPr>
            <a:spLocks noChangeAspect="1"/>
          </p:cNvSpPr>
          <p:nvPr/>
        </p:nvSpPr>
        <p:spPr bwMode="auto">
          <a:xfrm rot="2505366" flipH="1">
            <a:off x="1098979" y="3693083"/>
            <a:ext cx="1103443" cy="207813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Photovoltaic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71684" name="Picture 4" descr="http://thesolarfuture.squarespace.com/storage/files-articles/solar-efficiency-chart-article/efficiency_char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8100" y="818707"/>
            <a:ext cx="9144000" cy="603929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Photovoltaic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4517408" y="1030392"/>
            <a:ext cx="4114800" cy="2084747"/>
            <a:chOff x="4394578" y="4664069"/>
            <a:chExt cx="4114800" cy="2084747"/>
          </a:xfrm>
        </p:grpSpPr>
        <p:cxnSp>
          <p:nvCxnSpPr>
            <p:cNvPr id="6" name="Straight Connector 5"/>
            <p:cNvCxnSpPr/>
            <p:nvPr/>
          </p:nvCxnSpPr>
          <p:spPr>
            <a:xfrm flipV="1">
              <a:off x="5123265" y="5332767"/>
              <a:ext cx="0" cy="5914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5462457" y="6151962"/>
              <a:ext cx="53741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4669133" y="5689721"/>
              <a:ext cx="946651" cy="924481"/>
            </a:xfrm>
            <a:prstGeom prst="ellipse">
              <a:avLst/>
            </a:prstGeom>
            <a:solidFill>
              <a:srgbClr val="969696"/>
            </a:solidFill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/>
                <a:t>TiO</a:t>
              </a:r>
              <a:r>
                <a:rPr lang="en-US" sz="2000" b="1" baseline="-25000" dirty="0" smtClean="0"/>
                <a:t>2</a:t>
              </a:r>
              <a:endParaRPr lang="en-US" sz="2000" b="1" baseline="-25000" dirty="0"/>
            </a:p>
          </p:txBody>
        </p:sp>
        <p:cxnSp>
          <p:nvCxnSpPr>
            <p:cNvPr id="9" name="Straight Connector 8"/>
            <p:cNvCxnSpPr/>
            <p:nvPr/>
          </p:nvCxnSpPr>
          <p:spPr>
            <a:xfrm flipV="1">
              <a:off x="7931624" y="5334386"/>
              <a:ext cx="0" cy="6128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 3"/>
            <p:cNvGrpSpPr/>
            <p:nvPr/>
          </p:nvGrpSpPr>
          <p:grpSpPr>
            <a:xfrm>
              <a:off x="7701309" y="5830548"/>
              <a:ext cx="447229" cy="551812"/>
              <a:chOff x="7367830" y="1935124"/>
              <a:chExt cx="1247141" cy="1538778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7391093" y="1935124"/>
                <a:ext cx="1223878" cy="1538778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7367830" y="2238741"/>
                <a:ext cx="1245474" cy="8490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dirty="0" smtClean="0">
                    <a:solidFill>
                      <a:prstClr val="black"/>
                    </a:solidFill>
                  </a:rPr>
                  <a:t>CAT</a:t>
                </a:r>
                <a:endParaRPr lang="en-US" sz="2000" b="1" baseline="-25000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1" name="Oval 10"/>
            <p:cNvSpPr/>
            <p:nvPr/>
          </p:nvSpPr>
          <p:spPr bwMode="auto">
            <a:xfrm>
              <a:off x="5655454" y="6028510"/>
              <a:ext cx="479678" cy="246903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000" b="1" dirty="0" smtClean="0">
                  <a:solidFill>
                    <a:prstClr val="black"/>
                  </a:solidFill>
                </a:rPr>
                <a:t>D</a:t>
              </a: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12" name="Text Box 40"/>
            <p:cNvSpPr txBox="1">
              <a:spLocks noChangeAspect="1" noChangeArrowheads="1"/>
            </p:cNvSpPr>
            <p:nvPr/>
          </p:nvSpPr>
          <p:spPr bwMode="auto">
            <a:xfrm>
              <a:off x="6172230" y="6379824"/>
              <a:ext cx="630889" cy="368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zh-CN" sz="1600" dirty="0" smtClean="0">
                  <a:solidFill>
                    <a:srgbClr val="FF0000"/>
                  </a:solidFill>
                </a:rPr>
                <a:t>h</a:t>
              </a:r>
              <a:r>
                <a:rPr lang="en-US" altLang="zh-CN" sz="1600" dirty="0" smtClean="0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sz="1600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13" name="Freeform 97"/>
            <p:cNvSpPr>
              <a:spLocks noChangeAspect="1"/>
            </p:cNvSpPr>
            <p:nvPr/>
          </p:nvSpPr>
          <p:spPr bwMode="auto">
            <a:xfrm rot="2024916">
              <a:off x="5912616" y="6384885"/>
              <a:ext cx="350763" cy="7903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14" name="Arc 13"/>
            <p:cNvSpPr/>
            <p:nvPr/>
          </p:nvSpPr>
          <p:spPr>
            <a:xfrm rot="21255414">
              <a:off x="5406126" y="5792667"/>
              <a:ext cx="435492" cy="468004"/>
            </a:xfrm>
            <a:prstGeom prst="arc">
              <a:avLst>
                <a:gd name="adj1" fmla="val 14604302"/>
                <a:gd name="adj2" fmla="val 0"/>
              </a:avLst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734610" y="5656790"/>
              <a:ext cx="285721" cy="3044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prstClr val="black"/>
                  </a:solidFill>
                </a:rPr>
                <a:t>e</a:t>
              </a:r>
              <a:r>
                <a:rPr lang="en-US" altLang="zh-CN" baseline="30000" dirty="0" smtClean="0">
                  <a:solidFill>
                    <a:prstClr val="black"/>
                  </a:solidFill>
                </a:rPr>
                <a:t>-</a:t>
              </a:r>
              <a:endParaRPr lang="en-US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108394" y="5255032"/>
              <a:ext cx="285721" cy="3044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prstClr val="black"/>
                  </a:solidFill>
                </a:rPr>
                <a:t>e</a:t>
              </a:r>
              <a:r>
                <a:rPr lang="en-US" altLang="zh-CN" baseline="30000" dirty="0" smtClean="0">
                  <a:solidFill>
                    <a:prstClr val="black"/>
                  </a:solidFill>
                </a:rPr>
                <a:t>-</a:t>
              </a:r>
              <a:endParaRPr lang="en-US" baseline="30000" dirty="0">
                <a:solidFill>
                  <a:prstClr val="black"/>
                </a:solidFill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5355638" y="5427939"/>
              <a:ext cx="37268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 Box 13"/>
            <p:cNvSpPr txBox="1">
              <a:spLocks noChangeAspect="1" noChangeArrowheads="1"/>
            </p:cNvSpPr>
            <p:nvPr/>
          </p:nvSpPr>
          <p:spPr bwMode="auto">
            <a:xfrm>
              <a:off x="6392303" y="5866412"/>
              <a:ext cx="440361" cy="304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I</a:t>
              </a:r>
              <a:r>
                <a:rPr lang="en-US" baseline="-25000" dirty="0" smtClean="0">
                  <a:solidFill>
                    <a:prstClr val="black"/>
                  </a:solidFill>
                </a:rPr>
                <a:t>3</a:t>
              </a:r>
              <a:r>
                <a:rPr lang="en-US" baseline="30000" dirty="0" smtClean="0">
                  <a:solidFill>
                    <a:prstClr val="black"/>
                  </a:solidFill>
                </a:rPr>
                <a:t>-</a:t>
              </a:r>
              <a:endParaRPr lang="en-US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19" name="Curved Left Arrow 18"/>
            <p:cNvSpPr/>
            <p:nvPr/>
          </p:nvSpPr>
          <p:spPr>
            <a:xfrm rot="10800000">
              <a:off x="6160837" y="5947410"/>
              <a:ext cx="208152" cy="373782"/>
            </a:xfrm>
            <a:prstGeom prst="curvedLeftArrow">
              <a:avLst>
                <a:gd name="adj1" fmla="val 45126"/>
                <a:gd name="adj2" fmla="val 129758"/>
                <a:gd name="adj3" fmla="val 32637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black"/>
                </a:solidFill>
              </a:endParaRPr>
            </a:p>
          </p:txBody>
        </p:sp>
        <p:sp>
          <p:nvSpPr>
            <p:cNvPr id="20" name="Curved Left Arrow 19"/>
            <p:cNvSpPr/>
            <p:nvPr/>
          </p:nvSpPr>
          <p:spPr>
            <a:xfrm rot="10800000" flipH="1" flipV="1">
              <a:off x="7489858" y="5977596"/>
              <a:ext cx="204645" cy="373782"/>
            </a:xfrm>
            <a:prstGeom prst="curvedLeftArrow">
              <a:avLst>
                <a:gd name="adj1" fmla="val 45126"/>
                <a:gd name="adj2" fmla="val 129758"/>
                <a:gd name="adj3" fmla="val 32637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black"/>
                </a:solidFill>
              </a:endParaRPr>
            </a:p>
          </p:txBody>
        </p:sp>
        <p:sp>
          <p:nvSpPr>
            <p:cNvPr id="21" name="Text Box 13"/>
            <p:cNvSpPr txBox="1">
              <a:spLocks noChangeAspect="1" noChangeArrowheads="1"/>
            </p:cNvSpPr>
            <p:nvPr/>
          </p:nvSpPr>
          <p:spPr bwMode="auto">
            <a:xfrm>
              <a:off x="6391540" y="6111649"/>
              <a:ext cx="440361" cy="304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I</a:t>
              </a:r>
              <a:r>
                <a:rPr lang="en-US" baseline="30000" dirty="0" smtClean="0">
                  <a:solidFill>
                    <a:prstClr val="black"/>
                  </a:solidFill>
                </a:rPr>
                <a:t>-</a:t>
              </a:r>
              <a:endParaRPr lang="en-US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22" name="Freeform 21"/>
            <p:cNvSpPr/>
            <p:nvPr/>
          </p:nvSpPr>
          <p:spPr>
            <a:xfrm>
              <a:off x="5080000" y="5552994"/>
              <a:ext cx="417432" cy="983802"/>
            </a:xfrm>
            <a:custGeom>
              <a:avLst/>
              <a:gdLst>
                <a:gd name="connsiteX0" fmla="*/ 1219332 w 1265781"/>
                <a:gd name="connsiteY0" fmla="*/ 841828 h 2743424"/>
                <a:gd name="connsiteX1" fmla="*/ 1103218 w 1265781"/>
                <a:gd name="connsiteY1" fmla="*/ 1465943 h 2743424"/>
                <a:gd name="connsiteX2" fmla="*/ 1248360 w 1265781"/>
                <a:gd name="connsiteY2" fmla="*/ 2235200 h 2743424"/>
                <a:gd name="connsiteX3" fmla="*/ 624246 w 1265781"/>
                <a:gd name="connsiteY3" fmla="*/ 2743200 h 2743424"/>
                <a:gd name="connsiteX4" fmla="*/ 132 w 1265781"/>
                <a:gd name="connsiteY4" fmla="*/ 2177143 h 2743424"/>
                <a:gd name="connsiteX5" fmla="*/ 566189 w 1265781"/>
                <a:gd name="connsiteY5" fmla="*/ 1248228 h 2743424"/>
                <a:gd name="connsiteX6" fmla="*/ 319446 w 1265781"/>
                <a:gd name="connsiteY6" fmla="*/ 537028 h 2743424"/>
                <a:gd name="connsiteX7" fmla="*/ 290418 w 1265781"/>
                <a:gd name="connsiteY7" fmla="*/ 0 h 27434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65781" h="2743424">
                  <a:moveTo>
                    <a:pt x="1219332" y="841828"/>
                  </a:moveTo>
                  <a:cubicBezTo>
                    <a:pt x="1158856" y="1037771"/>
                    <a:pt x="1098380" y="1233714"/>
                    <a:pt x="1103218" y="1465943"/>
                  </a:cubicBezTo>
                  <a:cubicBezTo>
                    <a:pt x="1108056" y="1698172"/>
                    <a:pt x="1328189" y="2022324"/>
                    <a:pt x="1248360" y="2235200"/>
                  </a:cubicBezTo>
                  <a:cubicBezTo>
                    <a:pt x="1168531" y="2448076"/>
                    <a:pt x="832284" y="2752876"/>
                    <a:pt x="624246" y="2743200"/>
                  </a:cubicBezTo>
                  <a:cubicBezTo>
                    <a:pt x="416208" y="2733524"/>
                    <a:pt x="9808" y="2426305"/>
                    <a:pt x="132" y="2177143"/>
                  </a:cubicBezTo>
                  <a:cubicBezTo>
                    <a:pt x="-9544" y="1927981"/>
                    <a:pt x="512970" y="1521580"/>
                    <a:pt x="566189" y="1248228"/>
                  </a:cubicBezTo>
                  <a:cubicBezTo>
                    <a:pt x="619408" y="974876"/>
                    <a:pt x="365408" y="745066"/>
                    <a:pt x="319446" y="537028"/>
                  </a:cubicBezTo>
                  <a:cubicBezTo>
                    <a:pt x="273484" y="328990"/>
                    <a:pt x="281951" y="164495"/>
                    <a:pt x="290418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cxnSp>
          <p:nvCxnSpPr>
            <p:cNvPr id="23" name="Straight Connector 22"/>
            <p:cNvCxnSpPr/>
            <p:nvPr/>
          </p:nvCxnSpPr>
          <p:spPr>
            <a:xfrm flipH="1">
              <a:off x="5126844" y="5336182"/>
              <a:ext cx="113165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39"/>
            <p:cNvGrpSpPr/>
            <p:nvPr/>
          </p:nvGrpSpPr>
          <p:grpSpPr>
            <a:xfrm>
              <a:off x="6257561" y="5268909"/>
              <a:ext cx="380623" cy="141498"/>
              <a:chOff x="4273834" y="1859224"/>
              <a:chExt cx="588435" cy="218752"/>
            </a:xfrm>
          </p:grpSpPr>
          <p:cxnSp>
            <p:nvCxnSpPr>
              <p:cNvPr id="30" name="Straight Connector 29"/>
              <p:cNvCxnSpPr/>
              <p:nvPr/>
            </p:nvCxnSpPr>
            <p:spPr bwMode="auto">
              <a:xfrm rot="5400000" flipH="1" flipV="1">
                <a:off x="4239947" y="1896209"/>
                <a:ext cx="104747" cy="3697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 bwMode="auto">
              <a:xfrm rot="16200000" flipV="1">
                <a:off x="4239951" y="1936262"/>
                <a:ext cx="209493" cy="7393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 bwMode="auto">
              <a:xfrm rot="5400000">
                <a:off x="4613379" y="1926126"/>
                <a:ext cx="206407" cy="7572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 bwMode="auto">
              <a:xfrm rot="16200000" flipV="1">
                <a:off x="4387825" y="1936242"/>
                <a:ext cx="209493" cy="7393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 bwMode="auto">
              <a:xfrm rot="5400000">
                <a:off x="4317616" y="1924566"/>
                <a:ext cx="206407" cy="7572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 bwMode="auto">
              <a:xfrm rot="16200000" flipV="1">
                <a:off x="4535712" y="1933181"/>
                <a:ext cx="209493" cy="7393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 bwMode="auto">
              <a:xfrm rot="5400000">
                <a:off x="4465502" y="1924586"/>
                <a:ext cx="206407" cy="7572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 bwMode="auto">
              <a:xfrm rot="16200000" flipV="1">
                <a:off x="4683582" y="1936262"/>
                <a:ext cx="209493" cy="7393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 bwMode="auto">
              <a:xfrm rot="5400000" flipH="1" flipV="1">
                <a:off x="4791409" y="1997875"/>
                <a:ext cx="104747" cy="3697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5" name="Straight Connector 24"/>
            <p:cNvCxnSpPr/>
            <p:nvPr/>
          </p:nvCxnSpPr>
          <p:spPr>
            <a:xfrm flipH="1">
              <a:off x="6631677" y="5335412"/>
              <a:ext cx="130330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 Box 13"/>
            <p:cNvSpPr txBox="1">
              <a:spLocks noChangeAspect="1" noChangeArrowheads="1"/>
            </p:cNvSpPr>
            <p:nvPr/>
          </p:nvSpPr>
          <p:spPr bwMode="auto">
            <a:xfrm>
              <a:off x="7213464" y="6139200"/>
              <a:ext cx="440361" cy="304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I</a:t>
              </a:r>
              <a:r>
                <a:rPr lang="en-US" baseline="30000" dirty="0" smtClean="0">
                  <a:solidFill>
                    <a:prstClr val="black"/>
                  </a:solidFill>
                </a:rPr>
                <a:t>-</a:t>
              </a:r>
              <a:endParaRPr lang="en-US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27" name="Text Box 13"/>
            <p:cNvSpPr txBox="1">
              <a:spLocks noChangeAspect="1" noChangeArrowheads="1"/>
            </p:cNvSpPr>
            <p:nvPr/>
          </p:nvSpPr>
          <p:spPr bwMode="auto">
            <a:xfrm>
              <a:off x="7211565" y="5863182"/>
              <a:ext cx="440361" cy="304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I</a:t>
              </a:r>
              <a:r>
                <a:rPr lang="en-US" baseline="-25000" dirty="0" smtClean="0">
                  <a:solidFill>
                    <a:prstClr val="black"/>
                  </a:solidFill>
                </a:rPr>
                <a:t>3</a:t>
              </a:r>
              <a:r>
                <a:rPr lang="en-US" baseline="30000" dirty="0" smtClean="0">
                  <a:solidFill>
                    <a:prstClr val="black"/>
                  </a:solidFill>
                </a:rPr>
                <a:t>-</a:t>
              </a:r>
              <a:endParaRPr lang="en-US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6876858" y="5255713"/>
              <a:ext cx="285721" cy="3044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prstClr val="black"/>
                  </a:solidFill>
                </a:rPr>
                <a:t>e</a:t>
              </a:r>
              <a:r>
                <a:rPr lang="en-US" altLang="zh-CN" baseline="30000" dirty="0" smtClean="0">
                  <a:solidFill>
                    <a:prstClr val="black"/>
                  </a:solidFill>
                </a:rPr>
                <a:t>-</a:t>
              </a:r>
              <a:endParaRPr lang="en-US" baseline="30000" dirty="0">
                <a:solidFill>
                  <a:prstClr val="black"/>
                </a:solidFill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>
              <a:off x="7145465" y="5427939"/>
              <a:ext cx="37268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6"/>
            <p:cNvSpPr txBox="1">
              <a:spLocks noChangeArrowheads="1"/>
            </p:cNvSpPr>
            <p:nvPr/>
          </p:nvSpPr>
          <p:spPr bwMode="auto">
            <a:xfrm>
              <a:off x="4394578" y="4664069"/>
              <a:ext cx="41148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 b="1" u="sng" dirty="0" smtClean="0"/>
                <a:t>Dye-sensitized</a:t>
              </a:r>
              <a:endParaRPr lang="en-US" sz="2400" b="1" u="sng" dirty="0"/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234950" y="1029228"/>
            <a:ext cx="4114800" cy="2450951"/>
            <a:chOff x="234950" y="769916"/>
            <a:chExt cx="4114800" cy="2450951"/>
          </a:xfrm>
        </p:grpSpPr>
        <p:pic>
          <p:nvPicPr>
            <p:cNvPr id="100354" name="Picture 2" descr="http://upload.wikimedia.org/wikibooks/en/thumb/3/35/SE_Zero_biased_diode.svg/200px-SE_Zero_biased_diode.svg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74509" y="1340089"/>
              <a:ext cx="2849661" cy="1880778"/>
            </a:xfrm>
            <a:prstGeom prst="rect">
              <a:avLst/>
            </a:prstGeom>
            <a:noFill/>
          </p:spPr>
        </p:pic>
        <p:sp>
          <p:nvSpPr>
            <p:cNvPr id="44" name="TextBox 6"/>
            <p:cNvSpPr txBox="1">
              <a:spLocks noChangeArrowheads="1"/>
            </p:cNvSpPr>
            <p:nvPr/>
          </p:nvSpPr>
          <p:spPr bwMode="auto">
            <a:xfrm>
              <a:off x="234950" y="769916"/>
              <a:ext cx="41148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 b="1" u="sng" dirty="0" smtClean="0"/>
                <a:t>Solid-state</a:t>
              </a:r>
              <a:endParaRPr lang="en-US" sz="2400" b="1" u="sng" dirty="0"/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367276" y="3603008"/>
            <a:ext cx="4776724" cy="2949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u="sng" dirty="0" smtClean="0"/>
              <a:t>Steps:</a:t>
            </a:r>
          </a:p>
          <a:p>
            <a:pPr marL="341313">
              <a:spcAft>
                <a:spcPts val="1000"/>
              </a:spcAft>
            </a:pPr>
            <a:r>
              <a:rPr lang="en-US" sz="2400" dirty="0" smtClean="0"/>
              <a:t>1)  Light Absorption</a:t>
            </a:r>
          </a:p>
          <a:p>
            <a:pPr marL="968375" lvl="1">
              <a:spcAft>
                <a:spcPts val="1000"/>
              </a:spcAft>
            </a:pPr>
            <a:r>
              <a:rPr lang="en-US" sz="2400" dirty="0" smtClean="0"/>
              <a:t>(</a:t>
            </a:r>
            <a:r>
              <a:rPr lang="en-US" sz="2400" dirty="0" err="1" smtClean="0"/>
              <a:t>Exciton</a:t>
            </a:r>
            <a:r>
              <a:rPr lang="en-US" sz="2400" dirty="0" smtClean="0"/>
              <a:t> transfer in organics)</a:t>
            </a:r>
          </a:p>
          <a:p>
            <a:pPr marL="341313" lvl="1">
              <a:spcAft>
                <a:spcPts val="1000"/>
              </a:spcAft>
            </a:pPr>
            <a:r>
              <a:rPr lang="en-US" sz="2400" dirty="0" smtClean="0"/>
              <a:t>2) Charge Separation</a:t>
            </a:r>
          </a:p>
          <a:p>
            <a:pPr marL="341313" lvl="1">
              <a:spcAft>
                <a:spcPts val="1000"/>
              </a:spcAft>
            </a:pPr>
            <a:r>
              <a:rPr lang="en-US" sz="2400" dirty="0" smtClean="0"/>
              <a:t>3) Hole and electron transport</a:t>
            </a:r>
          </a:p>
          <a:p>
            <a:pPr marL="341313" lvl="1">
              <a:spcAft>
                <a:spcPts val="1000"/>
              </a:spcAft>
            </a:pPr>
            <a:r>
              <a:rPr lang="en-US" sz="2400" dirty="0" smtClean="0"/>
              <a:t>4) Power Collection</a:t>
            </a:r>
          </a:p>
        </p:txBody>
      </p:sp>
      <p:grpSp>
        <p:nvGrpSpPr>
          <p:cNvPr id="72" name="Group 71"/>
          <p:cNvGrpSpPr/>
          <p:nvPr/>
        </p:nvGrpSpPr>
        <p:grpSpPr>
          <a:xfrm>
            <a:off x="1388484" y="4252375"/>
            <a:ext cx="2105370" cy="2297225"/>
            <a:chOff x="992692" y="3829287"/>
            <a:chExt cx="2105370" cy="2297225"/>
          </a:xfrm>
        </p:grpSpPr>
        <p:sp>
          <p:nvSpPr>
            <p:cNvPr id="45" name="TextBox 6"/>
            <p:cNvSpPr txBox="1">
              <a:spLocks noChangeArrowheads="1"/>
            </p:cNvSpPr>
            <p:nvPr/>
          </p:nvSpPr>
          <p:spPr bwMode="auto">
            <a:xfrm>
              <a:off x="992692" y="3829287"/>
              <a:ext cx="185968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u="sng" dirty="0" smtClean="0"/>
                <a:t>Organic</a:t>
              </a:r>
              <a:endParaRPr lang="en-US" sz="2400" b="1" u="sng" dirty="0"/>
            </a:p>
          </p:txBody>
        </p:sp>
        <p:pic>
          <p:nvPicPr>
            <p:cNvPr id="100357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10887" y="4408229"/>
              <a:ext cx="1543413" cy="16188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0" name="Straight Connector 49"/>
            <p:cNvCxnSpPr/>
            <p:nvPr/>
          </p:nvCxnSpPr>
          <p:spPr>
            <a:xfrm flipV="1">
              <a:off x="3027818" y="4416395"/>
              <a:ext cx="0" cy="61280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Group 39"/>
            <p:cNvGrpSpPr/>
            <p:nvPr/>
          </p:nvGrpSpPr>
          <p:grpSpPr>
            <a:xfrm rot="5197791">
              <a:off x="2837001" y="5158411"/>
              <a:ext cx="380623" cy="141498"/>
              <a:chOff x="4273834" y="1859224"/>
              <a:chExt cx="588435" cy="218752"/>
            </a:xfrm>
          </p:grpSpPr>
          <p:cxnSp>
            <p:nvCxnSpPr>
              <p:cNvPr id="53" name="Straight Connector 52"/>
              <p:cNvCxnSpPr/>
              <p:nvPr/>
            </p:nvCxnSpPr>
            <p:spPr bwMode="auto">
              <a:xfrm rot="5400000" flipH="1" flipV="1">
                <a:off x="4239947" y="1896209"/>
                <a:ext cx="104747" cy="3697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 bwMode="auto">
              <a:xfrm rot="16200000" flipV="1">
                <a:off x="4239951" y="1936262"/>
                <a:ext cx="209493" cy="7393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 bwMode="auto">
              <a:xfrm rot="5400000">
                <a:off x="4613379" y="1926126"/>
                <a:ext cx="206407" cy="7572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 bwMode="auto">
              <a:xfrm rot="16200000" flipV="1">
                <a:off x="4387825" y="1936242"/>
                <a:ext cx="209493" cy="7393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 bwMode="auto">
              <a:xfrm rot="5400000">
                <a:off x="4317616" y="1924566"/>
                <a:ext cx="206407" cy="7572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 bwMode="auto">
              <a:xfrm rot="16200000" flipV="1">
                <a:off x="4535712" y="1933181"/>
                <a:ext cx="209493" cy="7393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 bwMode="auto">
              <a:xfrm rot="5400000">
                <a:off x="4465502" y="1924586"/>
                <a:ext cx="206407" cy="7572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 bwMode="auto">
              <a:xfrm rot="16200000" flipV="1">
                <a:off x="4683582" y="1936262"/>
                <a:ext cx="209493" cy="7393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 bwMode="auto">
              <a:xfrm rot="5400000" flipH="1" flipV="1">
                <a:off x="4791409" y="1997875"/>
                <a:ext cx="104747" cy="3697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2" name="Straight Connector 61"/>
            <p:cNvCxnSpPr/>
            <p:nvPr/>
          </p:nvCxnSpPr>
          <p:spPr>
            <a:xfrm flipV="1">
              <a:off x="3027818" y="5426046"/>
              <a:ext cx="0" cy="6727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1884593" y="6117045"/>
              <a:ext cx="113165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1890943" y="4431934"/>
              <a:ext cx="113165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V="1">
              <a:off x="1884818" y="4422747"/>
              <a:ext cx="0" cy="24725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1891168" y="6018562"/>
              <a:ext cx="0" cy="1079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6802262" y="2719475"/>
            <a:ext cx="283853" cy="135937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071895" y="3478419"/>
            <a:ext cx="262613" cy="59786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11" name="Line 20"/>
          <p:cNvSpPr>
            <a:spLocks noChangeAspect="1" noChangeShapeType="1"/>
          </p:cNvSpPr>
          <p:nvPr/>
        </p:nvSpPr>
        <p:spPr bwMode="auto">
          <a:xfrm flipV="1">
            <a:off x="2290145" y="1964772"/>
            <a:ext cx="0" cy="73764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2" name="Line 21"/>
          <p:cNvSpPr>
            <a:spLocks noChangeAspect="1" noChangeShapeType="1"/>
          </p:cNvSpPr>
          <p:nvPr/>
        </p:nvSpPr>
        <p:spPr bwMode="auto">
          <a:xfrm flipV="1">
            <a:off x="6855663" y="1952877"/>
            <a:ext cx="0" cy="74939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4" name="Text Box 40"/>
          <p:cNvSpPr txBox="1">
            <a:spLocks noChangeAspect="1" noChangeArrowheads="1"/>
          </p:cNvSpPr>
          <p:nvPr/>
        </p:nvSpPr>
        <p:spPr bwMode="auto">
          <a:xfrm>
            <a:off x="3194905" y="4548512"/>
            <a:ext cx="528685" cy="44376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2400" dirty="0" err="1">
                <a:solidFill>
                  <a:prstClr val="black"/>
                </a:solidFill>
              </a:rPr>
              <a:t>h</a:t>
            </a:r>
            <a:r>
              <a:rPr lang="en-US" altLang="zh-CN" sz="2400" dirty="0" err="1">
                <a:solidFill>
                  <a:prstClr val="black"/>
                </a:solidFill>
                <a:latin typeface="Symbol" pitchFamily="18" charset="2"/>
              </a:rPr>
              <a:t>n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5" name="Freeform 97"/>
          <p:cNvSpPr>
            <a:spLocks noChangeAspect="1"/>
          </p:cNvSpPr>
          <p:nvPr/>
        </p:nvSpPr>
        <p:spPr bwMode="auto">
          <a:xfrm rot="2760098">
            <a:off x="2722809" y="4335006"/>
            <a:ext cx="681807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grpSp>
        <p:nvGrpSpPr>
          <p:cNvPr id="2" name="Group 100"/>
          <p:cNvGrpSpPr>
            <a:grpSpLocks/>
          </p:cNvGrpSpPr>
          <p:nvPr/>
        </p:nvGrpSpPr>
        <p:grpSpPr bwMode="auto">
          <a:xfrm>
            <a:off x="2525115" y="3692430"/>
            <a:ext cx="580651" cy="461665"/>
            <a:chOff x="3400425" y="4407879"/>
            <a:chExt cx="609600" cy="373268"/>
          </a:xfrm>
        </p:grpSpPr>
        <p:sp>
          <p:nvSpPr>
            <p:cNvPr id="65" name="Oval 64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66" name="TextBox 235"/>
            <p:cNvSpPr txBox="1">
              <a:spLocks noChangeArrowheads="1"/>
            </p:cNvSpPr>
            <p:nvPr/>
          </p:nvSpPr>
          <p:spPr bwMode="auto">
            <a:xfrm>
              <a:off x="3514100" y="4407879"/>
              <a:ext cx="365531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</a:rPr>
                <a:t>C</a:t>
              </a:r>
              <a:endParaRPr lang="en-US" sz="2400" dirty="0">
                <a:solidFill>
                  <a:prstClr val="black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cxnSp>
        <p:nvCxnSpPr>
          <p:cNvPr id="19" name="Straight Connector 18"/>
          <p:cNvCxnSpPr/>
          <p:nvPr/>
        </p:nvCxnSpPr>
        <p:spPr bwMode="auto">
          <a:xfrm rot="10800000">
            <a:off x="2342232" y="3947653"/>
            <a:ext cx="173788" cy="218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 bwMode="auto">
          <a:xfrm rot="10800000">
            <a:off x="2284314" y="1964131"/>
            <a:ext cx="1998764" cy="1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 bwMode="auto">
          <a:xfrm>
            <a:off x="2068034" y="2712546"/>
            <a:ext cx="279990" cy="43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 bwMode="auto">
          <a:xfrm rot="5400000">
            <a:off x="1669178" y="3380481"/>
            <a:ext cx="1361555" cy="38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 bwMode="auto">
          <a:xfrm>
            <a:off x="2064172" y="3454418"/>
            <a:ext cx="278061" cy="218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112"/>
          <p:cNvGrpSpPr>
            <a:grpSpLocks/>
          </p:cNvGrpSpPr>
          <p:nvPr/>
        </p:nvGrpSpPr>
        <p:grpSpPr bwMode="auto">
          <a:xfrm>
            <a:off x="2087348" y="2823142"/>
            <a:ext cx="243305" cy="1110334"/>
            <a:chOff x="1795493" y="2087356"/>
            <a:chExt cx="254977" cy="895559"/>
          </a:xfrm>
        </p:grpSpPr>
        <p:cxnSp>
          <p:nvCxnSpPr>
            <p:cNvPr id="59" name="Straight Connector 43"/>
            <p:cNvCxnSpPr/>
            <p:nvPr/>
          </p:nvCxnSpPr>
          <p:spPr>
            <a:xfrm rot="9000000">
              <a:off x="1795493" y="2250985"/>
              <a:ext cx="254977" cy="35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9000000">
              <a:off x="1795493" y="2087356"/>
              <a:ext cx="254977" cy="176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9000000">
              <a:off x="1795493" y="2398779"/>
              <a:ext cx="254977" cy="175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9000000">
              <a:off x="1795493" y="2690847"/>
              <a:ext cx="254977" cy="175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9000000">
              <a:off x="1795493" y="2835121"/>
              <a:ext cx="254977" cy="35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9000000">
              <a:off x="1795493" y="2981155"/>
              <a:ext cx="254977" cy="176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/>
          <p:cNvSpPr/>
          <p:nvPr/>
        </p:nvSpPr>
        <p:spPr bwMode="auto">
          <a:xfrm>
            <a:off x="2044492" y="2786732"/>
            <a:ext cx="293508" cy="9180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>
              <a:solidFill>
                <a:prstClr val="black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2071895" y="2932924"/>
            <a:ext cx="276129" cy="43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115"/>
          <p:cNvGrpSpPr>
            <a:grpSpLocks/>
          </p:cNvGrpSpPr>
          <p:nvPr/>
        </p:nvGrpSpPr>
        <p:grpSpPr bwMode="auto">
          <a:xfrm>
            <a:off x="6798396" y="2695371"/>
            <a:ext cx="288204" cy="1385666"/>
            <a:chOff x="6718931" y="2871480"/>
            <a:chExt cx="301325" cy="1118437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6730360" y="2880431"/>
              <a:ext cx="2898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 flipH="1">
              <a:off x="6160721" y="3429690"/>
              <a:ext cx="1118437" cy="201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9000000">
              <a:off x="6741141" y="3157849"/>
              <a:ext cx="256399" cy="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9000000">
              <a:off x="6741141" y="3013421"/>
              <a:ext cx="256399" cy="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9000000">
              <a:off x="6741141" y="3304038"/>
              <a:ext cx="256399" cy="17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9000000">
              <a:off x="6741141" y="3448466"/>
              <a:ext cx="256399" cy="17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9000000">
              <a:off x="6741141" y="3592894"/>
              <a:ext cx="256399" cy="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9000000">
              <a:off x="6741141" y="3737323"/>
              <a:ext cx="256399" cy="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9000000">
              <a:off x="6741141" y="3885273"/>
              <a:ext cx="2563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Rectangle 27"/>
          <p:cNvSpPr/>
          <p:nvPr/>
        </p:nvSpPr>
        <p:spPr bwMode="auto">
          <a:xfrm>
            <a:off x="2071895" y="2727818"/>
            <a:ext cx="279990" cy="205107"/>
          </a:xfrm>
          <a:prstGeom prst="rect">
            <a:avLst/>
          </a:prstGeom>
          <a:solidFill>
            <a:srgbClr val="F8FE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 sz="2000">
              <a:solidFill>
                <a:prstClr val="black"/>
              </a:solidFill>
            </a:endParaRPr>
          </a:p>
        </p:txBody>
      </p:sp>
      <p:cxnSp>
        <p:nvCxnSpPr>
          <p:cNvPr id="32" name="Straight Connector 31"/>
          <p:cNvCxnSpPr/>
          <p:nvPr/>
        </p:nvCxnSpPr>
        <p:spPr bwMode="auto">
          <a:xfrm rot="10800000">
            <a:off x="4854318" y="1964131"/>
            <a:ext cx="1998764" cy="1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 bwMode="auto">
          <a:xfrm rot="5400000" flipH="1" flipV="1">
            <a:off x="4239947" y="1896209"/>
            <a:ext cx="104747" cy="3697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 bwMode="auto">
          <a:xfrm rot="16200000" flipV="1">
            <a:off x="4239951" y="1936262"/>
            <a:ext cx="209493" cy="739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 bwMode="auto">
          <a:xfrm rot="5400000">
            <a:off x="4613379" y="1926126"/>
            <a:ext cx="206407" cy="7572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 bwMode="auto">
          <a:xfrm rot="16200000" flipV="1">
            <a:off x="4387825" y="1936242"/>
            <a:ext cx="209493" cy="739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 bwMode="auto">
          <a:xfrm rot="5400000">
            <a:off x="4317616" y="1924566"/>
            <a:ext cx="206407" cy="7572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 bwMode="auto">
          <a:xfrm rot="16200000" flipV="1">
            <a:off x="4535712" y="1933181"/>
            <a:ext cx="209493" cy="739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 bwMode="auto">
          <a:xfrm rot="5400000">
            <a:off x="4465502" y="1924586"/>
            <a:ext cx="206407" cy="7572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 bwMode="auto">
          <a:xfrm rot="16200000" flipV="1">
            <a:off x="4683582" y="1936262"/>
            <a:ext cx="209493" cy="739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 bwMode="auto">
          <a:xfrm rot="5400000" flipH="1" flipV="1">
            <a:off x="4791409" y="1997875"/>
            <a:ext cx="104747" cy="3697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4147493" y="1447800"/>
            <a:ext cx="797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Load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857552" y="4076427"/>
            <a:ext cx="6971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prstClr val="black"/>
                </a:solidFill>
              </a:rPr>
              <a:t>MO</a:t>
            </a:r>
            <a:r>
              <a:rPr lang="en-US" sz="2000" b="1" baseline="-25000" dirty="0">
                <a:solidFill>
                  <a:prstClr val="black"/>
                </a:solidFill>
              </a:rPr>
              <a:t>2</a:t>
            </a:r>
          </a:p>
        </p:txBody>
      </p:sp>
      <p:cxnSp>
        <p:nvCxnSpPr>
          <p:cNvPr id="78" name="Straight Connector 77"/>
          <p:cNvCxnSpPr/>
          <p:nvPr/>
        </p:nvCxnSpPr>
        <p:spPr bwMode="auto">
          <a:xfrm>
            <a:off x="2560909" y="2451214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 bwMode="auto">
          <a:xfrm>
            <a:off x="2559109" y="3504823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ct 3"/>
          <p:cNvGraphicFramePr>
            <a:graphicFrameLocks noChangeAspect="1"/>
          </p:cNvGraphicFramePr>
          <p:nvPr/>
        </p:nvGraphicFramePr>
        <p:xfrm>
          <a:off x="2672533" y="3198758"/>
          <a:ext cx="80445" cy="486133"/>
        </p:xfrm>
        <a:graphic>
          <a:graphicData uri="http://schemas.openxmlformats.org/presentationml/2006/ole">
            <p:oleObj spid="_x0000_s130050" name="CS ChemDraw Drawing" r:id="rId3" imgW="106162" imgH="490320" progId="ChemDraw.Document.6.0">
              <p:embed/>
            </p:oleObj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1657386" y="2637380"/>
            <a:ext cx="4781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CB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1611990" y="3696264"/>
            <a:ext cx="612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VB</a:t>
            </a:r>
          </a:p>
        </p:txBody>
      </p:sp>
      <p:graphicFrame>
        <p:nvGraphicFramePr>
          <p:cNvPr id="88" name="Object 39"/>
          <p:cNvGraphicFramePr>
            <a:graphicFrameLocks noChangeAspect="1"/>
          </p:cNvGraphicFramePr>
          <p:nvPr/>
        </p:nvGraphicFramePr>
        <p:xfrm>
          <a:off x="2770075" y="3267841"/>
          <a:ext cx="75107" cy="514377"/>
        </p:xfrm>
        <a:graphic>
          <a:graphicData uri="http://schemas.openxmlformats.org/presentationml/2006/ole">
            <p:oleObj spid="_x0000_s130051" name="CS ChemDraw Drawing" r:id="rId4" imgW="97248" imgH="490320" progId="ChemDraw.Document.6.0">
              <p:embed/>
            </p:oleObj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6723357" y="4068569"/>
            <a:ext cx="422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prstClr val="black"/>
                </a:solidFill>
              </a:rPr>
              <a:t>Pt</a:t>
            </a:r>
            <a:endParaRPr lang="en-US" sz="2000" b="1" baseline="-25000" dirty="0">
              <a:solidFill>
                <a:prstClr val="black"/>
              </a:solidFill>
            </a:endParaRPr>
          </a:p>
        </p:txBody>
      </p:sp>
      <p:sp>
        <p:nvSpPr>
          <p:cNvPr id="6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ye-sensitized Solar Cell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3.58547E-6 L 0.00035 -0.14758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6802262" y="2719475"/>
            <a:ext cx="283853" cy="135937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071895" y="3478419"/>
            <a:ext cx="262613" cy="59786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9" name="AutoShape 12"/>
          <p:cNvSpPr>
            <a:spLocks noChangeAspect="1" noChangeArrowheads="1"/>
          </p:cNvSpPr>
          <p:nvPr/>
        </p:nvSpPr>
        <p:spPr bwMode="auto">
          <a:xfrm flipH="1">
            <a:off x="3096434" y="3173456"/>
            <a:ext cx="224511" cy="712440"/>
          </a:xfrm>
          <a:prstGeom prst="curvedLeftArrow">
            <a:avLst>
              <a:gd name="adj1" fmla="val 64815"/>
              <a:gd name="adj2" fmla="val 129644"/>
              <a:gd name="adj3" fmla="val 33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0" name="Text Box 18"/>
          <p:cNvSpPr txBox="1">
            <a:spLocks noChangeAspect="1" noChangeArrowheads="1"/>
          </p:cNvSpPr>
          <p:nvPr/>
        </p:nvSpPr>
        <p:spPr bwMode="auto">
          <a:xfrm>
            <a:off x="5867924" y="2999487"/>
            <a:ext cx="8811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prstClr val="black"/>
                </a:solidFill>
              </a:rPr>
              <a:t>I</a:t>
            </a:r>
            <a:r>
              <a:rPr lang="en-US" sz="2400" baseline="30000" dirty="0">
                <a:solidFill>
                  <a:prstClr val="black"/>
                </a:solidFill>
              </a:rPr>
              <a:t>-</a:t>
            </a:r>
          </a:p>
        </p:txBody>
      </p:sp>
      <p:sp>
        <p:nvSpPr>
          <p:cNvPr id="11" name="Line 20"/>
          <p:cNvSpPr>
            <a:spLocks noChangeAspect="1" noChangeShapeType="1"/>
          </p:cNvSpPr>
          <p:nvPr/>
        </p:nvSpPr>
        <p:spPr bwMode="auto">
          <a:xfrm flipV="1">
            <a:off x="2290145" y="1964772"/>
            <a:ext cx="0" cy="73764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2" name="Line 21"/>
          <p:cNvSpPr>
            <a:spLocks noChangeAspect="1" noChangeShapeType="1"/>
          </p:cNvSpPr>
          <p:nvPr/>
        </p:nvSpPr>
        <p:spPr bwMode="auto">
          <a:xfrm flipV="1">
            <a:off x="6855663" y="1962304"/>
            <a:ext cx="0" cy="74939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4" name="Text Box 40"/>
          <p:cNvSpPr txBox="1">
            <a:spLocks noChangeAspect="1" noChangeArrowheads="1"/>
          </p:cNvSpPr>
          <p:nvPr/>
        </p:nvSpPr>
        <p:spPr bwMode="auto">
          <a:xfrm>
            <a:off x="3194905" y="4548512"/>
            <a:ext cx="528685" cy="44376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altLang="zh-CN" sz="2400" dirty="0" err="1">
                <a:solidFill>
                  <a:prstClr val="black"/>
                </a:solidFill>
              </a:rPr>
              <a:t>h</a:t>
            </a:r>
            <a:r>
              <a:rPr lang="en-US" altLang="zh-CN" sz="2400" dirty="0" err="1">
                <a:solidFill>
                  <a:prstClr val="black"/>
                </a:solidFill>
                <a:latin typeface="Symbol" pitchFamily="18" charset="2"/>
              </a:rPr>
              <a:t>n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5" name="Freeform 97"/>
          <p:cNvSpPr>
            <a:spLocks noChangeAspect="1"/>
          </p:cNvSpPr>
          <p:nvPr/>
        </p:nvSpPr>
        <p:spPr bwMode="auto">
          <a:xfrm rot="2760098">
            <a:off x="2722809" y="4335006"/>
            <a:ext cx="681807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6" name="Text Box 46"/>
          <p:cNvSpPr txBox="1">
            <a:spLocks noChangeAspect="1" noChangeArrowheads="1"/>
          </p:cNvSpPr>
          <p:nvPr/>
        </p:nvSpPr>
        <p:spPr bwMode="auto">
          <a:xfrm>
            <a:off x="5963073" y="3490995"/>
            <a:ext cx="7608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prstClr val="black"/>
                </a:solidFill>
              </a:rPr>
              <a:t>I</a:t>
            </a:r>
            <a:r>
              <a:rPr lang="en-US" sz="2400" baseline="-25000" dirty="0">
                <a:solidFill>
                  <a:prstClr val="black"/>
                </a:solidFill>
              </a:rPr>
              <a:t>3</a:t>
            </a:r>
            <a:r>
              <a:rPr lang="en-US" sz="2400" baseline="30000" dirty="0">
                <a:solidFill>
                  <a:prstClr val="black"/>
                </a:solidFill>
              </a:rPr>
              <a:t>-</a:t>
            </a:r>
          </a:p>
        </p:txBody>
      </p:sp>
      <p:grpSp>
        <p:nvGrpSpPr>
          <p:cNvPr id="2" name="Group 100"/>
          <p:cNvGrpSpPr>
            <a:grpSpLocks/>
          </p:cNvGrpSpPr>
          <p:nvPr/>
        </p:nvGrpSpPr>
        <p:grpSpPr bwMode="auto">
          <a:xfrm>
            <a:off x="2525115" y="3692430"/>
            <a:ext cx="580651" cy="461665"/>
            <a:chOff x="3400425" y="4407879"/>
            <a:chExt cx="609600" cy="373268"/>
          </a:xfrm>
        </p:grpSpPr>
        <p:sp>
          <p:nvSpPr>
            <p:cNvPr id="65" name="Oval 64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66" name="TextBox 235"/>
            <p:cNvSpPr txBox="1">
              <a:spLocks noChangeArrowheads="1"/>
            </p:cNvSpPr>
            <p:nvPr/>
          </p:nvSpPr>
          <p:spPr bwMode="auto">
            <a:xfrm>
              <a:off x="3514100" y="4407879"/>
              <a:ext cx="365531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</a:rPr>
                <a:t>C</a:t>
              </a:r>
              <a:endParaRPr lang="en-US" sz="2400" dirty="0">
                <a:solidFill>
                  <a:prstClr val="black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cxnSp>
        <p:nvCxnSpPr>
          <p:cNvPr id="19" name="Straight Connector 18"/>
          <p:cNvCxnSpPr/>
          <p:nvPr/>
        </p:nvCxnSpPr>
        <p:spPr bwMode="auto">
          <a:xfrm rot="10800000">
            <a:off x="2342232" y="3947653"/>
            <a:ext cx="173788" cy="218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 bwMode="auto">
          <a:xfrm rot="10800000">
            <a:off x="2284314" y="1964131"/>
            <a:ext cx="1998764" cy="1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 bwMode="auto">
          <a:xfrm>
            <a:off x="2068034" y="2712546"/>
            <a:ext cx="279990" cy="43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 bwMode="auto">
          <a:xfrm rot="5400000">
            <a:off x="1669178" y="3380481"/>
            <a:ext cx="1361555" cy="38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 bwMode="auto">
          <a:xfrm>
            <a:off x="2064172" y="3454418"/>
            <a:ext cx="278061" cy="218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112"/>
          <p:cNvGrpSpPr>
            <a:grpSpLocks/>
          </p:cNvGrpSpPr>
          <p:nvPr/>
        </p:nvGrpSpPr>
        <p:grpSpPr bwMode="auto">
          <a:xfrm>
            <a:off x="2087348" y="2823142"/>
            <a:ext cx="243305" cy="1110334"/>
            <a:chOff x="1795493" y="2087356"/>
            <a:chExt cx="254977" cy="895559"/>
          </a:xfrm>
        </p:grpSpPr>
        <p:cxnSp>
          <p:nvCxnSpPr>
            <p:cNvPr id="59" name="Straight Connector 43"/>
            <p:cNvCxnSpPr/>
            <p:nvPr/>
          </p:nvCxnSpPr>
          <p:spPr>
            <a:xfrm rot="9000000">
              <a:off x="1795493" y="2250985"/>
              <a:ext cx="254977" cy="35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9000000">
              <a:off x="1795493" y="2087356"/>
              <a:ext cx="254977" cy="176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9000000">
              <a:off x="1795493" y="2398779"/>
              <a:ext cx="254977" cy="175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9000000">
              <a:off x="1795493" y="2690847"/>
              <a:ext cx="254977" cy="175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9000000">
              <a:off x="1795493" y="2835121"/>
              <a:ext cx="254977" cy="35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9000000">
              <a:off x="1795493" y="2981155"/>
              <a:ext cx="254977" cy="176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/>
          <p:cNvSpPr/>
          <p:nvPr/>
        </p:nvSpPr>
        <p:spPr bwMode="auto">
          <a:xfrm>
            <a:off x="2044492" y="2786732"/>
            <a:ext cx="293508" cy="9180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>
              <a:solidFill>
                <a:prstClr val="black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2071895" y="2932924"/>
            <a:ext cx="276129" cy="43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115"/>
          <p:cNvGrpSpPr>
            <a:grpSpLocks/>
          </p:cNvGrpSpPr>
          <p:nvPr/>
        </p:nvGrpSpPr>
        <p:grpSpPr bwMode="auto">
          <a:xfrm>
            <a:off x="6798396" y="2695371"/>
            <a:ext cx="288204" cy="1385666"/>
            <a:chOff x="6718931" y="2871480"/>
            <a:chExt cx="301325" cy="1118437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6730360" y="2880431"/>
              <a:ext cx="28989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 flipH="1">
              <a:off x="6160721" y="3429690"/>
              <a:ext cx="1118437" cy="201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9000000">
              <a:off x="6741141" y="3157849"/>
              <a:ext cx="256399" cy="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9000000">
              <a:off x="6741141" y="3013421"/>
              <a:ext cx="256399" cy="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9000000">
              <a:off x="6741141" y="3304038"/>
              <a:ext cx="256399" cy="17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9000000">
              <a:off x="6741141" y="3448466"/>
              <a:ext cx="256399" cy="17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9000000">
              <a:off x="6741141" y="3592894"/>
              <a:ext cx="256399" cy="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9000000">
              <a:off x="6741141" y="3737323"/>
              <a:ext cx="256399" cy="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9000000">
              <a:off x="6741141" y="3885273"/>
              <a:ext cx="2563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Rectangle 27"/>
          <p:cNvSpPr/>
          <p:nvPr/>
        </p:nvSpPr>
        <p:spPr bwMode="auto">
          <a:xfrm>
            <a:off x="2071895" y="2727818"/>
            <a:ext cx="279990" cy="205107"/>
          </a:xfrm>
          <a:prstGeom prst="rect">
            <a:avLst/>
          </a:prstGeom>
          <a:solidFill>
            <a:srgbClr val="F8FE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30" name="Text Box 25"/>
          <p:cNvSpPr txBox="1">
            <a:spLocks noChangeAspect="1" noChangeArrowheads="1"/>
          </p:cNvSpPr>
          <p:nvPr/>
        </p:nvSpPr>
        <p:spPr bwMode="auto">
          <a:xfrm flipH="1">
            <a:off x="2865497" y="1538172"/>
            <a:ext cx="4026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e</a:t>
            </a:r>
            <a:r>
              <a:rPr lang="en-US" sz="2400" b="1" baseline="30000" dirty="0">
                <a:solidFill>
                  <a:prstClr val="black"/>
                </a:solidFill>
              </a:rPr>
              <a:t>-</a:t>
            </a: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3187892" y="1768836"/>
            <a:ext cx="786639" cy="1624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 bwMode="auto">
          <a:xfrm rot="10800000">
            <a:off x="4854318" y="1964131"/>
            <a:ext cx="1998764" cy="109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utoShape 12"/>
          <p:cNvSpPr>
            <a:spLocks noChangeAspect="1" noChangeArrowheads="1"/>
          </p:cNvSpPr>
          <p:nvPr/>
        </p:nvSpPr>
        <p:spPr bwMode="auto">
          <a:xfrm rot="10800000" flipH="1">
            <a:off x="6507131" y="3056140"/>
            <a:ext cx="224511" cy="712440"/>
          </a:xfrm>
          <a:prstGeom prst="curvedLeftArrow">
            <a:avLst>
              <a:gd name="adj1" fmla="val 64815"/>
              <a:gd name="adj2" fmla="val 129644"/>
              <a:gd name="adj3" fmla="val 33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4" name="Text Box 46"/>
          <p:cNvSpPr txBox="1">
            <a:spLocks noChangeAspect="1" noChangeArrowheads="1"/>
          </p:cNvSpPr>
          <p:nvPr/>
        </p:nvSpPr>
        <p:spPr bwMode="auto">
          <a:xfrm>
            <a:off x="3177279" y="3492598"/>
            <a:ext cx="7608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prstClr val="black"/>
                </a:solidFill>
              </a:rPr>
              <a:t>I</a:t>
            </a:r>
            <a:r>
              <a:rPr lang="en-US" sz="2400" baseline="-25000" dirty="0">
                <a:solidFill>
                  <a:prstClr val="black"/>
                </a:solidFill>
              </a:rPr>
              <a:t>3</a:t>
            </a:r>
            <a:r>
              <a:rPr lang="en-US" sz="2400" baseline="30000" dirty="0">
                <a:solidFill>
                  <a:prstClr val="black"/>
                </a:solidFill>
              </a:rPr>
              <a:t>-</a:t>
            </a:r>
          </a:p>
        </p:txBody>
      </p:sp>
      <p:sp>
        <p:nvSpPr>
          <p:cNvPr id="35" name="Text Box 18"/>
          <p:cNvSpPr txBox="1">
            <a:spLocks noChangeAspect="1" noChangeArrowheads="1"/>
          </p:cNvSpPr>
          <p:nvPr/>
        </p:nvSpPr>
        <p:spPr bwMode="auto">
          <a:xfrm>
            <a:off x="3063706" y="3000658"/>
            <a:ext cx="8811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prstClr val="black"/>
                </a:solidFill>
              </a:rPr>
              <a:t>I</a:t>
            </a:r>
            <a:r>
              <a:rPr lang="en-US" sz="2400" baseline="30000" dirty="0">
                <a:solidFill>
                  <a:prstClr val="black"/>
                </a:solidFill>
              </a:rPr>
              <a:t>-</a:t>
            </a:r>
          </a:p>
        </p:txBody>
      </p:sp>
      <p:cxnSp>
        <p:nvCxnSpPr>
          <p:cNvPr id="37" name="Straight Connector 36"/>
          <p:cNvCxnSpPr/>
          <p:nvPr/>
        </p:nvCxnSpPr>
        <p:spPr bwMode="auto">
          <a:xfrm rot="5400000" flipH="1" flipV="1">
            <a:off x="4239947" y="1896209"/>
            <a:ext cx="104747" cy="3697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 bwMode="auto">
          <a:xfrm rot="16200000" flipV="1">
            <a:off x="4239951" y="1936262"/>
            <a:ext cx="209493" cy="739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 bwMode="auto">
          <a:xfrm rot="5400000">
            <a:off x="4613379" y="1926126"/>
            <a:ext cx="206407" cy="7572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 bwMode="auto">
          <a:xfrm rot="16200000" flipV="1">
            <a:off x="4387825" y="1936242"/>
            <a:ext cx="209493" cy="739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 bwMode="auto">
          <a:xfrm rot="5400000">
            <a:off x="4317616" y="1924566"/>
            <a:ext cx="206407" cy="7572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 bwMode="auto">
          <a:xfrm rot="16200000" flipV="1">
            <a:off x="4535712" y="1933181"/>
            <a:ext cx="209493" cy="739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 bwMode="auto">
          <a:xfrm rot="5400000">
            <a:off x="4465502" y="1924586"/>
            <a:ext cx="206407" cy="7572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 bwMode="auto">
          <a:xfrm rot="16200000" flipV="1">
            <a:off x="4683582" y="1936262"/>
            <a:ext cx="209493" cy="739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 bwMode="auto">
          <a:xfrm rot="5400000" flipH="1" flipV="1">
            <a:off x="4791409" y="1997875"/>
            <a:ext cx="104747" cy="3697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4147493" y="1447800"/>
            <a:ext cx="797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Load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857552" y="4076427"/>
            <a:ext cx="6971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prstClr val="black"/>
                </a:solidFill>
              </a:rPr>
              <a:t>MO</a:t>
            </a:r>
            <a:r>
              <a:rPr lang="en-US" sz="2000" b="1" baseline="-25000" dirty="0">
                <a:solidFill>
                  <a:prstClr val="black"/>
                </a:solidFill>
              </a:rPr>
              <a:t>2</a:t>
            </a:r>
          </a:p>
        </p:txBody>
      </p:sp>
      <p:cxnSp>
        <p:nvCxnSpPr>
          <p:cNvPr id="78" name="Straight Connector 77"/>
          <p:cNvCxnSpPr/>
          <p:nvPr/>
        </p:nvCxnSpPr>
        <p:spPr bwMode="auto">
          <a:xfrm>
            <a:off x="2560909" y="2451214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 bwMode="auto">
          <a:xfrm>
            <a:off x="2559109" y="3504823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ct 3"/>
          <p:cNvGraphicFramePr>
            <a:graphicFrameLocks noChangeAspect="1"/>
          </p:cNvGraphicFramePr>
          <p:nvPr/>
        </p:nvGraphicFramePr>
        <p:xfrm>
          <a:off x="2672533" y="2180642"/>
          <a:ext cx="80445" cy="486133"/>
        </p:xfrm>
        <a:graphic>
          <a:graphicData uri="http://schemas.openxmlformats.org/presentationml/2006/ole">
            <p:oleObj spid="_x0000_s131074" name="CS ChemDraw Drawing" r:id="rId3" imgW="106162" imgH="490320" progId="ChemDraw.Document.6.0">
              <p:embed/>
            </p:oleObj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1657386" y="2637380"/>
            <a:ext cx="4781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CB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1611990" y="3696264"/>
            <a:ext cx="612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VB</a:t>
            </a:r>
          </a:p>
        </p:txBody>
      </p:sp>
      <p:graphicFrame>
        <p:nvGraphicFramePr>
          <p:cNvPr id="88" name="Object 39"/>
          <p:cNvGraphicFramePr>
            <a:graphicFrameLocks noChangeAspect="1"/>
          </p:cNvGraphicFramePr>
          <p:nvPr/>
        </p:nvGraphicFramePr>
        <p:xfrm>
          <a:off x="2770075" y="3267841"/>
          <a:ext cx="75107" cy="514377"/>
        </p:xfrm>
        <a:graphic>
          <a:graphicData uri="http://schemas.openxmlformats.org/presentationml/2006/ole">
            <p:oleObj spid="_x0000_s131075" name="CS ChemDraw Drawing" r:id="rId4" imgW="97248" imgH="490320" progId="ChemDraw.Document.6.0">
              <p:embed/>
            </p:oleObj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6723357" y="4068569"/>
            <a:ext cx="422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prstClr val="black"/>
                </a:solidFill>
              </a:rPr>
              <a:t>Pt</a:t>
            </a:r>
            <a:endParaRPr lang="en-US" sz="2000" b="1" baseline="-25000" dirty="0">
              <a:solidFill>
                <a:prstClr val="black"/>
              </a:solidFill>
            </a:endParaRPr>
          </a:p>
        </p:txBody>
      </p:sp>
      <p:sp>
        <p:nvSpPr>
          <p:cNvPr id="90" name="Text Box 25"/>
          <p:cNvSpPr txBox="1">
            <a:spLocks noChangeAspect="1" noChangeArrowheads="1"/>
          </p:cNvSpPr>
          <p:nvPr/>
        </p:nvSpPr>
        <p:spPr bwMode="auto">
          <a:xfrm flipH="1">
            <a:off x="5148355" y="1530316"/>
            <a:ext cx="4026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e</a:t>
            </a:r>
            <a:r>
              <a:rPr lang="en-US" sz="2400" b="1" baseline="30000" dirty="0">
                <a:solidFill>
                  <a:prstClr val="black"/>
                </a:solidFill>
              </a:rPr>
              <a:t>-</a:t>
            </a:r>
          </a:p>
        </p:txBody>
      </p:sp>
      <p:cxnSp>
        <p:nvCxnSpPr>
          <p:cNvPr id="99" name="Straight Arrow Connector 98"/>
          <p:cNvCxnSpPr/>
          <p:nvPr/>
        </p:nvCxnSpPr>
        <p:spPr bwMode="auto">
          <a:xfrm>
            <a:off x="5470750" y="1760980"/>
            <a:ext cx="786639" cy="1624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2663908" y="3248025"/>
          <a:ext cx="80962" cy="485775"/>
        </p:xfrm>
        <a:graphic>
          <a:graphicData uri="http://schemas.openxmlformats.org/presentationml/2006/ole">
            <p:oleObj spid="_x0000_s131076" name="CS ChemDraw Drawing" r:id="rId5" imgW="106162" imgH="490320" progId="ChemDraw.Document.6.0">
              <p:embed/>
            </p:oleObj>
          </a:graphicData>
        </a:graphic>
      </p:graphicFrame>
      <p:sp>
        <p:nvSpPr>
          <p:cNvPr id="68" name="Rectangle 67"/>
          <p:cNvSpPr/>
          <p:nvPr/>
        </p:nvSpPr>
        <p:spPr>
          <a:xfrm>
            <a:off x="1981200" y="5572780"/>
            <a:ext cx="52343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Solar Energy into Electrical Energy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6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ye-sensitized Solar Cell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3.07425E-6 L -0.05712 0.037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" y="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6" grpId="0"/>
      <p:bldP spid="30" grpId="0"/>
      <p:bldP spid="33" grpId="0" animBg="1"/>
      <p:bldP spid="34" grpId="0"/>
      <p:bldP spid="35" grpId="0"/>
      <p:bldP spid="90" grpId="0"/>
      <p:bldP spid="6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6202" y="1606058"/>
            <a:ext cx="4019551" cy="2685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5" name="Rectangle 134"/>
          <p:cNvSpPr/>
          <p:nvPr/>
        </p:nvSpPr>
        <p:spPr>
          <a:xfrm>
            <a:off x="5776016" y="6405982"/>
            <a:ext cx="274885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 err="1">
                <a:solidFill>
                  <a:prstClr val="black"/>
                </a:solidFill>
              </a:rPr>
              <a:t>Gratzel</a:t>
            </a:r>
            <a:r>
              <a:rPr lang="en-US" sz="1200" i="1" dirty="0">
                <a:solidFill>
                  <a:prstClr val="black"/>
                </a:solidFill>
              </a:rPr>
              <a:t> et al. J. Chem. Ed. </a:t>
            </a:r>
            <a:r>
              <a:rPr lang="en-US" sz="1200" b="1" dirty="0">
                <a:solidFill>
                  <a:prstClr val="black"/>
                </a:solidFill>
              </a:rPr>
              <a:t>1998</a:t>
            </a:r>
            <a:r>
              <a:rPr lang="en-US" sz="1200" dirty="0">
                <a:solidFill>
                  <a:prstClr val="black"/>
                </a:solidFill>
              </a:rPr>
              <a:t>, 75, 752.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4742717" y="4391119"/>
            <a:ext cx="2419350" cy="163121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u="sng" dirty="0">
                <a:solidFill>
                  <a:prstClr val="black"/>
                </a:solidFill>
              </a:rPr>
              <a:t>What you </a:t>
            </a:r>
            <a:r>
              <a:rPr lang="en-US" sz="2000" u="sng" dirty="0" smtClean="0">
                <a:solidFill>
                  <a:prstClr val="black"/>
                </a:solidFill>
              </a:rPr>
              <a:t>Need:</a:t>
            </a:r>
            <a:endParaRPr lang="en-US" sz="2000" u="sng" dirty="0">
              <a:solidFill>
                <a:prstClr val="black"/>
              </a:solidFill>
            </a:endParaRPr>
          </a:p>
          <a:p>
            <a:r>
              <a:rPr lang="en-US" sz="2000" dirty="0" smtClean="0">
                <a:solidFill>
                  <a:prstClr val="black"/>
                </a:solidFill>
              </a:rPr>
              <a:t>FTO </a:t>
            </a:r>
            <a:r>
              <a:rPr lang="en-US" sz="2000" dirty="0">
                <a:solidFill>
                  <a:prstClr val="black"/>
                </a:solidFill>
              </a:rPr>
              <a:t>slides</a:t>
            </a:r>
          </a:p>
          <a:p>
            <a:r>
              <a:rPr lang="en-US" sz="2000" dirty="0" smtClean="0">
                <a:solidFill>
                  <a:prstClr val="black"/>
                </a:solidFill>
              </a:rPr>
              <a:t>TiO</a:t>
            </a:r>
            <a:r>
              <a:rPr lang="en-US" sz="2000" baseline="-25000" dirty="0" smtClean="0">
                <a:solidFill>
                  <a:prstClr val="black"/>
                </a:solidFill>
              </a:rPr>
              <a:t>2</a:t>
            </a:r>
            <a:r>
              <a:rPr lang="en-US" sz="2000" dirty="0" smtClean="0">
                <a:solidFill>
                  <a:prstClr val="black"/>
                </a:solidFill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powder</a:t>
            </a:r>
          </a:p>
          <a:p>
            <a:r>
              <a:rPr lang="en-US" sz="2000" dirty="0" smtClean="0">
                <a:solidFill>
                  <a:prstClr val="black"/>
                </a:solidFill>
              </a:rPr>
              <a:t>I</a:t>
            </a:r>
            <a:r>
              <a:rPr lang="en-US" sz="2000" baseline="30000" dirty="0" smtClean="0">
                <a:solidFill>
                  <a:prstClr val="black"/>
                </a:solidFill>
              </a:rPr>
              <a:t>-</a:t>
            </a:r>
            <a:r>
              <a:rPr lang="en-US" sz="2000" dirty="0">
                <a:solidFill>
                  <a:prstClr val="black"/>
                </a:solidFill>
              </a:rPr>
              <a:t>/I</a:t>
            </a:r>
            <a:r>
              <a:rPr lang="en-US" sz="2000" baseline="-25000" dirty="0">
                <a:solidFill>
                  <a:prstClr val="black"/>
                </a:solidFill>
              </a:rPr>
              <a:t>2</a:t>
            </a:r>
            <a:r>
              <a:rPr lang="en-US" sz="2000" dirty="0">
                <a:solidFill>
                  <a:prstClr val="black"/>
                </a:solidFill>
              </a:rPr>
              <a:t> solution</a:t>
            </a:r>
          </a:p>
          <a:p>
            <a:r>
              <a:rPr lang="en-US" sz="2000" dirty="0">
                <a:solidFill>
                  <a:prstClr val="black"/>
                </a:solidFill>
              </a:rPr>
              <a:t>Soft graphite </a:t>
            </a:r>
            <a:r>
              <a:rPr lang="en-US" sz="2000" dirty="0" smtClean="0">
                <a:solidFill>
                  <a:prstClr val="black"/>
                </a:solidFill>
              </a:rPr>
              <a:t>pencil</a:t>
            </a:r>
            <a:endParaRPr lang="en-US" sz="2000" dirty="0">
              <a:solidFill>
                <a:prstClr val="black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076342" y="4674428"/>
            <a:ext cx="2419350" cy="163121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Dye</a:t>
            </a:r>
          </a:p>
          <a:p>
            <a:r>
              <a:rPr lang="en-US" sz="2000" dirty="0" smtClean="0">
                <a:solidFill>
                  <a:prstClr val="black"/>
                </a:solidFill>
              </a:rPr>
              <a:t>    </a:t>
            </a:r>
            <a:r>
              <a:rPr lang="en-US" sz="2000" dirty="0">
                <a:solidFill>
                  <a:prstClr val="black"/>
                </a:solidFill>
              </a:rPr>
              <a:t>-Raspberry</a:t>
            </a:r>
          </a:p>
          <a:p>
            <a:r>
              <a:rPr lang="en-US" sz="2000" dirty="0">
                <a:solidFill>
                  <a:prstClr val="black"/>
                </a:solidFill>
              </a:rPr>
              <a:t>    -Blackberry</a:t>
            </a:r>
          </a:p>
          <a:p>
            <a:r>
              <a:rPr lang="en-US" sz="2000" dirty="0">
                <a:solidFill>
                  <a:prstClr val="black"/>
                </a:solidFill>
              </a:rPr>
              <a:t>    -Green leaf</a:t>
            </a:r>
          </a:p>
          <a:p>
            <a:r>
              <a:rPr lang="en-US" sz="2000" dirty="0" err="1" smtClean="0">
                <a:solidFill>
                  <a:prstClr val="black"/>
                </a:solidFill>
              </a:rPr>
              <a:t>multimeter</a:t>
            </a:r>
            <a:endParaRPr lang="en-US" sz="2000" dirty="0">
              <a:solidFill>
                <a:prstClr val="black"/>
              </a:solidFill>
            </a:endParaRPr>
          </a:p>
        </p:txBody>
      </p:sp>
      <p:pic>
        <p:nvPicPr>
          <p:cNvPr id="2457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196056"/>
            <a:ext cx="3705224" cy="2241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Rectangle 64"/>
          <p:cNvSpPr/>
          <p:nvPr/>
        </p:nvSpPr>
        <p:spPr>
          <a:xfrm>
            <a:off x="4803985" y="1614645"/>
            <a:ext cx="13579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$45</a:t>
            </a:r>
            <a:endParaRPr lang="en-US" sz="2800" dirty="0">
              <a:solidFill>
                <a:schemeClr val="bg1"/>
              </a:solidFill>
            </a:endParaRPr>
          </a:p>
        </p:txBody>
      </p:sp>
      <p:grpSp>
        <p:nvGrpSpPr>
          <p:cNvPr id="2" name="Group 65"/>
          <p:cNvGrpSpPr/>
          <p:nvPr/>
        </p:nvGrpSpPr>
        <p:grpSpPr>
          <a:xfrm>
            <a:off x="56186" y="1454136"/>
            <a:ext cx="4220407" cy="1811912"/>
            <a:chOff x="-619957" y="1315823"/>
            <a:chExt cx="9702646" cy="4165553"/>
          </a:xfrm>
        </p:grpSpPr>
        <p:cxnSp>
          <p:nvCxnSpPr>
            <p:cNvPr id="67" name="Straight Connector 66"/>
            <p:cNvCxnSpPr/>
            <p:nvPr/>
          </p:nvCxnSpPr>
          <p:spPr>
            <a:xfrm flipV="1">
              <a:off x="646433" y="1532593"/>
              <a:ext cx="1" cy="16493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1592302" y="3816993"/>
              <a:ext cx="149862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Oval 68"/>
            <p:cNvSpPr/>
            <p:nvPr/>
          </p:nvSpPr>
          <p:spPr>
            <a:xfrm>
              <a:off x="-619957" y="2527992"/>
              <a:ext cx="2639825" cy="2578001"/>
            </a:xfrm>
            <a:prstGeom prst="ellipse">
              <a:avLst/>
            </a:prstGeom>
            <a:solidFill>
              <a:srgbClr val="969696"/>
            </a:solidFill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/>
                <a:t>TiO</a:t>
              </a:r>
              <a:r>
                <a:rPr lang="en-US" sz="2000" b="1" baseline="-25000" dirty="0" smtClean="0"/>
                <a:t>2</a:t>
              </a:r>
              <a:endParaRPr lang="en-US" sz="2000" b="1" baseline="-25000" dirty="0"/>
            </a:p>
          </p:txBody>
        </p:sp>
        <p:cxnSp>
          <p:nvCxnSpPr>
            <p:cNvPr id="70" name="Straight Connector 69"/>
            <p:cNvCxnSpPr/>
            <p:nvPr/>
          </p:nvCxnSpPr>
          <p:spPr>
            <a:xfrm flipV="1">
              <a:off x="8477803" y="1537110"/>
              <a:ext cx="0" cy="17088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3"/>
            <p:cNvGrpSpPr/>
            <p:nvPr/>
          </p:nvGrpSpPr>
          <p:grpSpPr>
            <a:xfrm>
              <a:off x="7835548" y="2920702"/>
              <a:ext cx="1247141" cy="1538778"/>
              <a:chOff x="7367830" y="1935124"/>
              <a:chExt cx="1247141" cy="1538778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7391093" y="1935124"/>
                <a:ext cx="1223878" cy="1538778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7367830" y="2238741"/>
                <a:ext cx="1245474" cy="8490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b="1" dirty="0" smtClean="0">
                    <a:solidFill>
                      <a:prstClr val="black"/>
                    </a:solidFill>
                  </a:rPr>
                  <a:t>CAT</a:t>
                </a:r>
                <a:endParaRPr lang="en-US" sz="2000" b="1" baseline="-25000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72" name="Oval 71"/>
            <p:cNvSpPr/>
            <p:nvPr/>
          </p:nvSpPr>
          <p:spPr bwMode="auto">
            <a:xfrm>
              <a:off x="2130490" y="3472736"/>
              <a:ext cx="1337628" cy="688511"/>
            </a:xfrm>
            <a:prstGeom prst="ellipse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000" b="1" dirty="0" smtClean="0">
                  <a:solidFill>
                    <a:prstClr val="black"/>
                  </a:solidFill>
                </a:rPr>
                <a:t>D</a:t>
              </a:r>
              <a:endParaRPr lang="en-US" sz="2000" b="1" dirty="0">
                <a:solidFill>
                  <a:prstClr val="black"/>
                </a:solidFill>
              </a:endParaRPr>
            </a:p>
          </p:txBody>
        </p:sp>
        <p:sp>
          <p:nvSpPr>
            <p:cNvPr id="73" name="Text Box 40"/>
            <p:cNvSpPr txBox="1">
              <a:spLocks noChangeAspect="1" noChangeArrowheads="1"/>
            </p:cNvSpPr>
            <p:nvPr/>
          </p:nvSpPr>
          <p:spPr bwMode="auto">
            <a:xfrm>
              <a:off x="3571570" y="4452407"/>
              <a:ext cx="1759293" cy="10289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altLang="zh-CN" sz="1600" dirty="0" smtClean="0">
                  <a:solidFill>
                    <a:srgbClr val="FF0000"/>
                  </a:solidFill>
                </a:rPr>
                <a:t>h</a:t>
              </a:r>
              <a:r>
                <a:rPr lang="en-US" altLang="zh-CN" sz="1600" dirty="0" smtClean="0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sz="1600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74" name="Freeform 97"/>
            <p:cNvSpPr>
              <a:spLocks noChangeAspect="1"/>
            </p:cNvSpPr>
            <p:nvPr/>
          </p:nvSpPr>
          <p:spPr bwMode="auto">
            <a:xfrm rot="2024916">
              <a:off x="2847612" y="4466521"/>
              <a:ext cx="978136" cy="220407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1400">
                <a:solidFill>
                  <a:srgbClr val="FF0000"/>
                </a:solidFill>
              </a:endParaRPr>
            </a:p>
          </p:txBody>
        </p:sp>
        <p:sp>
          <p:nvSpPr>
            <p:cNvPr id="75" name="Arc 74"/>
            <p:cNvSpPr/>
            <p:nvPr/>
          </p:nvSpPr>
          <p:spPr>
            <a:xfrm rot="21255414">
              <a:off x="1435218" y="2815066"/>
              <a:ext cx="1214409" cy="1305073"/>
            </a:xfrm>
            <a:prstGeom prst="arc">
              <a:avLst>
                <a:gd name="adj1" fmla="val 14604302"/>
                <a:gd name="adj2" fmla="val 0"/>
              </a:avLst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2351224" y="2436163"/>
              <a:ext cx="796759" cy="8490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prstClr val="black"/>
                  </a:solidFill>
                </a:rPr>
                <a:t>e</a:t>
              </a:r>
              <a:r>
                <a:rPr lang="en-US" altLang="zh-CN" baseline="30000" dirty="0" smtClean="0">
                  <a:solidFill>
                    <a:prstClr val="black"/>
                  </a:solidFill>
                </a:rPr>
                <a:t>-</a:t>
              </a:r>
              <a:endParaRPr lang="en-US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604964" y="1315823"/>
              <a:ext cx="796759" cy="8490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prstClr val="black"/>
                  </a:solidFill>
                </a:rPr>
                <a:t>e</a:t>
              </a:r>
              <a:r>
                <a:rPr lang="en-US" altLang="zh-CN" baseline="30000" dirty="0" smtClean="0">
                  <a:solidFill>
                    <a:prstClr val="black"/>
                  </a:solidFill>
                </a:rPr>
                <a:t>-</a:t>
              </a:r>
              <a:endParaRPr lang="en-US" baseline="30000" dirty="0">
                <a:solidFill>
                  <a:prstClr val="black"/>
                </a:solidFill>
              </a:endParaRPr>
            </a:p>
          </p:txBody>
        </p:sp>
        <p:cxnSp>
          <p:nvCxnSpPr>
            <p:cNvPr id="78" name="Straight Arrow Connector 77"/>
            <p:cNvCxnSpPr/>
            <p:nvPr/>
          </p:nvCxnSpPr>
          <p:spPr bwMode="auto">
            <a:xfrm>
              <a:off x="1294427" y="1797991"/>
              <a:ext cx="1039263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 Box 13"/>
            <p:cNvSpPr txBox="1">
              <a:spLocks noChangeAspect="1" noChangeArrowheads="1"/>
            </p:cNvSpPr>
            <p:nvPr/>
          </p:nvSpPr>
          <p:spPr bwMode="auto">
            <a:xfrm>
              <a:off x="4185263" y="3020711"/>
              <a:ext cx="1227988" cy="849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I</a:t>
              </a:r>
              <a:r>
                <a:rPr lang="en-US" baseline="-25000" dirty="0" smtClean="0">
                  <a:solidFill>
                    <a:prstClr val="black"/>
                  </a:solidFill>
                </a:rPr>
                <a:t>3</a:t>
              </a:r>
              <a:r>
                <a:rPr lang="en-US" baseline="30000" dirty="0" smtClean="0">
                  <a:solidFill>
                    <a:prstClr val="black"/>
                  </a:solidFill>
                </a:rPr>
                <a:t>-</a:t>
              </a:r>
              <a:endParaRPr lang="en-US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80" name="Curved Left Arrow 79"/>
            <p:cNvSpPr/>
            <p:nvPr/>
          </p:nvSpPr>
          <p:spPr>
            <a:xfrm rot="10800000">
              <a:off x="3539800" y="3246581"/>
              <a:ext cx="580450" cy="1042324"/>
            </a:xfrm>
            <a:prstGeom prst="curvedLeftArrow">
              <a:avLst>
                <a:gd name="adj1" fmla="val 45126"/>
                <a:gd name="adj2" fmla="val 129758"/>
                <a:gd name="adj3" fmla="val 32637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black"/>
                </a:solidFill>
              </a:endParaRPr>
            </a:p>
          </p:txBody>
        </p:sp>
        <p:sp>
          <p:nvSpPr>
            <p:cNvPr id="81" name="Curved Left Arrow 80"/>
            <p:cNvSpPr/>
            <p:nvPr/>
          </p:nvSpPr>
          <p:spPr>
            <a:xfrm rot="10800000" flipH="1" flipV="1">
              <a:off x="7245899" y="3330758"/>
              <a:ext cx="570671" cy="1042324"/>
            </a:xfrm>
            <a:prstGeom prst="curvedLeftArrow">
              <a:avLst>
                <a:gd name="adj1" fmla="val 45126"/>
                <a:gd name="adj2" fmla="val 129758"/>
                <a:gd name="adj3" fmla="val 32637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prstClr val="black"/>
                </a:solidFill>
              </a:endParaRPr>
            </a:p>
          </p:txBody>
        </p:sp>
        <p:sp>
          <p:nvSpPr>
            <p:cNvPr id="82" name="Text Box 13"/>
            <p:cNvSpPr txBox="1">
              <a:spLocks noChangeAspect="1" noChangeArrowheads="1"/>
            </p:cNvSpPr>
            <p:nvPr/>
          </p:nvSpPr>
          <p:spPr bwMode="auto">
            <a:xfrm>
              <a:off x="4183135" y="3704578"/>
              <a:ext cx="1227988" cy="849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I</a:t>
              </a:r>
              <a:r>
                <a:rPr lang="en-US" baseline="30000" dirty="0" smtClean="0">
                  <a:solidFill>
                    <a:prstClr val="black"/>
                  </a:solidFill>
                </a:rPr>
                <a:t>-</a:t>
              </a:r>
              <a:endParaRPr lang="en-US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83" name="Freeform 82"/>
            <p:cNvSpPr/>
            <p:nvPr/>
          </p:nvSpPr>
          <p:spPr>
            <a:xfrm>
              <a:off x="525785" y="2146717"/>
              <a:ext cx="1164049" cy="2743423"/>
            </a:xfrm>
            <a:custGeom>
              <a:avLst/>
              <a:gdLst>
                <a:gd name="connsiteX0" fmla="*/ 1219332 w 1265781"/>
                <a:gd name="connsiteY0" fmla="*/ 841828 h 2743424"/>
                <a:gd name="connsiteX1" fmla="*/ 1103218 w 1265781"/>
                <a:gd name="connsiteY1" fmla="*/ 1465943 h 2743424"/>
                <a:gd name="connsiteX2" fmla="*/ 1248360 w 1265781"/>
                <a:gd name="connsiteY2" fmla="*/ 2235200 h 2743424"/>
                <a:gd name="connsiteX3" fmla="*/ 624246 w 1265781"/>
                <a:gd name="connsiteY3" fmla="*/ 2743200 h 2743424"/>
                <a:gd name="connsiteX4" fmla="*/ 132 w 1265781"/>
                <a:gd name="connsiteY4" fmla="*/ 2177143 h 2743424"/>
                <a:gd name="connsiteX5" fmla="*/ 566189 w 1265781"/>
                <a:gd name="connsiteY5" fmla="*/ 1248228 h 2743424"/>
                <a:gd name="connsiteX6" fmla="*/ 319446 w 1265781"/>
                <a:gd name="connsiteY6" fmla="*/ 537028 h 2743424"/>
                <a:gd name="connsiteX7" fmla="*/ 290418 w 1265781"/>
                <a:gd name="connsiteY7" fmla="*/ 0 h 27434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265781" h="2743424">
                  <a:moveTo>
                    <a:pt x="1219332" y="841828"/>
                  </a:moveTo>
                  <a:cubicBezTo>
                    <a:pt x="1158856" y="1037771"/>
                    <a:pt x="1098380" y="1233714"/>
                    <a:pt x="1103218" y="1465943"/>
                  </a:cubicBezTo>
                  <a:cubicBezTo>
                    <a:pt x="1108056" y="1698172"/>
                    <a:pt x="1328189" y="2022324"/>
                    <a:pt x="1248360" y="2235200"/>
                  </a:cubicBezTo>
                  <a:cubicBezTo>
                    <a:pt x="1168531" y="2448076"/>
                    <a:pt x="832284" y="2752876"/>
                    <a:pt x="624246" y="2743200"/>
                  </a:cubicBezTo>
                  <a:cubicBezTo>
                    <a:pt x="416208" y="2733524"/>
                    <a:pt x="9808" y="2426305"/>
                    <a:pt x="132" y="2177143"/>
                  </a:cubicBezTo>
                  <a:cubicBezTo>
                    <a:pt x="-9544" y="1927981"/>
                    <a:pt x="512970" y="1521580"/>
                    <a:pt x="566189" y="1248228"/>
                  </a:cubicBezTo>
                  <a:cubicBezTo>
                    <a:pt x="619408" y="974876"/>
                    <a:pt x="365408" y="745066"/>
                    <a:pt x="319446" y="537028"/>
                  </a:cubicBezTo>
                  <a:cubicBezTo>
                    <a:pt x="273484" y="328990"/>
                    <a:pt x="281951" y="164495"/>
                    <a:pt x="290418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cxnSp>
          <p:nvCxnSpPr>
            <p:cNvPr id="84" name="Straight Connector 83"/>
            <p:cNvCxnSpPr/>
            <p:nvPr/>
          </p:nvCxnSpPr>
          <p:spPr>
            <a:xfrm flipH="1">
              <a:off x="656414" y="1542118"/>
              <a:ext cx="315573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 39"/>
            <p:cNvGrpSpPr/>
            <p:nvPr/>
          </p:nvGrpSpPr>
          <p:grpSpPr>
            <a:xfrm>
              <a:off x="3809523" y="1354520"/>
              <a:ext cx="1061403" cy="394579"/>
              <a:chOff x="4273834" y="1859224"/>
              <a:chExt cx="588435" cy="218752"/>
            </a:xfrm>
          </p:grpSpPr>
          <p:cxnSp>
            <p:nvCxnSpPr>
              <p:cNvPr id="91" name="Straight Connector 90"/>
              <p:cNvCxnSpPr/>
              <p:nvPr/>
            </p:nvCxnSpPr>
            <p:spPr bwMode="auto">
              <a:xfrm rot="5400000" flipH="1" flipV="1">
                <a:off x="4239947" y="1896209"/>
                <a:ext cx="104747" cy="3697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 bwMode="auto">
              <a:xfrm rot="16200000" flipV="1">
                <a:off x="4239951" y="1936262"/>
                <a:ext cx="209493" cy="7393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 bwMode="auto">
              <a:xfrm rot="5400000">
                <a:off x="4613379" y="1926126"/>
                <a:ext cx="206407" cy="7572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 bwMode="auto">
              <a:xfrm rot="16200000" flipV="1">
                <a:off x="4387825" y="1936242"/>
                <a:ext cx="209493" cy="7393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 bwMode="auto">
              <a:xfrm rot="5400000">
                <a:off x="4317616" y="1924566"/>
                <a:ext cx="206407" cy="7572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 bwMode="auto">
              <a:xfrm rot="16200000" flipV="1">
                <a:off x="4535712" y="1933181"/>
                <a:ext cx="209493" cy="7393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 bwMode="auto">
              <a:xfrm rot="5400000">
                <a:off x="4465502" y="1924586"/>
                <a:ext cx="206407" cy="7572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/>
              <p:nvPr/>
            </p:nvCxnSpPr>
            <p:spPr bwMode="auto">
              <a:xfrm rot="16200000" flipV="1">
                <a:off x="4683582" y="1936262"/>
                <a:ext cx="209493" cy="7393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 bwMode="auto">
              <a:xfrm rot="5400000" flipH="1" flipV="1">
                <a:off x="4791409" y="1997875"/>
                <a:ext cx="104747" cy="3697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6" name="Straight Connector 85"/>
            <p:cNvCxnSpPr/>
            <p:nvPr/>
          </p:nvCxnSpPr>
          <p:spPr>
            <a:xfrm flipH="1">
              <a:off x="4852780" y="1539971"/>
              <a:ext cx="363439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 Box 13"/>
            <p:cNvSpPr txBox="1">
              <a:spLocks noChangeAspect="1" noChangeArrowheads="1"/>
            </p:cNvSpPr>
            <p:nvPr/>
          </p:nvSpPr>
          <p:spPr bwMode="auto">
            <a:xfrm>
              <a:off x="6475148" y="3781405"/>
              <a:ext cx="1227988" cy="849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I</a:t>
              </a:r>
              <a:r>
                <a:rPr lang="en-US" baseline="30000" dirty="0" smtClean="0">
                  <a:solidFill>
                    <a:prstClr val="black"/>
                  </a:solidFill>
                </a:rPr>
                <a:t>-</a:t>
              </a:r>
              <a:endParaRPr lang="en-US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88" name="Text Box 13"/>
            <p:cNvSpPr txBox="1">
              <a:spLocks noChangeAspect="1" noChangeArrowheads="1"/>
            </p:cNvSpPr>
            <p:nvPr/>
          </p:nvSpPr>
          <p:spPr bwMode="auto">
            <a:xfrm>
              <a:off x="6469853" y="3011704"/>
              <a:ext cx="1227988" cy="849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I</a:t>
              </a:r>
              <a:r>
                <a:rPr lang="en-US" baseline="-25000" dirty="0" smtClean="0">
                  <a:solidFill>
                    <a:prstClr val="black"/>
                  </a:solidFill>
                </a:rPr>
                <a:t>3</a:t>
              </a:r>
              <a:r>
                <a:rPr lang="en-US" baseline="30000" dirty="0" smtClean="0">
                  <a:solidFill>
                    <a:prstClr val="black"/>
                  </a:solidFill>
                </a:rPr>
                <a:t>-</a:t>
              </a:r>
              <a:endParaRPr lang="en-US" baseline="30000" dirty="0">
                <a:solidFill>
                  <a:prstClr val="black"/>
                </a:solidFill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5536491" y="1317722"/>
              <a:ext cx="796759" cy="8490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prstClr val="black"/>
                  </a:solidFill>
                </a:rPr>
                <a:t>e</a:t>
              </a:r>
              <a:r>
                <a:rPr lang="en-US" altLang="zh-CN" baseline="30000" dirty="0" smtClean="0">
                  <a:solidFill>
                    <a:prstClr val="black"/>
                  </a:solidFill>
                </a:rPr>
                <a:t>-</a:t>
              </a:r>
              <a:endParaRPr lang="en-US" baseline="30000" dirty="0">
                <a:solidFill>
                  <a:prstClr val="black"/>
                </a:solidFill>
              </a:endParaRPr>
            </a:p>
          </p:txBody>
        </p:sp>
        <p:cxnSp>
          <p:nvCxnSpPr>
            <p:cNvPr id="90" name="Straight Arrow Connector 89"/>
            <p:cNvCxnSpPr/>
            <p:nvPr/>
          </p:nvCxnSpPr>
          <p:spPr bwMode="auto">
            <a:xfrm>
              <a:off x="6285527" y="1797991"/>
              <a:ext cx="1039263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" name="Rectangle 101"/>
          <p:cNvSpPr/>
          <p:nvPr/>
        </p:nvSpPr>
        <p:spPr>
          <a:xfrm>
            <a:off x="5190794" y="1219199"/>
            <a:ext cx="3183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Institute for Chemical Education</a:t>
            </a:r>
            <a:endParaRPr lang="en-US" dirty="0"/>
          </a:p>
        </p:txBody>
      </p:sp>
      <p:sp>
        <p:nvSpPr>
          <p:cNvPr id="4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Build Your Own DSSC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665636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70594" y="992915"/>
            <a:ext cx="2751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solidFill>
                  <a:prstClr val="black"/>
                </a:solidFill>
              </a:rPr>
              <a:t>Increased Energy Demand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3330" y="1481533"/>
            <a:ext cx="2708992" cy="1997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35057" y="3449043"/>
            <a:ext cx="4113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International Energy Outlook (2010)</a:t>
            </a: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275" y="4273062"/>
            <a:ext cx="3587551" cy="2601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867346" y="3919667"/>
            <a:ext cx="2751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solidFill>
                  <a:prstClr val="black"/>
                </a:solidFill>
              </a:rPr>
              <a:t>Peak Oil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07986" y="1473649"/>
            <a:ext cx="3263613" cy="2036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5575539" y="970216"/>
            <a:ext cx="2751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solidFill>
                  <a:prstClr val="black"/>
                </a:solidFill>
              </a:rPr>
              <a:t>Global Warm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30791" y="3448819"/>
            <a:ext cx="4113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</a:rPr>
              <a:t>Projected Temperatures for </a:t>
            </a:r>
            <a:r>
              <a:rPr lang="en-US" sz="1400" dirty="0" smtClean="0">
                <a:solidFill>
                  <a:prstClr val="black"/>
                </a:solidFill>
              </a:rPr>
              <a:t>2090-2100</a:t>
            </a:r>
            <a:endParaRPr lang="en-US" sz="1400" dirty="0">
              <a:solidFill>
                <a:prstClr val="black"/>
              </a:solidFill>
            </a:endParaRPr>
          </a:p>
        </p:txBody>
      </p:sp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49997" y="4352858"/>
            <a:ext cx="3559834" cy="2318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5601473" y="3976194"/>
            <a:ext cx="2751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solidFill>
                  <a:prstClr val="black"/>
                </a:solidFill>
              </a:rPr>
              <a:t>Pollution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457200" y="-1143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Why Solar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9"/>
          <p:cNvGrpSpPr/>
          <p:nvPr/>
        </p:nvGrpSpPr>
        <p:grpSpPr>
          <a:xfrm>
            <a:off x="286374" y="2745668"/>
            <a:ext cx="4135115" cy="2016747"/>
            <a:chOff x="59230" y="1475202"/>
            <a:chExt cx="4135115" cy="2016747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583161" y="1727752"/>
              <a:ext cx="0" cy="172270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18"/>
            <p:cNvGrpSpPr/>
            <p:nvPr/>
          </p:nvGrpSpPr>
          <p:grpSpPr>
            <a:xfrm rot="16200000">
              <a:off x="3221166" y="2416304"/>
              <a:ext cx="663704" cy="242320"/>
              <a:chOff x="6132845" y="5077335"/>
              <a:chExt cx="454821" cy="169081"/>
            </a:xfrm>
          </p:grpSpPr>
          <p:cxnSp>
            <p:nvCxnSpPr>
              <p:cNvPr id="20" name="Straight Connector 19"/>
              <p:cNvCxnSpPr/>
              <p:nvPr/>
            </p:nvCxnSpPr>
            <p:spPr bwMode="auto">
              <a:xfrm rot="5400000" flipH="1" flipV="1">
                <a:off x="6106653" y="5105922"/>
                <a:ext cx="80962" cy="2857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 bwMode="auto">
              <a:xfrm rot="16200000" flipV="1">
                <a:off x="6106656" y="5135477"/>
                <a:ext cx="161924" cy="5714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 bwMode="auto">
              <a:xfrm rot="5400000">
                <a:off x="6395291" y="5129046"/>
                <a:ext cx="159539" cy="5852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 bwMode="auto">
              <a:xfrm rot="16200000" flipV="1">
                <a:off x="6220953" y="5134060"/>
                <a:ext cx="161924" cy="5714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 bwMode="auto">
              <a:xfrm rot="5400000">
                <a:off x="6166686" y="5127840"/>
                <a:ext cx="159539" cy="5852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 bwMode="auto">
              <a:xfrm rot="16200000" flipV="1">
                <a:off x="6335259" y="5134499"/>
                <a:ext cx="161924" cy="5714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 bwMode="auto">
              <a:xfrm rot="5400000">
                <a:off x="6280992" y="5127855"/>
                <a:ext cx="159539" cy="5852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 bwMode="auto">
              <a:xfrm rot="16200000" flipV="1">
                <a:off x="6451034" y="5136880"/>
                <a:ext cx="161924" cy="5714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 bwMode="auto">
              <a:xfrm rot="5400000" flipH="1" flipV="1">
                <a:off x="6532896" y="5184503"/>
                <a:ext cx="80962" cy="2857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" name="Straight Connector 28"/>
            <p:cNvCxnSpPr/>
            <p:nvPr/>
          </p:nvCxnSpPr>
          <p:spPr>
            <a:xfrm flipH="1">
              <a:off x="416385" y="1727752"/>
              <a:ext cx="313783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425547" y="1734668"/>
              <a:ext cx="1" cy="171578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416385" y="3450453"/>
              <a:ext cx="3146388" cy="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3554220" y="1714786"/>
              <a:ext cx="21" cy="49730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3544000" y="2869315"/>
              <a:ext cx="7322" cy="58113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/>
            <p:nvPr/>
          </p:nvSpPr>
          <p:spPr>
            <a:xfrm>
              <a:off x="2620401" y="1475202"/>
              <a:ext cx="463180" cy="49794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35" name="Oval 34"/>
            <p:cNvSpPr/>
            <p:nvPr/>
          </p:nvSpPr>
          <p:spPr>
            <a:xfrm rot="5400000">
              <a:off x="-309396" y="2228327"/>
              <a:ext cx="1470977" cy="733725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prstClr val="black"/>
                  </a:solidFill>
                </a:rPr>
                <a:t>DSSC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3493306" y="3450453"/>
              <a:ext cx="70103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4180224" y="2414099"/>
              <a:ext cx="0" cy="10363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H="1">
              <a:off x="3671496" y="2414099"/>
              <a:ext cx="52016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1540304" y="1684702"/>
              <a:ext cx="77197" cy="8299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3513444" y="1684702"/>
              <a:ext cx="77197" cy="8299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3513444" y="3408958"/>
              <a:ext cx="77197" cy="8299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2" name="Oval 41"/>
            <p:cNvSpPr/>
            <p:nvPr/>
          </p:nvSpPr>
          <p:spPr>
            <a:xfrm>
              <a:off x="1544580" y="3408958"/>
              <a:ext cx="77197" cy="8299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Oval 42"/>
            <p:cNvSpPr/>
            <p:nvPr/>
          </p:nvSpPr>
          <p:spPr>
            <a:xfrm>
              <a:off x="1356259" y="2374276"/>
              <a:ext cx="463180" cy="49794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1986399" y="2142563"/>
              <a:ext cx="113518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err="1">
                  <a:solidFill>
                    <a:prstClr val="black"/>
                  </a:solidFill>
                </a:rPr>
                <a:t>Multimeter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flipH="1">
              <a:off x="1852298" y="2428085"/>
              <a:ext cx="520168" cy="20502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2625311" y="1976233"/>
              <a:ext cx="90167" cy="23826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ectangle 46"/>
            <p:cNvSpPr/>
            <p:nvPr/>
          </p:nvSpPr>
          <p:spPr>
            <a:xfrm>
              <a:off x="1750164" y="2955177"/>
              <a:ext cx="130817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prstClr val="black"/>
                  </a:solidFill>
                </a:rPr>
                <a:t>Variable Load</a:t>
              </a:r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 flipV="1">
              <a:off x="2810426" y="2752039"/>
              <a:ext cx="570852" cy="26160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Rectangle 50"/>
          <p:cNvSpPr/>
          <p:nvPr/>
        </p:nvSpPr>
        <p:spPr>
          <a:xfrm>
            <a:off x="5309055" y="4475094"/>
            <a:ext cx="2281918" cy="1513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500"/>
              </a:spcAft>
            </a:pPr>
            <a:r>
              <a:rPr lang="en-US" sz="2800" b="1" dirty="0"/>
              <a:t>V</a:t>
            </a:r>
            <a:r>
              <a:rPr lang="en-US" sz="2800" b="1" baseline="-25000" dirty="0"/>
              <a:t>OC</a:t>
            </a:r>
            <a:r>
              <a:rPr lang="en-US" sz="2800" b="1" dirty="0"/>
              <a:t> </a:t>
            </a:r>
            <a:r>
              <a:rPr lang="en-US" sz="2800" dirty="0"/>
              <a:t>=</a:t>
            </a:r>
            <a:r>
              <a:rPr lang="en-US" sz="2800" dirty="0">
                <a:solidFill>
                  <a:prstClr val="black"/>
                </a:solidFill>
              </a:rPr>
              <a:t> 0.4 V</a:t>
            </a:r>
          </a:p>
          <a:p>
            <a:pPr>
              <a:spcAft>
                <a:spcPts val="500"/>
              </a:spcAft>
            </a:pPr>
            <a:r>
              <a:rPr lang="en-US" sz="2800" b="1" dirty="0">
                <a:solidFill>
                  <a:prstClr val="black"/>
                </a:solidFill>
              </a:rPr>
              <a:t>I</a:t>
            </a:r>
            <a:r>
              <a:rPr lang="en-US" sz="2800" b="1" baseline="-25000" dirty="0">
                <a:solidFill>
                  <a:prstClr val="black"/>
                </a:solidFill>
              </a:rPr>
              <a:t>SC</a:t>
            </a:r>
            <a:r>
              <a:rPr lang="en-US" sz="2800" dirty="0">
                <a:solidFill>
                  <a:prstClr val="black"/>
                </a:solidFill>
              </a:rPr>
              <a:t> = </a:t>
            </a:r>
            <a:r>
              <a:rPr lang="en-US" sz="2800" dirty="0" smtClean="0">
                <a:solidFill>
                  <a:prstClr val="black"/>
                </a:solidFill>
              </a:rPr>
              <a:t>4-10 </a:t>
            </a:r>
            <a:r>
              <a:rPr lang="en-US" sz="2800" dirty="0" err="1" smtClean="0">
                <a:solidFill>
                  <a:prstClr val="black"/>
                </a:solidFill>
              </a:rPr>
              <a:t>mA</a:t>
            </a:r>
            <a:endParaRPr lang="en-US" sz="2800" dirty="0">
              <a:solidFill>
                <a:prstClr val="black"/>
              </a:solidFill>
            </a:endParaRPr>
          </a:p>
          <a:p>
            <a:pPr>
              <a:spcAft>
                <a:spcPts val="500"/>
              </a:spcAft>
            </a:pPr>
            <a:r>
              <a:rPr lang="el-GR" sz="2800" b="1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η</a:t>
            </a:r>
            <a:r>
              <a:rPr lang="en-US" sz="2800" b="1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800" dirty="0">
                <a:solidFill>
                  <a:prstClr val="black"/>
                </a:solidFill>
                <a:sym typeface="MT Extra" pitchFamily="18" charset="2"/>
              </a:rPr>
              <a:t>= </a:t>
            </a:r>
            <a:r>
              <a:rPr lang="en-US" sz="2800" dirty="0" smtClean="0">
                <a:solidFill>
                  <a:prstClr val="black"/>
                </a:solidFill>
                <a:sym typeface="MT Extra" pitchFamily="18" charset="2"/>
              </a:rPr>
              <a:t>0.5-1%</a:t>
            </a:r>
            <a:endParaRPr lang="en-US" sz="2800" baseline="30000" dirty="0">
              <a:solidFill>
                <a:prstClr val="black"/>
              </a:solidFill>
              <a:cs typeface="Arial" charset="0"/>
              <a:sym typeface="MT Extra" pitchFamily="18" charset="2"/>
            </a:endParaRPr>
          </a:p>
        </p:txBody>
      </p:sp>
      <p:pic>
        <p:nvPicPr>
          <p:cNvPr id="22532" name="Picture 4" descr="http://www.haverford.edu/kinsc/boe/dssc/images/plugged%20i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36909" y="1063504"/>
            <a:ext cx="3657146" cy="2855580"/>
          </a:xfrm>
          <a:prstGeom prst="rect">
            <a:avLst/>
          </a:prstGeom>
          <a:noFill/>
        </p:spPr>
      </p:pic>
      <p:sp>
        <p:nvSpPr>
          <p:cNvPr id="4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haracteriza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615741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9"/>
          <p:cNvGrpSpPr/>
          <p:nvPr/>
        </p:nvGrpSpPr>
        <p:grpSpPr>
          <a:xfrm>
            <a:off x="0" y="978794"/>
            <a:ext cx="3079986" cy="1939323"/>
            <a:chOff x="0" y="978794"/>
            <a:chExt cx="3079986" cy="1939323"/>
          </a:xfrm>
        </p:grpSpPr>
        <p:grpSp>
          <p:nvGrpSpPr>
            <p:cNvPr id="3" name="Group 5"/>
            <p:cNvGrpSpPr/>
            <p:nvPr/>
          </p:nvGrpSpPr>
          <p:grpSpPr>
            <a:xfrm>
              <a:off x="0" y="978794"/>
              <a:ext cx="3079986" cy="1939323"/>
              <a:chOff x="5007680" y="4226741"/>
              <a:chExt cx="4140078" cy="2606813"/>
            </a:xfrm>
          </p:grpSpPr>
          <p:pic>
            <p:nvPicPr>
              <p:cNvPr id="58" name="Picture 57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007680" y="4226741"/>
                <a:ext cx="3674195" cy="2390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9" name="Rectangle 58"/>
              <p:cNvSpPr/>
              <p:nvPr/>
            </p:nvSpPr>
            <p:spPr>
              <a:xfrm>
                <a:off x="5357185" y="4250081"/>
                <a:ext cx="340881" cy="3516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</a:t>
                </a:r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5678958" y="4248482"/>
                <a:ext cx="944206" cy="3516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rrent</a:t>
                </a:r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6741996" y="4478705"/>
                <a:ext cx="677019" cy="3516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ark</a:t>
                </a:r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7399042" y="4924448"/>
                <a:ext cx="595139" cy="4137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solidFill>
                      <a:srgbClr val="0070C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r>
                  <a:rPr lang="en-US" sz="1400" b="1" baseline="-25000" dirty="0">
                    <a:solidFill>
                      <a:srgbClr val="0070C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c</a:t>
                </a: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8190624" y="5305669"/>
                <a:ext cx="957134" cy="3516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oltage</a:t>
                </a:r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8412518" y="4979995"/>
                <a:ext cx="375356" cy="3516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7052497" y="6055001"/>
                <a:ext cx="1032860" cy="4137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err="1">
                    <a:solidFill>
                      <a:srgbClr val="0099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</a:t>
                </a:r>
                <a:r>
                  <a:rPr lang="en-US" sz="1400" b="1" baseline="-25000" dirty="0" err="1">
                    <a:solidFill>
                      <a:srgbClr val="0099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ax</a:t>
                </a:r>
                <a:endParaRPr lang="en-US" sz="1400" b="1" baseline="-25000" dirty="0">
                  <a:solidFill>
                    <a:srgbClr val="0099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624565" y="6419844"/>
                <a:ext cx="530497" cy="4137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</a:t>
                </a:r>
                <a:r>
                  <a:rPr lang="en-US" sz="1400" b="1" baseline="-25000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c</a:t>
                </a:r>
                <a:endParaRPr lang="en-US" sz="1400" b="1" baseline="-250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5614693" y="5765749"/>
                <a:ext cx="711494" cy="4137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</a:t>
                </a:r>
                <a:r>
                  <a:rPr lang="en-US" sz="1400" b="1" baseline="-2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ax</a:t>
                </a:r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6404102" y="5251733"/>
                <a:ext cx="758899" cy="4137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err="1">
                    <a:solidFill>
                      <a:srgbClr val="7030A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r>
                  <a:rPr lang="en-US" sz="1400" b="1" baseline="-25000" dirty="0" err="1">
                    <a:solidFill>
                      <a:srgbClr val="7030A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ax</a:t>
                </a:r>
                <a:endParaRPr lang="en-US" sz="1400" b="1" baseline="-25000" dirty="0">
                  <a:solidFill>
                    <a:srgbClr val="7030A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69" name="Rectangle 68"/>
            <p:cNvSpPr/>
            <p:nvPr/>
          </p:nvSpPr>
          <p:spPr>
            <a:xfrm>
              <a:off x="1818872" y="1171004"/>
              <a:ext cx="492443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05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ight</a:t>
              </a:r>
              <a:endParaRPr lang="en-US" sz="105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21515" name="Picture 11" descr="http://origin-ars.els-cdn.com/content/image/1-s2.0-S0013468611004439-gr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0799" y="5094514"/>
            <a:ext cx="2303201" cy="1763486"/>
          </a:xfrm>
          <a:prstGeom prst="rect">
            <a:avLst/>
          </a:prstGeom>
          <a:noFill/>
        </p:spPr>
      </p:pic>
      <p:pic>
        <p:nvPicPr>
          <p:cNvPr id="21511" name="Picture 7" descr="http://www.zolix.com.cn/zolix/upload/fckeditor/20096/2009616110156937233%280%29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" y="5023395"/>
            <a:ext cx="2293257" cy="1834606"/>
          </a:xfrm>
          <a:prstGeom prst="rect">
            <a:avLst/>
          </a:prstGeom>
          <a:noFill/>
        </p:spPr>
      </p:pic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15038" y="2543936"/>
            <a:ext cx="4669193" cy="260515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cxnSp>
        <p:nvCxnSpPr>
          <p:cNvPr id="44" name="Straight Arrow Connector 43"/>
          <p:cNvCxnSpPr>
            <a:stCxn id="70" idx="1"/>
          </p:cNvCxnSpPr>
          <p:nvPr/>
        </p:nvCxnSpPr>
        <p:spPr>
          <a:xfrm flipH="1" flipV="1">
            <a:off x="2121745" y="2137893"/>
            <a:ext cx="1197179" cy="132433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Oval 69"/>
          <p:cNvSpPr/>
          <p:nvPr/>
        </p:nvSpPr>
        <p:spPr>
          <a:xfrm>
            <a:off x="3183618" y="3396339"/>
            <a:ext cx="923925" cy="4499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3844022" y="3519942"/>
            <a:ext cx="1627866" cy="14294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Straight Arrow Connector 72"/>
          <p:cNvCxnSpPr/>
          <p:nvPr/>
        </p:nvCxnSpPr>
        <p:spPr>
          <a:xfrm flipH="1">
            <a:off x="1857829" y="4659663"/>
            <a:ext cx="2150525" cy="111676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Oval 74"/>
          <p:cNvSpPr/>
          <p:nvPr/>
        </p:nvSpPr>
        <p:spPr>
          <a:xfrm>
            <a:off x="5759904" y="2866568"/>
            <a:ext cx="1134382" cy="849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6" name="Straight Arrow Connector 75"/>
          <p:cNvCxnSpPr>
            <a:stCxn id="75" idx="5"/>
          </p:cNvCxnSpPr>
          <p:nvPr/>
        </p:nvCxnSpPr>
        <p:spPr>
          <a:xfrm>
            <a:off x="6728159" y="3591310"/>
            <a:ext cx="1007955" cy="143063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70" idx="7"/>
          </p:cNvCxnSpPr>
          <p:nvPr/>
        </p:nvCxnSpPr>
        <p:spPr>
          <a:xfrm flipV="1">
            <a:off x="3972237" y="2017486"/>
            <a:ext cx="2573706" cy="144474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6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65698" y="1165909"/>
            <a:ext cx="2093700" cy="1040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esting Station (CSL5303)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2" grpId="0" animBg="1"/>
      <p:bldP spid="7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4602676" y="1802638"/>
            <a:ext cx="255230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dirty="0" smtClean="0"/>
              <a:t>V  =  I  x  R</a:t>
            </a:r>
            <a:endParaRPr lang="en-US" sz="4400" b="1" dirty="0"/>
          </a:p>
        </p:txBody>
      </p:sp>
      <p:pic>
        <p:nvPicPr>
          <p:cNvPr id="202756" name="Picture 4" descr="http://static.newworldencyclopedia.org/thumb/a/a0/Ohms_law_voltage_source.svg/300px-Ohms_law_voltage_source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4238" y="1422400"/>
            <a:ext cx="2857500" cy="2857500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2621331" y="1058098"/>
            <a:ext cx="33682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Ohm’s Law</a:t>
            </a:r>
            <a:endParaRPr lang="en-US" sz="2800" b="1" u="sng" dirty="0"/>
          </a:p>
        </p:txBody>
      </p:sp>
      <p:sp>
        <p:nvSpPr>
          <p:cNvPr id="33" name="Rectangle 32"/>
          <p:cNvSpPr/>
          <p:nvPr/>
        </p:nvSpPr>
        <p:spPr>
          <a:xfrm>
            <a:off x="4818264" y="2618522"/>
            <a:ext cx="2338845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V = Voltage</a:t>
            </a:r>
          </a:p>
          <a:p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I  = Current</a:t>
            </a:r>
          </a:p>
          <a:p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R  = Resistance</a:t>
            </a:r>
            <a:endParaRPr lang="en-US" sz="28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-V Curv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02510" y="5448873"/>
            <a:ext cx="257160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b="1" dirty="0" smtClean="0"/>
              <a:t>P  =  I  x  V</a:t>
            </a:r>
            <a:endParaRPr lang="en-US" sz="4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623602" y="4690689"/>
            <a:ext cx="33682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Electric Power (P)</a:t>
            </a:r>
            <a:endParaRPr lang="en-US" sz="2800" b="1" u="sng" dirty="0"/>
          </a:p>
        </p:txBody>
      </p:sp>
    </p:spTree>
    <p:extLst>
      <p:ext uri="{BB962C8B-B14F-4D97-AF65-F5344CB8AC3E}">
        <p14:creationId xmlns:p14="http://schemas.microsoft.com/office/powerpoint/2010/main" xmlns="" val="140455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941157"/>
            <a:ext cx="61188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Sequence of Events</a:t>
            </a:r>
          </a:p>
          <a:p>
            <a:pPr marL="342900"/>
            <a:r>
              <a:rPr lang="en-US" sz="2400" dirty="0" smtClean="0"/>
              <a:t>1)   Hook up electrodes</a:t>
            </a:r>
          </a:p>
          <a:p>
            <a:pPr marL="800100" indent="-457200"/>
            <a:r>
              <a:rPr lang="en-US" sz="2400" dirty="0" smtClean="0"/>
              <a:t>2)   Measure current and voltage (no light) </a:t>
            </a:r>
          </a:p>
          <a:p>
            <a:pPr marL="800100" indent="-457200"/>
            <a:r>
              <a:rPr lang="en-US" sz="2400" dirty="0" smtClean="0"/>
              <a:t>3)   Turn on light source</a:t>
            </a:r>
          </a:p>
          <a:p>
            <a:pPr marL="800100" indent="-457200"/>
            <a:r>
              <a:rPr lang="en-US" sz="2400" dirty="0" smtClean="0"/>
              <a:t>4)   Measure current and voltage </a:t>
            </a:r>
          </a:p>
          <a:p>
            <a:pPr marL="800100" indent="-457200"/>
            <a:r>
              <a:rPr lang="en-US" sz="2400" dirty="0" smtClean="0"/>
              <a:t>5)   Plot current vs. voltage</a:t>
            </a:r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79435" y="889222"/>
            <a:ext cx="1921038" cy="2498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-V Curv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9420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40080" y="3567463"/>
            <a:ext cx="3507216" cy="3024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36728" y="1302046"/>
            <a:ext cx="802488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Open Circuit Voltage </a:t>
            </a:r>
            <a:r>
              <a:rPr lang="en-US" sz="2000" b="1" dirty="0" smtClean="0"/>
              <a:t>(</a:t>
            </a:r>
            <a:r>
              <a:rPr lang="en-US" sz="2000" b="1" dirty="0" smtClean="0">
                <a:solidFill>
                  <a:srgbClr val="0070C0"/>
                </a:solidFill>
              </a:rPr>
              <a:t>V</a:t>
            </a:r>
            <a:r>
              <a:rPr lang="en-US" sz="2000" b="1" baseline="-25000" dirty="0" smtClean="0">
                <a:solidFill>
                  <a:srgbClr val="0070C0"/>
                </a:solidFill>
              </a:rPr>
              <a:t>OC</a:t>
            </a:r>
            <a:r>
              <a:rPr lang="en-US" sz="2000" b="1" dirty="0" smtClean="0"/>
              <a:t>): </a:t>
            </a:r>
            <a:r>
              <a:rPr lang="en-US" sz="2000" dirty="0"/>
              <a:t>The voltage </a:t>
            </a:r>
            <a:r>
              <a:rPr lang="en-US" sz="2000" dirty="0" smtClean="0"/>
              <a:t>as </a:t>
            </a:r>
            <a:r>
              <a:rPr lang="en-US" sz="2000" dirty="0"/>
              <a:t>the terminals </a:t>
            </a:r>
            <a:r>
              <a:rPr lang="en-US" sz="2000" dirty="0" smtClean="0"/>
              <a:t>are isolated </a:t>
            </a:r>
            <a:r>
              <a:rPr lang="en-US" sz="2000" dirty="0"/>
              <a:t>(or with </a:t>
            </a:r>
            <a:r>
              <a:rPr lang="en-US" sz="2000" i="1" dirty="0"/>
              <a:t>infinite load resistance</a:t>
            </a:r>
            <a:r>
              <a:rPr lang="en-US" sz="2000" i="1" dirty="0" smtClean="0"/>
              <a:t>).</a:t>
            </a:r>
          </a:p>
          <a:p>
            <a:endParaRPr lang="en-US" sz="2000" i="1" dirty="0"/>
          </a:p>
          <a:p>
            <a:r>
              <a:rPr lang="en-US" sz="2000" b="1" dirty="0"/>
              <a:t>Short Circuit Current </a:t>
            </a:r>
            <a:r>
              <a:rPr lang="en-US" sz="2000" b="1" dirty="0" smtClean="0"/>
              <a:t>(</a:t>
            </a:r>
            <a:r>
              <a:rPr lang="en-US" sz="2000" b="1" dirty="0">
                <a:solidFill>
                  <a:prstClr val="black"/>
                </a:solidFill>
              </a:rPr>
              <a:t>I</a:t>
            </a:r>
            <a:r>
              <a:rPr lang="en-US" sz="2000" b="1" baseline="-25000" dirty="0">
                <a:solidFill>
                  <a:prstClr val="black"/>
                </a:solidFill>
              </a:rPr>
              <a:t>SC</a:t>
            </a:r>
            <a:r>
              <a:rPr lang="en-US" sz="2000" b="1" dirty="0" smtClean="0"/>
              <a:t>): </a:t>
            </a:r>
            <a:r>
              <a:rPr lang="en-US" sz="2000" dirty="0"/>
              <a:t>The current drawn as the terminals are </a:t>
            </a:r>
            <a:r>
              <a:rPr lang="en-US" sz="2000" dirty="0" smtClean="0"/>
              <a:t>connected (or </a:t>
            </a:r>
            <a:r>
              <a:rPr lang="en-US" sz="2000" dirty="0"/>
              <a:t>with </a:t>
            </a:r>
            <a:r>
              <a:rPr lang="en-US" sz="2000" i="1" dirty="0"/>
              <a:t>zero load resistance</a:t>
            </a:r>
            <a:r>
              <a:rPr lang="en-US" sz="2000" i="1" dirty="0" smtClean="0"/>
              <a:t>).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95536" y="779497"/>
            <a:ext cx="43994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Aft>
                <a:spcPts val="500"/>
              </a:spcAft>
            </a:pPr>
            <a:r>
              <a:rPr lang="en-US" sz="2400" b="1" u="sng" dirty="0">
                <a:solidFill>
                  <a:prstClr val="black"/>
                </a:solidFill>
              </a:rPr>
              <a:t>Characterization</a:t>
            </a:r>
            <a:r>
              <a:rPr lang="en-US" sz="2800" b="1" u="sng" dirty="0" smtClean="0">
                <a:solidFill>
                  <a:prstClr val="black"/>
                </a:solidFill>
              </a:rPr>
              <a:t>:</a:t>
            </a:r>
            <a:endParaRPr lang="en-US" sz="2800" b="1" u="sng" dirty="0">
              <a:solidFill>
                <a:prstClr val="black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972477" y="3225236"/>
            <a:ext cx="4653031" cy="3460180"/>
            <a:chOff x="4374488" y="1887754"/>
            <a:chExt cx="4653031" cy="3460180"/>
          </a:xfrm>
        </p:grpSpPr>
        <p:pic>
          <p:nvPicPr>
            <p:cNvPr id="93188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374488" y="1887754"/>
              <a:ext cx="4653031" cy="3460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Rectangle 15"/>
            <p:cNvSpPr/>
            <p:nvPr/>
          </p:nvSpPr>
          <p:spPr>
            <a:xfrm>
              <a:off x="8255696" y="3849034"/>
              <a:ext cx="6286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70C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r>
                <a:rPr lang="en-US" sz="2400" b="1" baseline="-25000" dirty="0">
                  <a:solidFill>
                    <a:srgbClr val="0070C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oc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349686" y="2112803"/>
              <a:ext cx="54854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sz="2400" b="1" baseline="-25000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c</a:t>
              </a:r>
              <a:endParaRPr lang="en-US" sz="2400" b="1" baseline="-250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-V Curv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462807" y="1040256"/>
            <a:ext cx="4399450" cy="1762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Aft>
                <a:spcPts val="500"/>
              </a:spcAft>
            </a:pPr>
            <a:r>
              <a:rPr lang="en-US" sz="2400" b="1" u="sng" dirty="0">
                <a:solidFill>
                  <a:prstClr val="black"/>
                </a:solidFill>
              </a:rPr>
              <a:t>Characterization:</a:t>
            </a:r>
          </a:p>
          <a:p>
            <a:pPr>
              <a:spcAft>
                <a:spcPts val="500"/>
              </a:spcAft>
            </a:pPr>
            <a:r>
              <a:rPr lang="en-US" sz="2400" b="1" dirty="0">
                <a:solidFill>
                  <a:prstClr val="black"/>
                </a:solidFill>
              </a:rPr>
              <a:t>    </a:t>
            </a:r>
            <a:r>
              <a:rPr lang="en-US" sz="2400" b="1" dirty="0">
                <a:solidFill>
                  <a:srgbClr val="0070C0"/>
                </a:solidFill>
              </a:rPr>
              <a:t>V</a:t>
            </a:r>
            <a:r>
              <a:rPr lang="en-US" sz="2400" b="1" baseline="-25000" dirty="0">
                <a:solidFill>
                  <a:srgbClr val="0070C0"/>
                </a:solidFill>
              </a:rPr>
              <a:t>OC</a:t>
            </a:r>
            <a:r>
              <a:rPr lang="en-US" sz="2400" b="1" dirty="0">
                <a:solidFill>
                  <a:prstClr val="black"/>
                </a:solidFill>
              </a:rPr>
              <a:t> </a:t>
            </a:r>
            <a:r>
              <a:rPr lang="en-US" sz="2400" dirty="0">
                <a:solidFill>
                  <a:prstClr val="black"/>
                </a:solidFill>
              </a:rPr>
              <a:t>:   Open Circuit Voltage </a:t>
            </a:r>
          </a:p>
          <a:p>
            <a:pPr>
              <a:spcAft>
                <a:spcPts val="500"/>
              </a:spcAft>
            </a:pPr>
            <a:r>
              <a:rPr lang="en-US" sz="2400" b="1" dirty="0">
                <a:solidFill>
                  <a:prstClr val="black"/>
                </a:solidFill>
              </a:rPr>
              <a:t>    I</a:t>
            </a:r>
            <a:r>
              <a:rPr lang="en-US" sz="2400" b="1" baseline="-25000" dirty="0">
                <a:solidFill>
                  <a:prstClr val="black"/>
                </a:solidFill>
              </a:rPr>
              <a:t>SC</a:t>
            </a:r>
            <a:r>
              <a:rPr lang="en-US" sz="2400" dirty="0">
                <a:solidFill>
                  <a:prstClr val="black"/>
                </a:solidFill>
              </a:rPr>
              <a:t> :     Short circuit current</a:t>
            </a:r>
          </a:p>
          <a:p>
            <a:pPr>
              <a:spcAft>
                <a:spcPts val="500"/>
              </a:spcAft>
            </a:pPr>
            <a:r>
              <a:rPr lang="en-US" sz="2400" b="1" dirty="0">
                <a:solidFill>
                  <a:prstClr val="black"/>
                </a:solidFill>
              </a:rPr>
              <a:t>    </a:t>
            </a:r>
            <a:r>
              <a:rPr lang="en-US" sz="2400" b="1" dirty="0" err="1">
                <a:solidFill>
                  <a:srgbClr val="009900"/>
                </a:solidFill>
              </a:rPr>
              <a:t>P</a:t>
            </a:r>
            <a:r>
              <a:rPr lang="en-US" sz="2400" b="1" baseline="-25000" dirty="0" err="1">
                <a:solidFill>
                  <a:srgbClr val="009900"/>
                </a:solidFill>
              </a:rPr>
              <a:t>max</a:t>
            </a:r>
            <a:r>
              <a:rPr lang="en-US" sz="2400" b="1" baseline="-25000" dirty="0">
                <a:solidFill>
                  <a:srgbClr val="009900"/>
                </a:solidFill>
              </a:rPr>
              <a:t> </a:t>
            </a:r>
            <a:r>
              <a:rPr lang="en-US" sz="2400" dirty="0">
                <a:solidFill>
                  <a:prstClr val="black"/>
                </a:solidFill>
              </a:rPr>
              <a:t>:  Power </a:t>
            </a:r>
            <a:r>
              <a:rPr lang="en-US" sz="2400" dirty="0" smtClean="0">
                <a:solidFill>
                  <a:prstClr val="black"/>
                </a:solidFill>
              </a:rPr>
              <a:t>Maximum</a:t>
            </a:r>
            <a:endParaRPr lang="en-US" sz="2400" dirty="0">
              <a:solidFill>
                <a:prstClr val="black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96178" y="2980467"/>
            <a:ext cx="4562475" cy="3590925"/>
            <a:chOff x="2011362" y="3294371"/>
            <a:chExt cx="4562475" cy="3590925"/>
          </a:xfrm>
        </p:grpSpPr>
        <p:pic>
          <p:nvPicPr>
            <p:cNvPr id="13209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11362" y="3294371"/>
              <a:ext cx="4562475" cy="3590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5840041" y="5363932"/>
              <a:ext cx="6286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70C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r>
                <a:rPr lang="en-US" sz="2400" b="1" baseline="-25000" dirty="0">
                  <a:solidFill>
                    <a:srgbClr val="0070C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oc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2934032" y="3518518"/>
              <a:ext cx="54854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sz="2400" b="1" baseline="-25000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c</a:t>
              </a:r>
              <a:endParaRPr lang="en-US" sz="2400" b="1" baseline="-250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5729866" y="3462698"/>
              <a:ext cx="70852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err="1" smtClean="0">
                  <a:solidFill>
                    <a:srgbClr val="009900"/>
                  </a:solidFill>
                </a:rPr>
                <a:t>P</a:t>
              </a:r>
              <a:r>
                <a:rPr lang="en-US" sz="2400" b="1" baseline="-25000" dirty="0" err="1" smtClean="0">
                  <a:solidFill>
                    <a:srgbClr val="009900"/>
                  </a:solidFill>
                </a:rPr>
                <a:t>max</a:t>
              </a:r>
              <a:endParaRPr lang="en-US" sz="2400" dirty="0"/>
            </a:p>
          </p:txBody>
        </p:sp>
      </p:grpSp>
      <p:sp>
        <p:nvSpPr>
          <p:cNvPr id="9" name="Rectangle 8"/>
          <p:cNvSpPr/>
          <p:nvPr/>
        </p:nvSpPr>
        <p:spPr>
          <a:xfrm>
            <a:off x="1323843" y="1517936"/>
            <a:ext cx="20881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b="1" dirty="0" smtClean="0"/>
              <a:t>P  =  I  x  V</a:t>
            </a:r>
            <a:endParaRPr lang="en-US" sz="32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71971" y="1040256"/>
            <a:ext cx="3368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Electric Power (P)</a:t>
            </a:r>
            <a:endParaRPr lang="en-US" sz="2400" b="1" u="sng" dirty="0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-V Curv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597981" y="3766922"/>
            <a:ext cx="8290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0099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2400" b="1" baseline="-25000" dirty="0" err="1" smtClean="0">
                <a:solidFill>
                  <a:srgbClr val="0099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ax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5449957" y="4069123"/>
            <a:ext cx="21773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Efficiency (</a:t>
            </a:r>
            <a:r>
              <a:rPr lang="el-GR" sz="24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η</a:t>
            </a:r>
            <a:r>
              <a:rPr lang="en-US" sz="24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) </a:t>
            </a:r>
            <a:r>
              <a:rPr lang="en-US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 </a:t>
            </a:r>
            <a:endParaRPr 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7607338" y="4332979"/>
            <a:ext cx="6896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P</a:t>
            </a:r>
            <a:r>
              <a:rPr lang="en-US" sz="2400" b="1" baseline="-25000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inc</a:t>
            </a:r>
            <a:endParaRPr lang="en-US" sz="2400" dirty="0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7491211" y="4318941"/>
            <a:ext cx="102325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5617052" y="5085871"/>
            <a:ext cx="28905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P</a:t>
            </a:r>
            <a:r>
              <a:rPr lang="en-US" sz="2400" b="1" baseline="-25000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inc</a:t>
            </a:r>
            <a:r>
              <a:rPr lang="en-US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: incident power</a:t>
            </a:r>
            <a:endParaRPr lang="en-US" sz="2400" dirty="0"/>
          </a:p>
        </p:txBody>
      </p:sp>
      <p:sp>
        <p:nvSpPr>
          <p:cNvPr id="18" name="Rectangle 17"/>
          <p:cNvSpPr/>
          <p:nvPr/>
        </p:nvSpPr>
        <p:spPr>
          <a:xfrm>
            <a:off x="5373669" y="6139022"/>
            <a:ext cx="33057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How do we define </a:t>
            </a:r>
            <a:r>
              <a:rPr lang="en-US" sz="2400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P</a:t>
            </a:r>
            <a:r>
              <a:rPr lang="en-US" sz="2400" baseline="-25000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inc</a:t>
            </a:r>
            <a:r>
              <a:rPr lang="en-US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7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tandardizing the Su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2492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9965" y="1422400"/>
            <a:ext cx="8483887" cy="4487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1422400"/>
            <a:ext cx="47244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427027"/>
            <a:ext cx="42672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tandardizing the Su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tandardizing the Su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81149" y="812626"/>
            <a:ext cx="595242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Committee </a:t>
            </a:r>
            <a:r>
              <a:rPr lang="en-US" sz="2000" dirty="0" err="1" smtClean="0"/>
              <a:t>Internationale</a:t>
            </a:r>
            <a:r>
              <a:rPr lang="en-US" sz="2000" dirty="0" smtClean="0"/>
              <a:t> </a:t>
            </a:r>
            <a:r>
              <a:rPr lang="en-US" sz="2000" dirty="0" err="1" smtClean="0"/>
              <a:t>d'Eclaraige</a:t>
            </a:r>
            <a:r>
              <a:rPr lang="en-US" sz="2000" dirty="0" smtClean="0"/>
              <a:t> (CIE) and </a:t>
            </a:r>
          </a:p>
          <a:p>
            <a:r>
              <a:rPr lang="en-US" sz="2000" dirty="0" smtClean="0"/>
              <a:t>the American Society for Testing and Materials (ASTM)</a:t>
            </a:r>
            <a:endParaRPr lang="en-US" sz="2000" dirty="0"/>
          </a:p>
        </p:txBody>
      </p:sp>
      <p:pic>
        <p:nvPicPr>
          <p:cNvPr id="133122" name="Picture 2" descr="Air Mas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9415" y="1723543"/>
            <a:ext cx="7987069" cy="3721905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470828" y="5601354"/>
            <a:ext cx="815453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One air mass, or AM1 = the thickness of the Earth's atmosphere. Takes into account humidity, C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N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ozone, 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 descr="http://www.eyesolarlux.com/solar_am1.5_graphic_s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592" y="1577859"/>
            <a:ext cx="2961565" cy="3168754"/>
          </a:xfrm>
          <a:prstGeom prst="rect">
            <a:avLst/>
          </a:prstGeom>
          <a:noFill/>
        </p:spPr>
      </p:pic>
      <p:sp>
        <p:nvSpPr>
          <p:cNvPr id="1280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293646" y="5271070"/>
            <a:ext cx="414067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/>
              <a:t>AM1.5 = 1,000W/m</a:t>
            </a:r>
            <a:r>
              <a:rPr lang="en-US" sz="2000" baseline="30000" dirty="0" smtClean="0"/>
              <a:t>2 </a:t>
            </a:r>
            <a:r>
              <a:rPr lang="en-US" sz="2000" dirty="0" smtClean="0"/>
              <a:t>or 100 </a:t>
            </a:r>
            <a:r>
              <a:rPr lang="en-US" sz="2000" dirty="0" err="1" smtClean="0"/>
              <a:t>mW</a:t>
            </a:r>
            <a:r>
              <a:rPr lang="en-US" sz="2000" dirty="0" smtClean="0"/>
              <a:t>/cm</a:t>
            </a:r>
            <a:r>
              <a:rPr lang="en-US" sz="2000" baseline="30000" dirty="0" smtClean="0"/>
              <a:t>2</a:t>
            </a:r>
            <a:endParaRPr lang="en-US" sz="2000" baseline="30000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1597" y="1392058"/>
            <a:ext cx="5708631" cy="3919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M1.5 Solar Spectru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083084" y="1920501"/>
            <a:ext cx="7809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M0</a:t>
            </a:r>
            <a:endParaRPr lang="en-US" sz="2400" dirty="0"/>
          </a:p>
        </p:txBody>
      </p:sp>
      <p:sp>
        <p:nvSpPr>
          <p:cNvPr id="17" name="Rectangle 16"/>
          <p:cNvSpPr/>
          <p:nvPr/>
        </p:nvSpPr>
        <p:spPr>
          <a:xfrm>
            <a:off x="7050637" y="3328495"/>
            <a:ext cx="10134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M1.5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31433" y="1134123"/>
            <a:ext cx="755167" cy="124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4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5275" y="1291986"/>
            <a:ext cx="1738549" cy="1061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28" name="Picture 2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78857" y="3608449"/>
            <a:ext cx="860614" cy="1344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23" name="Picture 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30393" y="1182821"/>
            <a:ext cx="1518511" cy="1574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22" name="Picture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6670" y="1181241"/>
            <a:ext cx="2255523" cy="1587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8613" name="AutoShape 5"/>
          <p:cNvSpPr>
            <a:spLocks noChangeArrowheads="1"/>
          </p:cNvSpPr>
          <p:nvPr/>
        </p:nvSpPr>
        <p:spPr bwMode="auto">
          <a:xfrm>
            <a:off x="339455" y="2866780"/>
            <a:ext cx="8572881" cy="228156"/>
          </a:xfrm>
          <a:prstGeom prst="rightArrow">
            <a:avLst>
              <a:gd name="adj1" fmla="val 49481"/>
              <a:gd name="adj2" fmla="val 279201"/>
            </a:avLst>
          </a:prstGeom>
          <a:solidFill>
            <a:srgbClr val="969696"/>
          </a:solidFill>
          <a:ln w="9525">
            <a:solidFill>
              <a:srgbClr val="96969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800">
              <a:solidFill>
                <a:prstClr val="black"/>
              </a:solidFill>
            </a:endParaRPr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-43934" y="3092265"/>
            <a:ext cx="20185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prstClr val="black"/>
                </a:solidFill>
              </a:rPr>
              <a:t>~750,000 BC</a:t>
            </a:r>
          </a:p>
        </p:txBody>
      </p:sp>
      <p:pic>
        <p:nvPicPr>
          <p:cNvPr id="6861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3960" y="3608172"/>
            <a:ext cx="2093117" cy="156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8618" name="Rectangle 10"/>
          <p:cNvSpPr>
            <a:spLocks noChangeArrowheads="1"/>
          </p:cNvSpPr>
          <p:nvPr/>
        </p:nvSpPr>
        <p:spPr bwMode="auto">
          <a:xfrm>
            <a:off x="2031396" y="2319058"/>
            <a:ext cx="9156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903</a:t>
            </a:r>
          </a:p>
        </p:txBody>
      </p:sp>
      <p:sp>
        <p:nvSpPr>
          <p:cNvPr id="68620" name="Line 12"/>
          <p:cNvSpPr>
            <a:spLocks noChangeShapeType="1"/>
          </p:cNvSpPr>
          <p:nvPr/>
        </p:nvSpPr>
        <p:spPr bwMode="auto">
          <a:xfrm flipH="1">
            <a:off x="3946525" y="2782887"/>
            <a:ext cx="0" cy="257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>
              <a:solidFill>
                <a:prstClr val="black"/>
              </a:solidFill>
            </a:endParaRPr>
          </a:p>
        </p:txBody>
      </p:sp>
      <p:sp>
        <p:nvSpPr>
          <p:cNvPr id="68621" name="Rectangle 13"/>
          <p:cNvSpPr>
            <a:spLocks noChangeArrowheads="1"/>
          </p:cNvSpPr>
          <p:nvPr/>
        </p:nvSpPr>
        <p:spPr bwMode="auto">
          <a:xfrm>
            <a:off x="3551906" y="2312936"/>
            <a:ext cx="9156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969</a:t>
            </a:r>
          </a:p>
        </p:txBody>
      </p:sp>
      <p:sp>
        <p:nvSpPr>
          <p:cNvPr id="68624" name="AutoShape 16"/>
          <p:cNvSpPr>
            <a:spLocks/>
          </p:cNvSpPr>
          <p:nvPr/>
        </p:nvSpPr>
        <p:spPr bwMode="auto">
          <a:xfrm rot="5400000">
            <a:off x="2419148" y="-167748"/>
            <a:ext cx="481030" cy="2154133"/>
          </a:xfrm>
          <a:prstGeom prst="leftBrace">
            <a:avLst>
              <a:gd name="adj1" fmla="val 5400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8625" name="Rectangle 17"/>
          <p:cNvSpPr>
            <a:spLocks noChangeArrowheads="1"/>
          </p:cNvSpPr>
          <p:nvPr/>
        </p:nvSpPr>
        <p:spPr bwMode="auto">
          <a:xfrm>
            <a:off x="1882377" y="120307"/>
            <a:ext cx="15720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prstClr val="black"/>
                </a:solidFill>
              </a:rPr>
              <a:t>66 years</a:t>
            </a:r>
          </a:p>
        </p:txBody>
      </p:sp>
      <p:sp>
        <p:nvSpPr>
          <p:cNvPr id="68627" name="Rectangle 19"/>
          <p:cNvSpPr>
            <a:spLocks noChangeArrowheads="1"/>
          </p:cNvSpPr>
          <p:nvPr/>
        </p:nvSpPr>
        <p:spPr bwMode="auto">
          <a:xfrm>
            <a:off x="2129603" y="3108053"/>
            <a:ext cx="9156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1896</a:t>
            </a:r>
          </a:p>
        </p:txBody>
      </p:sp>
      <p:pic>
        <p:nvPicPr>
          <p:cNvPr id="68629" name="Picture 2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506785" y="3614980"/>
            <a:ext cx="1335226" cy="1329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8631" name="Rectangle 23"/>
          <p:cNvSpPr>
            <a:spLocks noChangeArrowheads="1"/>
          </p:cNvSpPr>
          <p:nvPr/>
        </p:nvSpPr>
        <p:spPr bwMode="auto">
          <a:xfrm>
            <a:off x="6362841" y="3109662"/>
            <a:ext cx="9156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2013</a:t>
            </a:r>
          </a:p>
        </p:txBody>
      </p:sp>
      <p:sp>
        <p:nvSpPr>
          <p:cNvPr id="68632" name="AutoShape 24"/>
          <p:cNvSpPr>
            <a:spLocks/>
          </p:cNvSpPr>
          <p:nvPr/>
        </p:nvSpPr>
        <p:spPr bwMode="auto">
          <a:xfrm rot="16200000">
            <a:off x="4258791" y="3250091"/>
            <a:ext cx="337741" cy="3788018"/>
          </a:xfrm>
          <a:prstGeom prst="leftBrace">
            <a:avLst>
              <a:gd name="adj1" fmla="val 91622"/>
              <a:gd name="adj2" fmla="val 5153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8633" name="Rectangle 25"/>
          <p:cNvSpPr>
            <a:spLocks noChangeArrowheads="1"/>
          </p:cNvSpPr>
          <p:nvPr/>
        </p:nvSpPr>
        <p:spPr bwMode="auto">
          <a:xfrm>
            <a:off x="3661804" y="5140426"/>
            <a:ext cx="17804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</a:rPr>
              <a:t>114 years</a:t>
            </a:r>
          </a:p>
        </p:txBody>
      </p:sp>
      <p:sp>
        <p:nvSpPr>
          <p:cNvPr id="68636" name="Rectangle 28"/>
          <p:cNvSpPr>
            <a:spLocks noChangeArrowheads="1"/>
          </p:cNvSpPr>
          <p:nvPr/>
        </p:nvSpPr>
        <p:spPr bwMode="auto">
          <a:xfrm>
            <a:off x="4572000" y="2331714"/>
            <a:ext cx="9156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1977</a:t>
            </a:r>
          </a:p>
        </p:txBody>
      </p:sp>
      <p:sp>
        <p:nvSpPr>
          <p:cNvPr id="68642" name="Rectangle 34"/>
          <p:cNvSpPr>
            <a:spLocks noChangeArrowheads="1"/>
          </p:cNvSpPr>
          <p:nvPr/>
        </p:nvSpPr>
        <p:spPr bwMode="auto">
          <a:xfrm>
            <a:off x="6273284" y="2260200"/>
            <a:ext cx="9156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2007</a:t>
            </a:r>
          </a:p>
        </p:txBody>
      </p:sp>
      <p:sp>
        <p:nvSpPr>
          <p:cNvPr id="68644" name="Rectangle 36"/>
          <p:cNvSpPr>
            <a:spLocks noChangeArrowheads="1"/>
          </p:cNvSpPr>
          <p:nvPr/>
        </p:nvSpPr>
        <p:spPr bwMode="auto">
          <a:xfrm>
            <a:off x="5232994" y="115755"/>
            <a:ext cx="15720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prstClr val="black"/>
                </a:solidFill>
              </a:rPr>
              <a:t>30 years</a:t>
            </a:r>
          </a:p>
        </p:txBody>
      </p:sp>
      <p:pic>
        <p:nvPicPr>
          <p:cNvPr id="68650" name="Picture 4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963508" y="3616044"/>
            <a:ext cx="2103547" cy="1574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8652" name="Rectangle 44"/>
          <p:cNvSpPr>
            <a:spLocks noChangeArrowheads="1"/>
          </p:cNvSpPr>
          <p:nvPr/>
        </p:nvSpPr>
        <p:spPr bwMode="auto">
          <a:xfrm>
            <a:off x="3309852" y="6012056"/>
            <a:ext cx="25082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prstClr val="black"/>
                </a:solidFill>
              </a:rPr>
              <a:t>750,000 years</a:t>
            </a:r>
          </a:p>
        </p:txBody>
      </p:sp>
      <p:sp>
        <p:nvSpPr>
          <p:cNvPr id="68653" name="AutoShape 45"/>
          <p:cNvSpPr>
            <a:spLocks/>
          </p:cNvSpPr>
          <p:nvPr/>
        </p:nvSpPr>
        <p:spPr bwMode="auto">
          <a:xfrm rot="16200000">
            <a:off x="4092853" y="2135017"/>
            <a:ext cx="861323" cy="7148406"/>
          </a:xfrm>
          <a:prstGeom prst="leftBrace">
            <a:avLst>
              <a:gd name="adj1" fmla="val 58792"/>
              <a:gd name="adj2" fmla="val 5060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 rot="2102156">
            <a:off x="1619584" y="2821597"/>
            <a:ext cx="51738" cy="34228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prstClr val="white"/>
              </a:solidFill>
            </a:endParaRPr>
          </a:p>
        </p:txBody>
      </p:sp>
      <p:sp>
        <p:nvSpPr>
          <p:cNvPr id="44" name="Line 6"/>
          <p:cNvSpPr>
            <a:spLocks noChangeShapeType="1"/>
          </p:cNvSpPr>
          <p:nvPr/>
        </p:nvSpPr>
        <p:spPr bwMode="auto">
          <a:xfrm flipH="1">
            <a:off x="1570951" y="2914387"/>
            <a:ext cx="94316" cy="134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>
              <a:solidFill>
                <a:prstClr val="black"/>
              </a:solidFill>
            </a:endParaRPr>
          </a:p>
        </p:txBody>
      </p:sp>
      <p:sp>
        <p:nvSpPr>
          <p:cNvPr id="45" name="Line 6"/>
          <p:cNvSpPr>
            <a:spLocks noChangeShapeType="1"/>
          </p:cNvSpPr>
          <p:nvPr/>
        </p:nvSpPr>
        <p:spPr bwMode="auto">
          <a:xfrm flipH="1">
            <a:off x="1641025" y="2911711"/>
            <a:ext cx="94316" cy="134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>
              <a:solidFill>
                <a:prstClr val="black"/>
              </a:solidFill>
            </a:endParaRPr>
          </a:p>
        </p:txBody>
      </p:sp>
      <p:sp>
        <p:nvSpPr>
          <p:cNvPr id="42" name="Line 12"/>
          <p:cNvSpPr>
            <a:spLocks noChangeShapeType="1"/>
          </p:cNvSpPr>
          <p:nvPr/>
        </p:nvSpPr>
        <p:spPr bwMode="auto">
          <a:xfrm flipH="1">
            <a:off x="923925" y="2919413"/>
            <a:ext cx="0" cy="257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>
              <a:solidFill>
                <a:prstClr val="black"/>
              </a:solidFill>
            </a:endParaRPr>
          </a:p>
        </p:txBody>
      </p:sp>
      <p:sp>
        <p:nvSpPr>
          <p:cNvPr id="43" name="Line 12"/>
          <p:cNvSpPr>
            <a:spLocks noChangeShapeType="1"/>
          </p:cNvSpPr>
          <p:nvPr/>
        </p:nvSpPr>
        <p:spPr bwMode="auto">
          <a:xfrm flipH="1">
            <a:off x="2441575" y="2919412"/>
            <a:ext cx="0" cy="257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>
              <a:solidFill>
                <a:prstClr val="black"/>
              </a:solidFill>
            </a:endParaRPr>
          </a:p>
        </p:txBody>
      </p:sp>
      <p:sp>
        <p:nvSpPr>
          <p:cNvPr id="46" name="Line 12"/>
          <p:cNvSpPr>
            <a:spLocks noChangeShapeType="1"/>
          </p:cNvSpPr>
          <p:nvPr/>
        </p:nvSpPr>
        <p:spPr bwMode="auto">
          <a:xfrm flipH="1">
            <a:off x="2784475" y="2782033"/>
            <a:ext cx="0" cy="257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>
              <a:solidFill>
                <a:prstClr val="black"/>
              </a:solidFill>
            </a:endParaRPr>
          </a:p>
        </p:txBody>
      </p:sp>
      <p:sp>
        <p:nvSpPr>
          <p:cNvPr id="48" name="Line 12"/>
          <p:cNvSpPr>
            <a:spLocks noChangeShapeType="1"/>
          </p:cNvSpPr>
          <p:nvPr/>
        </p:nvSpPr>
        <p:spPr bwMode="auto">
          <a:xfrm flipH="1">
            <a:off x="6861175" y="2919412"/>
            <a:ext cx="0" cy="257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>
              <a:solidFill>
                <a:prstClr val="black"/>
              </a:solidFill>
            </a:endParaRPr>
          </a:p>
        </p:txBody>
      </p:sp>
      <p:sp>
        <p:nvSpPr>
          <p:cNvPr id="49" name="Line 12"/>
          <p:cNvSpPr>
            <a:spLocks noChangeShapeType="1"/>
          </p:cNvSpPr>
          <p:nvPr/>
        </p:nvSpPr>
        <p:spPr bwMode="auto">
          <a:xfrm flipH="1">
            <a:off x="6480175" y="2786062"/>
            <a:ext cx="0" cy="257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>
              <a:solidFill>
                <a:prstClr val="black"/>
              </a:solidFill>
            </a:endParaRPr>
          </a:p>
        </p:txBody>
      </p:sp>
      <p:sp>
        <p:nvSpPr>
          <p:cNvPr id="50" name="Line 12"/>
          <p:cNvSpPr>
            <a:spLocks noChangeShapeType="1"/>
          </p:cNvSpPr>
          <p:nvPr/>
        </p:nvSpPr>
        <p:spPr bwMode="auto">
          <a:xfrm flipH="1">
            <a:off x="5184775" y="2782887"/>
            <a:ext cx="0" cy="257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800">
              <a:solidFill>
                <a:prstClr val="black"/>
              </a:solidFill>
            </a:endParaRPr>
          </a:p>
        </p:txBody>
      </p:sp>
      <p:sp>
        <p:nvSpPr>
          <p:cNvPr id="51" name="AutoShape 16"/>
          <p:cNvSpPr>
            <a:spLocks/>
          </p:cNvSpPr>
          <p:nvPr/>
        </p:nvSpPr>
        <p:spPr bwMode="auto">
          <a:xfrm rot="5400000">
            <a:off x="5776547" y="214526"/>
            <a:ext cx="481030" cy="1465771"/>
          </a:xfrm>
          <a:prstGeom prst="leftBrace">
            <a:avLst>
              <a:gd name="adj1" fmla="val 5400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6870819" y="3059394"/>
            <a:ext cx="948583" cy="47001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8" grpId="0"/>
      <p:bldP spid="68620" grpId="0" animBg="1"/>
      <p:bldP spid="68621" grpId="0"/>
      <p:bldP spid="68624" grpId="0" animBg="1"/>
      <p:bldP spid="68625" grpId="0"/>
      <p:bldP spid="68627" grpId="0"/>
      <p:bldP spid="68631" grpId="0"/>
      <p:bldP spid="68632" grpId="0" animBg="1"/>
      <p:bldP spid="68633" grpId="0"/>
      <p:bldP spid="68636" grpId="0"/>
      <p:bldP spid="68642" grpId="0"/>
      <p:bldP spid="68644" grpId="0"/>
      <p:bldP spid="68652" grpId="0"/>
      <p:bldP spid="68653" grpId="0" animBg="1"/>
      <p:bldP spid="43" grpId="0" animBg="1"/>
      <p:bldP spid="46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0794" y="1231328"/>
            <a:ext cx="3641272" cy="206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80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889612" y="3289110"/>
            <a:ext cx="1076995" cy="95122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283897" y="3385289"/>
            <a:ext cx="783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ter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369699" y="851882"/>
            <a:ext cx="17658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Xenon Lamp</a:t>
            </a:r>
            <a:endParaRPr lang="en-US" sz="2400" b="1" dirty="0"/>
          </a:p>
        </p:txBody>
      </p:sp>
      <p:grpSp>
        <p:nvGrpSpPr>
          <p:cNvPr id="12" name="Group 11"/>
          <p:cNvGrpSpPr/>
          <p:nvPr/>
        </p:nvGrpSpPr>
        <p:grpSpPr>
          <a:xfrm>
            <a:off x="4716726" y="3852242"/>
            <a:ext cx="4155134" cy="2725922"/>
            <a:chOff x="4552950" y="4480037"/>
            <a:chExt cx="4155134" cy="2725922"/>
          </a:xfrm>
        </p:grpSpPr>
        <p:graphicFrame>
          <p:nvGraphicFramePr>
            <p:cNvPr id="128004" name="Object 4"/>
            <p:cNvGraphicFramePr>
              <a:graphicFrameLocks noChangeAspect="1"/>
            </p:cNvGraphicFramePr>
            <p:nvPr/>
          </p:nvGraphicFramePr>
          <p:xfrm>
            <a:off x="4552950" y="4647246"/>
            <a:ext cx="4155134" cy="2558713"/>
          </p:xfrm>
          <a:graphic>
            <a:graphicData uri="http://schemas.openxmlformats.org/presentationml/2006/ole">
              <p:oleObj spid="_x0000_s135170" name="Graph" r:id="rId4" imgW="4754880" imgH="2935800" progId="Origin50.Graph">
                <p:embed/>
              </p:oleObj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5713930" y="4480037"/>
              <a:ext cx="21408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Solar Simulator</a:t>
              </a:r>
              <a:endParaRPr lang="en-US" sz="2400" b="1" dirty="0"/>
            </a:p>
          </p:txBody>
        </p:sp>
      </p:grp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5719" y="4108895"/>
            <a:ext cx="2215711" cy="2571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3583682" y="4926188"/>
            <a:ext cx="114901" cy="1377928"/>
          </a:xfrm>
          <a:prstGeom prst="rect">
            <a:avLst/>
          </a:prstGeom>
          <a:solidFill>
            <a:schemeClr val="accent6">
              <a:lumMod val="7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803552" y="4511890"/>
            <a:ext cx="16948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M1.5 Filter</a:t>
            </a:r>
            <a:endParaRPr lang="en-US" sz="2000" dirty="0"/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M1.5 Solar Spectru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 animBg="1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4906636" y="5689144"/>
            <a:ext cx="711200" cy="159657"/>
          </a:xfrm>
          <a:custGeom>
            <a:avLst/>
            <a:gdLst>
              <a:gd name="connsiteX0" fmla="*/ 0 w 711200"/>
              <a:gd name="connsiteY0" fmla="*/ 116115 h 159657"/>
              <a:gd name="connsiteX1" fmla="*/ 261257 w 711200"/>
              <a:gd name="connsiteY1" fmla="*/ 159657 h 159657"/>
              <a:gd name="connsiteX2" fmla="*/ 580572 w 711200"/>
              <a:gd name="connsiteY2" fmla="*/ 116115 h 159657"/>
              <a:gd name="connsiteX3" fmla="*/ 711200 w 711200"/>
              <a:gd name="connsiteY3" fmla="*/ 0 h 159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1200" h="159657">
                <a:moveTo>
                  <a:pt x="0" y="116115"/>
                </a:moveTo>
                <a:cubicBezTo>
                  <a:pt x="82247" y="137886"/>
                  <a:pt x="164495" y="159657"/>
                  <a:pt x="261257" y="159657"/>
                </a:cubicBezTo>
                <a:cubicBezTo>
                  <a:pt x="358019" y="159657"/>
                  <a:pt x="505582" y="142725"/>
                  <a:pt x="580572" y="116115"/>
                </a:cubicBezTo>
                <a:cubicBezTo>
                  <a:pt x="655563" y="89506"/>
                  <a:pt x="683381" y="44753"/>
                  <a:pt x="711200" y="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3959001" y="5217139"/>
            <a:ext cx="460885" cy="3216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4" name="Cube 23"/>
          <p:cNvSpPr/>
          <p:nvPr/>
        </p:nvSpPr>
        <p:spPr>
          <a:xfrm>
            <a:off x="4632562" y="5123085"/>
            <a:ext cx="419217" cy="839203"/>
          </a:xfrm>
          <a:prstGeom prst="cube">
            <a:avLst>
              <a:gd name="adj" fmla="val 59322"/>
            </a:avLst>
          </a:prstGeom>
          <a:solidFill>
            <a:schemeClr val="bg1">
              <a:lumMod val="75000"/>
            </a:schemeClr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4118558" y="6033707"/>
            <a:ext cx="12525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olar Cell</a:t>
            </a:r>
            <a:endParaRPr lang="en-US" sz="2000" dirty="0"/>
          </a:p>
        </p:txBody>
      </p:sp>
      <p:sp>
        <p:nvSpPr>
          <p:cNvPr id="26" name="Freeform 97"/>
          <p:cNvSpPr>
            <a:spLocks noChangeAspect="1"/>
          </p:cNvSpPr>
          <p:nvPr/>
        </p:nvSpPr>
        <p:spPr bwMode="auto">
          <a:xfrm rot="324265" flipH="1">
            <a:off x="3819932" y="5553322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solidFill>
            <a:schemeClr val="bg1"/>
          </a:solidFill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8" name="Freeform 97"/>
          <p:cNvSpPr>
            <a:spLocks noChangeAspect="1"/>
          </p:cNvSpPr>
          <p:nvPr/>
        </p:nvSpPr>
        <p:spPr bwMode="auto">
          <a:xfrm rot="324265" flipH="1">
            <a:off x="3808871" y="5586504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9" name="Freeform 97"/>
          <p:cNvSpPr>
            <a:spLocks noChangeAspect="1"/>
          </p:cNvSpPr>
          <p:nvPr/>
        </p:nvSpPr>
        <p:spPr bwMode="auto">
          <a:xfrm rot="324265" flipH="1">
            <a:off x="3786750" y="5619685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0" name="Freeform 29"/>
          <p:cNvSpPr/>
          <p:nvPr/>
        </p:nvSpPr>
        <p:spPr>
          <a:xfrm>
            <a:off x="4819551" y="5094059"/>
            <a:ext cx="783772" cy="362858"/>
          </a:xfrm>
          <a:custGeom>
            <a:avLst/>
            <a:gdLst>
              <a:gd name="connsiteX0" fmla="*/ 0 w 783772"/>
              <a:gd name="connsiteY0" fmla="*/ 333828 h 609600"/>
              <a:gd name="connsiteX1" fmla="*/ 391886 w 783772"/>
              <a:gd name="connsiteY1" fmla="*/ 14514 h 609600"/>
              <a:gd name="connsiteX2" fmla="*/ 508000 w 783772"/>
              <a:gd name="connsiteY2" fmla="*/ 420914 h 609600"/>
              <a:gd name="connsiteX3" fmla="*/ 740229 w 783772"/>
              <a:gd name="connsiteY3" fmla="*/ 551542 h 609600"/>
              <a:gd name="connsiteX4" fmla="*/ 769257 w 783772"/>
              <a:gd name="connsiteY4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83772" h="609600">
                <a:moveTo>
                  <a:pt x="0" y="333828"/>
                </a:moveTo>
                <a:cubicBezTo>
                  <a:pt x="153609" y="166914"/>
                  <a:pt x="307219" y="0"/>
                  <a:pt x="391886" y="14514"/>
                </a:cubicBezTo>
                <a:cubicBezTo>
                  <a:pt x="476553" y="29028"/>
                  <a:pt x="449943" y="331409"/>
                  <a:pt x="508000" y="420914"/>
                </a:cubicBezTo>
                <a:cubicBezTo>
                  <a:pt x="566057" y="510419"/>
                  <a:pt x="696686" y="520094"/>
                  <a:pt x="740229" y="551542"/>
                </a:cubicBezTo>
                <a:cubicBezTo>
                  <a:pt x="783772" y="582990"/>
                  <a:pt x="776514" y="596295"/>
                  <a:pt x="769257" y="60960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5196832" y="4656408"/>
            <a:ext cx="13957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/>
              <a:t>Multimeter</a:t>
            </a:r>
            <a:endParaRPr lang="en-US" sz="2000" dirty="0"/>
          </a:p>
        </p:txBody>
      </p:sp>
      <p:sp>
        <p:nvSpPr>
          <p:cNvPr id="32" name="Cube 31"/>
          <p:cNvSpPr/>
          <p:nvPr/>
        </p:nvSpPr>
        <p:spPr>
          <a:xfrm>
            <a:off x="5567944" y="5178467"/>
            <a:ext cx="603660" cy="68509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5030630" y="1123482"/>
            <a:ext cx="3636753" cy="2704435"/>
            <a:chOff x="4374488" y="1887754"/>
            <a:chExt cx="4653031" cy="3460180"/>
          </a:xfrm>
        </p:grpSpPr>
        <p:pic>
          <p:nvPicPr>
            <p:cNvPr id="34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374488" y="1887754"/>
              <a:ext cx="4653031" cy="3460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" name="Rectangle 34"/>
            <p:cNvSpPr/>
            <p:nvPr/>
          </p:nvSpPr>
          <p:spPr>
            <a:xfrm>
              <a:off x="8220772" y="3761725"/>
              <a:ext cx="6286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rgbClr val="0070C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r>
                <a:rPr lang="en-US" sz="2400" b="1" baseline="-25000" dirty="0">
                  <a:solidFill>
                    <a:srgbClr val="0070C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oc</a:t>
              </a: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5349686" y="1990570"/>
              <a:ext cx="54854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sz="2400" b="1" baseline="-25000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c</a:t>
              </a:r>
              <a:endParaRPr lang="en-US" sz="2400" b="1" baseline="-250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haracteriza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0" y="685412"/>
            <a:ext cx="4399450" cy="26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Aft>
                <a:spcPts val="500"/>
              </a:spcAft>
            </a:pPr>
            <a:r>
              <a:rPr lang="en-US" sz="2400" b="1" u="sng" dirty="0">
                <a:solidFill>
                  <a:prstClr val="black"/>
                </a:solidFill>
              </a:rPr>
              <a:t>Characterization:</a:t>
            </a:r>
          </a:p>
          <a:p>
            <a:pPr>
              <a:spcAft>
                <a:spcPts val="500"/>
              </a:spcAft>
            </a:pPr>
            <a:r>
              <a:rPr lang="en-US" sz="2400" b="1" dirty="0">
                <a:solidFill>
                  <a:prstClr val="black"/>
                </a:solidFill>
              </a:rPr>
              <a:t>    </a:t>
            </a:r>
            <a:r>
              <a:rPr lang="en-US" sz="2400" b="1" dirty="0">
                <a:solidFill>
                  <a:srgbClr val="0070C0"/>
                </a:solidFill>
              </a:rPr>
              <a:t>V</a:t>
            </a:r>
            <a:r>
              <a:rPr lang="en-US" sz="2400" b="1" baseline="-25000" dirty="0">
                <a:solidFill>
                  <a:srgbClr val="0070C0"/>
                </a:solidFill>
              </a:rPr>
              <a:t>OC</a:t>
            </a:r>
            <a:r>
              <a:rPr lang="en-US" sz="2400" b="1" dirty="0">
                <a:solidFill>
                  <a:prstClr val="black"/>
                </a:solidFill>
              </a:rPr>
              <a:t> </a:t>
            </a:r>
            <a:r>
              <a:rPr lang="en-US" sz="2400" dirty="0">
                <a:solidFill>
                  <a:prstClr val="black"/>
                </a:solidFill>
              </a:rPr>
              <a:t>:   Open Circuit Voltage </a:t>
            </a:r>
          </a:p>
          <a:p>
            <a:pPr>
              <a:spcAft>
                <a:spcPts val="500"/>
              </a:spcAft>
            </a:pPr>
            <a:r>
              <a:rPr lang="en-US" sz="2400" b="1" dirty="0">
                <a:solidFill>
                  <a:prstClr val="black"/>
                </a:solidFill>
              </a:rPr>
              <a:t>    I</a:t>
            </a:r>
            <a:r>
              <a:rPr lang="en-US" sz="2400" b="1" baseline="-25000" dirty="0">
                <a:solidFill>
                  <a:prstClr val="black"/>
                </a:solidFill>
              </a:rPr>
              <a:t>SC</a:t>
            </a:r>
            <a:r>
              <a:rPr lang="en-US" sz="2400" dirty="0">
                <a:solidFill>
                  <a:prstClr val="black"/>
                </a:solidFill>
              </a:rPr>
              <a:t> :     Short circuit current</a:t>
            </a:r>
          </a:p>
          <a:p>
            <a:pPr>
              <a:spcAft>
                <a:spcPts val="500"/>
              </a:spcAft>
            </a:pPr>
            <a:r>
              <a:rPr lang="en-US" sz="2400" b="1" dirty="0">
                <a:solidFill>
                  <a:prstClr val="black"/>
                </a:solidFill>
              </a:rPr>
              <a:t>    </a:t>
            </a:r>
            <a:r>
              <a:rPr lang="en-US" sz="2400" b="1" dirty="0" err="1">
                <a:solidFill>
                  <a:srgbClr val="009900"/>
                </a:solidFill>
              </a:rPr>
              <a:t>P</a:t>
            </a:r>
            <a:r>
              <a:rPr lang="en-US" sz="2400" b="1" baseline="-25000" dirty="0" err="1">
                <a:solidFill>
                  <a:srgbClr val="009900"/>
                </a:solidFill>
              </a:rPr>
              <a:t>max</a:t>
            </a:r>
            <a:r>
              <a:rPr lang="en-US" sz="2400" b="1" baseline="-25000" dirty="0">
                <a:solidFill>
                  <a:srgbClr val="009900"/>
                </a:solidFill>
              </a:rPr>
              <a:t> </a:t>
            </a:r>
            <a:r>
              <a:rPr lang="en-US" sz="2400" dirty="0">
                <a:solidFill>
                  <a:prstClr val="black"/>
                </a:solidFill>
              </a:rPr>
              <a:t>:  Power </a:t>
            </a:r>
            <a:r>
              <a:rPr lang="en-US" sz="2400" dirty="0" smtClean="0">
                <a:solidFill>
                  <a:prstClr val="black"/>
                </a:solidFill>
              </a:rPr>
              <a:t>Maximum</a:t>
            </a:r>
          </a:p>
          <a:p>
            <a:pPr>
              <a:spcAft>
                <a:spcPts val="500"/>
              </a:spcAft>
            </a:pPr>
            <a:r>
              <a:rPr lang="en-US" sz="2400" b="1" dirty="0" smtClean="0">
                <a:solidFill>
                  <a:srgbClr val="009900"/>
                </a:solidFill>
              </a:rPr>
              <a:t>    </a:t>
            </a:r>
            <a:r>
              <a:rPr lang="en-US" sz="2400" b="1" dirty="0" err="1" smtClean="0"/>
              <a:t>P</a:t>
            </a:r>
            <a:r>
              <a:rPr lang="en-US" sz="2400" b="1" baseline="-25000" dirty="0" err="1" smtClean="0"/>
              <a:t>inc</a:t>
            </a:r>
            <a:r>
              <a:rPr lang="en-US" sz="2400" b="1" baseline="-25000" dirty="0" smtClean="0">
                <a:solidFill>
                  <a:srgbClr val="009900"/>
                </a:solidFill>
              </a:rPr>
              <a:t> </a:t>
            </a:r>
            <a:r>
              <a:rPr lang="en-US" sz="2400" dirty="0" smtClean="0">
                <a:solidFill>
                  <a:prstClr val="black"/>
                </a:solidFill>
              </a:rPr>
              <a:t>:   AM1.5 (100 </a:t>
            </a:r>
            <a:r>
              <a:rPr lang="en-US" sz="2400" dirty="0" err="1" smtClean="0">
                <a:solidFill>
                  <a:prstClr val="black"/>
                </a:solidFill>
              </a:rPr>
              <a:t>mW</a:t>
            </a:r>
            <a:r>
              <a:rPr lang="en-US" sz="2400" dirty="0" smtClean="0">
                <a:solidFill>
                  <a:prstClr val="black"/>
                </a:solidFill>
              </a:rPr>
              <a:t>/cm</a:t>
            </a:r>
            <a:r>
              <a:rPr lang="en-US" sz="2400" baseline="30000" dirty="0" smtClean="0">
                <a:solidFill>
                  <a:prstClr val="black"/>
                </a:solidFill>
              </a:rPr>
              <a:t>2</a:t>
            </a:r>
            <a:r>
              <a:rPr lang="en-US" sz="2400" dirty="0" smtClean="0">
                <a:solidFill>
                  <a:prstClr val="black"/>
                </a:solidFill>
              </a:rPr>
              <a:t>)</a:t>
            </a:r>
          </a:p>
          <a:p>
            <a:pPr>
              <a:spcAft>
                <a:spcPts val="500"/>
              </a:spcAft>
            </a:pP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7809705" y="1437231"/>
            <a:ext cx="7085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009900"/>
                </a:solidFill>
              </a:rPr>
              <a:t>P</a:t>
            </a:r>
            <a:r>
              <a:rPr lang="en-US" sz="2400" b="1" baseline="-25000" dirty="0" err="1" smtClean="0">
                <a:solidFill>
                  <a:srgbClr val="009900"/>
                </a:solidFill>
              </a:rPr>
              <a:t>max</a:t>
            </a:r>
            <a:endParaRPr lang="en-US" sz="2400" dirty="0"/>
          </a:p>
        </p:txBody>
      </p:sp>
      <p:sp>
        <p:nvSpPr>
          <p:cNvPr id="40" name="Rectangle 39"/>
          <p:cNvSpPr/>
          <p:nvPr/>
        </p:nvSpPr>
        <p:spPr>
          <a:xfrm>
            <a:off x="2602902" y="2989006"/>
            <a:ext cx="7216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 smtClean="0">
                <a:solidFill>
                  <a:srgbClr val="0099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2000" b="1" baseline="-25000" dirty="0" err="1" smtClean="0">
                <a:solidFill>
                  <a:srgbClr val="0099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ax</a:t>
            </a:r>
            <a:endParaRPr lang="en-US" sz="2000" dirty="0"/>
          </a:p>
        </p:txBody>
      </p:sp>
      <p:sp>
        <p:nvSpPr>
          <p:cNvPr id="42" name="Rectangle 41"/>
          <p:cNvSpPr/>
          <p:nvPr/>
        </p:nvSpPr>
        <p:spPr>
          <a:xfrm>
            <a:off x="454878" y="3222967"/>
            <a:ext cx="21773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Efficiency (</a:t>
            </a:r>
            <a:r>
              <a:rPr lang="el-GR" sz="24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η</a:t>
            </a:r>
            <a:r>
              <a:rPr lang="en-US" sz="24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) </a:t>
            </a:r>
            <a:r>
              <a:rPr lang="en-US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 </a:t>
            </a:r>
            <a:endParaRPr lang="en-US" sz="2400" dirty="0"/>
          </a:p>
        </p:txBody>
      </p:sp>
      <p:sp>
        <p:nvSpPr>
          <p:cNvPr id="43" name="Rectangle 42"/>
          <p:cNvSpPr/>
          <p:nvPr/>
        </p:nvSpPr>
        <p:spPr>
          <a:xfrm>
            <a:off x="2612259" y="3473175"/>
            <a:ext cx="6030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P</a:t>
            </a:r>
            <a:r>
              <a:rPr lang="en-US" sz="2000" b="1" baseline="-25000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inc</a:t>
            </a:r>
            <a:endParaRPr lang="en-US" sz="2000" dirty="0"/>
          </a:p>
        </p:txBody>
      </p:sp>
      <p:cxnSp>
        <p:nvCxnSpPr>
          <p:cNvPr id="44" name="Straight Connector 43"/>
          <p:cNvCxnSpPr/>
          <p:nvPr/>
        </p:nvCxnSpPr>
        <p:spPr>
          <a:xfrm flipH="1">
            <a:off x="2496132" y="3472785"/>
            <a:ext cx="102325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5719" y="4108895"/>
            <a:ext cx="2215711" cy="2571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45"/>
          <p:cNvSpPr/>
          <p:nvPr/>
        </p:nvSpPr>
        <p:spPr>
          <a:xfrm>
            <a:off x="3583682" y="4926188"/>
            <a:ext cx="114901" cy="1377928"/>
          </a:xfrm>
          <a:prstGeom prst="rect">
            <a:avLst/>
          </a:prstGeom>
          <a:solidFill>
            <a:schemeClr val="accent6">
              <a:lumMod val="7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2803552" y="4511890"/>
            <a:ext cx="16948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M1.5 Filter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00950" y="1894479"/>
            <a:ext cx="4937799" cy="36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8310521" y="4047444"/>
            <a:ext cx="5533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r>
              <a:rPr lang="en-US" sz="2000" b="1" baseline="-25000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c</a:t>
            </a:r>
          </a:p>
        </p:txBody>
      </p:sp>
      <p:sp>
        <p:nvSpPr>
          <p:cNvPr id="7" name="Rectangle 6"/>
          <p:cNvSpPr/>
          <p:nvPr/>
        </p:nvSpPr>
        <p:spPr>
          <a:xfrm>
            <a:off x="5273263" y="2176356"/>
            <a:ext cx="4860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2000" b="1" baseline="-25000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c</a:t>
            </a:r>
            <a:endParaRPr lang="en-US" sz="2000" b="1" baseline="-250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703078" y="2782034"/>
            <a:ext cx="6767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2000" b="1" baseline="-25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ax</a:t>
            </a:r>
          </a:p>
        </p:txBody>
      </p:sp>
      <p:sp>
        <p:nvSpPr>
          <p:cNvPr id="10" name="Rectangle 9"/>
          <p:cNvSpPr/>
          <p:nvPr/>
        </p:nvSpPr>
        <p:spPr>
          <a:xfrm>
            <a:off x="7606114" y="4465307"/>
            <a:ext cx="726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srgbClr val="7030A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r>
              <a:rPr lang="en-US" sz="2000" b="1" baseline="-25000" dirty="0" err="1">
                <a:solidFill>
                  <a:srgbClr val="7030A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ax</a:t>
            </a:r>
            <a:endParaRPr lang="en-US" sz="2000" b="1" baseline="-25000" dirty="0">
              <a:solidFill>
                <a:srgbClr val="7030A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361001" y="2838431"/>
            <a:ext cx="7216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srgbClr val="0099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2000" b="1" baseline="-25000" dirty="0" err="1">
                <a:solidFill>
                  <a:srgbClr val="0099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ax</a:t>
            </a:r>
            <a:endParaRPr lang="en-US" sz="2000" b="1" baseline="-25000" dirty="0">
              <a:solidFill>
                <a:srgbClr val="0099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9560" y="1824791"/>
            <a:ext cx="430077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η</a:t>
            </a:r>
            <a:r>
              <a:rPr lang="en-US" sz="24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 </a:t>
            </a:r>
            <a:r>
              <a:rPr lang="en-US" sz="2400" b="1" dirty="0" err="1" smtClean="0">
                <a:solidFill>
                  <a:srgbClr val="0099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P</a:t>
            </a:r>
            <a:r>
              <a:rPr lang="en-US" sz="2400" b="1" baseline="-25000" dirty="0" err="1" smtClean="0">
                <a:solidFill>
                  <a:srgbClr val="0099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max</a:t>
            </a:r>
            <a:r>
              <a:rPr lang="en-US" sz="2400" b="1" baseline="-25000" dirty="0" smtClean="0">
                <a:solidFill>
                  <a:srgbClr val="0099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/</a:t>
            </a:r>
            <a:r>
              <a:rPr lang="en-US" sz="2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P</a:t>
            </a:r>
            <a:r>
              <a:rPr lang="en-US" sz="2400" b="1" baseline="-25000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inc</a:t>
            </a:r>
            <a:endParaRPr lang="en-US" sz="2400" b="1" baseline="-25000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  <a:sym typeface="MT Extra" pitchFamily="18" charset="2"/>
            </a:endParaRPr>
          </a:p>
          <a:p>
            <a:endParaRPr lang="en-US" sz="2400" dirty="0" smtClean="0">
              <a:solidFill>
                <a:prstClr val="black"/>
              </a:solidFill>
              <a:cs typeface="Arial" charset="0"/>
              <a:sym typeface="MT Extra" pitchFamily="18" charset="2"/>
            </a:endParaRPr>
          </a:p>
          <a:p>
            <a:r>
              <a:rPr lang="en-US" sz="2400" dirty="0" smtClean="0">
                <a:solidFill>
                  <a:srgbClr val="FFC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F</a:t>
            </a:r>
            <a:r>
              <a:rPr lang="en-US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 </a:t>
            </a:r>
            <a:r>
              <a:rPr lang="en-US" sz="2400" b="1" dirty="0" err="1">
                <a:solidFill>
                  <a:srgbClr val="0099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2400" b="1" baseline="-25000" dirty="0" err="1">
                <a:solidFill>
                  <a:srgbClr val="0099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ax</a:t>
            </a:r>
            <a:r>
              <a:rPr lang="en-US" sz="2400" b="1" baseline="-25000" dirty="0">
                <a:solidFill>
                  <a:srgbClr val="0099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/(</a:t>
            </a:r>
            <a:r>
              <a:rPr lang="en-US" sz="2400" b="1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r>
              <a:rPr lang="en-US" sz="2400" b="1" baseline="-25000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C</a:t>
            </a:r>
            <a:r>
              <a:rPr lang="en-US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x </a:t>
            </a:r>
            <a:r>
              <a:rPr lang="en-US" sz="2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2400" b="1" baseline="-25000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c</a:t>
            </a:r>
            <a:r>
              <a:rPr lang="en-US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 </a:t>
            </a:r>
            <a:endParaRPr lang="en-US" sz="2400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endParaRPr lang="en-US" sz="2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en-US" sz="2400" dirty="0" smtClean="0">
                <a:solidFill>
                  <a:srgbClr val="FFC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F</a:t>
            </a:r>
            <a:r>
              <a:rPr lang="en-US" sz="2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= </a:t>
            </a:r>
            <a:r>
              <a:rPr lang="en-US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</a:t>
            </a:r>
            <a:r>
              <a:rPr lang="en-US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2400" b="1" baseline="-25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ax</a:t>
            </a:r>
            <a:r>
              <a:rPr lang="en-US" sz="2400" baseline="-250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 </a:t>
            </a:r>
            <a:r>
              <a:rPr lang="en-US" sz="2400" b="1" dirty="0" err="1">
                <a:solidFill>
                  <a:srgbClr val="7030A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r>
              <a:rPr lang="en-US" sz="2400" b="1" baseline="-25000" dirty="0" err="1">
                <a:solidFill>
                  <a:srgbClr val="7030A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ax</a:t>
            </a:r>
            <a:r>
              <a:rPr lang="en-US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/(</a:t>
            </a:r>
            <a:r>
              <a:rPr lang="en-US" sz="2400" b="1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r>
              <a:rPr lang="en-US" sz="2400" b="1" baseline="-25000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C</a:t>
            </a:r>
            <a:r>
              <a:rPr lang="en-US" sz="2400" baseline="-250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 </a:t>
            </a:r>
            <a:r>
              <a:rPr lang="en-US" sz="2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2400" b="1" baseline="-25000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c</a:t>
            </a:r>
            <a:r>
              <a:rPr lang="en-US" sz="24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)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85260" y="4034517"/>
            <a:ext cx="4399450" cy="2259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347663">
              <a:spcAft>
                <a:spcPts val="500"/>
              </a:spcAft>
            </a:pPr>
            <a:r>
              <a:rPr lang="en-US" sz="2000" b="1" dirty="0" smtClean="0">
                <a:solidFill>
                  <a:srgbClr val="0070C0"/>
                </a:solidFill>
              </a:rPr>
              <a:t>V</a:t>
            </a:r>
            <a:r>
              <a:rPr lang="en-US" sz="2000" b="1" baseline="-25000" dirty="0" smtClean="0">
                <a:solidFill>
                  <a:srgbClr val="0070C0"/>
                </a:solidFill>
              </a:rPr>
              <a:t>OC</a:t>
            </a:r>
            <a:r>
              <a:rPr lang="en-US" sz="2000" b="1" dirty="0" smtClean="0">
                <a:solidFill>
                  <a:prstClr val="black"/>
                </a:solidFill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:   Open Circuit Voltage </a:t>
            </a:r>
          </a:p>
          <a:p>
            <a:pPr indent="347663">
              <a:spcAft>
                <a:spcPts val="500"/>
              </a:spcAft>
            </a:pPr>
            <a:r>
              <a:rPr lang="en-US" sz="2000" b="1" dirty="0" smtClean="0">
                <a:solidFill>
                  <a:prstClr val="black"/>
                </a:solidFill>
              </a:rPr>
              <a:t>I</a:t>
            </a:r>
            <a:r>
              <a:rPr lang="en-US" sz="2000" b="1" baseline="-25000" dirty="0" smtClean="0">
                <a:solidFill>
                  <a:prstClr val="black"/>
                </a:solidFill>
              </a:rPr>
              <a:t>SC</a:t>
            </a:r>
            <a:r>
              <a:rPr lang="en-US" sz="2000" dirty="0" smtClean="0">
                <a:solidFill>
                  <a:prstClr val="black"/>
                </a:solidFill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:     Short circuit current</a:t>
            </a:r>
          </a:p>
          <a:p>
            <a:pPr indent="347663">
              <a:spcAft>
                <a:spcPts val="500"/>
              </a:spcAft>
            </a:pPr>
            <a:r>
              <a:rPr lang="en-US" sz="2000" b="1" dirty="0" err="1" smtClean="0">
                <a:solidFill>
                  <a:srgbClr val="009900"/>
                </a:solidFill>
              </a:rPr>
              <a:t>P</a:t>
            </a:r>
            <a:r>
              <a:rPr lang="en-US" sz="2000" b="1" baseline="-25000" dirty="0" err="1" smtClean="0">
                <a:solidFill>
                  <a:srgbClr val="009900"/>
                </a:solidFill>
              </a:rPr>
              <a:t>max</a:t>
            </a:r>
            <a:r>
              <a:rPr lang="en-US" sz="2000" b="1" baseline="-25000" dirty="0" smtClean="0">
                <a:solidFill>
                  <a:srgbClr val="009900"/>
                </a:solidFill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:  Power </a:t>
            </a:r>
            <a:r>
              <a:rPr lang="en-US" sz="2000" dirty="0" smtClean="0">
                <a:solidFill>
                  <a:prstClr val="black"/>
                </a:solidFill>
              </a:rPr>
              <a:t>Maximum</a:t>
            </a:r>
          </a:p>
          <a:p>
            <a:pPr indent="347663">
              <a:spcAft>
                <a:spcPts val="500"/>
              </a:spcAft>
            </a:pPr>
            <a:r>
              <a:rPr lang="en-US" sz="2000" b="1" dirty="0" err="1" smtClean="0">
                <a:solidFill>
                  <a:srgbClr val="7030A0"/>
                </a:solidFill>
              </a:rPr>
              <a:t>V</a:t>
            </a:r>
            <a:r>
              <a:rPr lang="en-US" sz="2000" b="1" baseline="-25000" dirty="0" err="1" smtClean="0">
                <a:solidFill>
                  <a:srgbClr val="7030A0"/>
                </a:solidFill>
              </a:rPr>
              <a:t>max</a:t>
            </a:r>
            <a:r>
              <a:rPr lang="en-US" sz="2000" dirty="0" smtClean="0">
                <a:solidFill>
                  <a:prstClr val="black"/>
                </a:solidFill>
              </a:rPr>
              <a:t>:   Max Power Voltage</a:t>
            </a:r>
          </a:p>
          <a:p>
            <a:pPr indent="347663">
              <a:spcAft>
                <a:spcPts val="500"/>
              </a:spcAft>
            </a:pPr>
            <a:r>
              <a:rPr lang="en-US" sz="2000" b="1" dirty="0" smtClean="0">
                <a:solidFill>
                  <a:srgbClr val="FF0000"/>
                </a:solidFill>
              </a:rPr>
              <a:t>I</a:t>
            </a:r>
            <a:r>
              <a:rPr lang="en-US" sz="2000" b="1" baseline="-25000" dirty="0" smtClean="0">
                <a:solidFill>
                  <a:srgbClr val="FF0000"/>
                </a:solidFill>
              </a:rPr>
              <a:t>max</a:t>
            </a:r>
            <a:r>
              <a:rPr lang="en-US" sz="2000" dirty="0" smtClean="0">
                <a:solidFill>
                  <a:prstClr val="black"/>
                </a:solidFill>
              </a:rPr>
              <a:t>:    Max Power Current</a:t>
            </a:r>
            <a:endParaRPr lang="en-US" sz="2000" dirty="0">
              <a:solidFill>
                <a:prstClr val="black"/>
              </a:solidFill>
            </a:endParaRPr>
          </a:p>
          <a:p>
            <a:pPr indent="347663">
              <a:spcAft>
                <a:spcPts val="500"/>
              </a:spcAft>
            </a:pPr>
            <a:r>
              <a:rPr lang="en-US" sz="2000" b="1" dirty="0" smtClean="0">
                <a:solidFill>
                  <a:srgbClr val="FFC000"/>
                </a:solidFill>
              </a:rPr>
              <a:t>FF</a:t>
            </a:r>
            <a:r>
              <a:rPr lang="en-US" sz="2000" b="1" dirty="0" smtClean="0">
                <a:solidFill>
                  <a:prstClr val="black"/>
                </a:solidFill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:</a:t>
            </a:r>
            <a:r>
              <a:rPr lang="en-US" sz="2000" b="1" dirty="0">
                <a:solidFill>
                  <a:prstClr val="black"/>
                </a:solidFill>
              </a:rPr>
              <a:t>     </a:t>
            </a:r>
            <a:r>
              <a:rPr lang="en-US" sz="2000" dirty="0">
                <a:solidFill>
                  <a:prstClr val="black"/>
                </a:solidFill>
              </a:rPr>
              <a:t>Fill </a:t>
            </a:r>
            <a:r>
              <a:rPr lang="en-US" sz="2000" dirty="0" smtClean="0">
                <a:solidFill>
                  <a:prstClr val="black"/>
                </a:solidFill>
              </a:rPr>
              <a:t>Factor</a:t>
            </a:r>
            <a:endParaRPr lang="en-US" sz="2000" dirty="0">
              <a:solidFill>
                <a:prstClr val="black"/>
              </a:solidFill>
              <a:cs typeface="Arial" charset="0"/>
              <a:sym typeface="MT Extra" pitchFamily="18" charset="2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ill Facto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3919" y="848348"/>
            <a:ext cx="88312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Fill Factor (</a:t>
            </a:r>
            <a:r>
              <a:rPr lang="en-US" sz="2400" b="1" dirty="0" smtClean="0">
                <a:solidFill>
                  <a:srgbClr val="FFC000"/>
                </a:solidFill>
              </a:rPr>
              <a:t>FF</a:t>
            </a:r>
            <a:r>
              <a:rPr lang="en-US" sz="2400" dirty="0" smtClean="0"/>
              <a:t>)= Ideality of a solar cell or “</a:t>
            </a:r>
            <a:r>
              <a:rPr lang="en-US" sz="2400" dirty="0" err="1" smtClean="0"/>
              <a:t>squareness</a:t>
            </a:r>
            <a:r>
              <a:rPr lang="en-US" sz="2400" dirty="0" smtClean="0"/>
              <a:t>” of the I-V curve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5281684" y="2634018"/>
            <a:ext cx="3098041" cy="1869743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749069" y="1586176"/>
            <a:ext cx="22765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“Ideal” Solar Cell</a:t>
            </a:r>
            <a:endParaRPr lang="en-US" sz="2400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8025934" y="1937982"/>
            <a:ext cx="230962" cy="6823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3770" y="888804"/>
            <a:ext cx="87618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Parasitic Resistance</a:t>
            </a:r>
          </a:p>
          <a:p>
            <a:r>
              <a:rPr lang="en-US" sz="2400" dirty="0" smtClean="0"/>
              <a:t>	One is in series </a:t>
            </a:r>
            <a:r>
              <a:rPr lang="en-US" sz="2400" b="1" dirty="0" smtClean="0"/>
              <a:t>(R</a:t>
            </a:r>
            <a:r>
              <a:rPr lang="en-US" sz="2400" b="1" baseline="-25000" dirty="0" smtClean="0"/>
              <a:t>S</a:t>
            </a:r>
            <a:r>
              <a:rPr lang="en-US" sz="2400" b="1" dirty="0" smtClean="0"/>
              <a:t>) </a:t>
            </a:r>
            <a:r>
              <a:rPr lang="en-US" sz="2400" dirty="0" smtClean="0"/>
              <a:t>and one</a:t>
            </a:r>
            <a:r>
              <a:rPr lang="en-US" sz="2400" b="1" dirty="0" smtClean="0"/>
              <a:t> </a:t>
            </a:r>
            <a:r>
              <a:rPr lang="en-US" sz="2400" dirty="0" smtClean="0"/>
              <a:t>is in parallel </a:t>
            </a:r>
            <a:r>
              <a:rPr lang="en-US" sz="2400" b="1" dirty="0" smtClean="0"/>
              <a:t>(</a:t>
            </a:r>
            <a:r>
              <a:rPr lang="en-US" sz="2400" b="1" dirty="0" err="1" smtClean="0"/>
              <a:t>R</a:t>
            </a:r>
            <a:r>
              <a:rPr lang="en-US" sz="2400" b="1" baseline="-25000" dirty="0" err="1" smtClean="0"/>
              <a:t>sh</a:t>
            </a:r>
            <a:r>
              <a:rPr lang="en-US" sz="2400" b="1" dirty="0" smtClean="0"/>
              <a:t>) </a:t>
            </a:r>
            <a:r>
              <a:rPr lang="en-US" sz="2400" dirty="0" smtClean="0"/>
              <a:t>with the cell</a:t>
            </a:r>
            <a:r>
              <a:rPr lang="en-US" sz="2400" b="1" dirty="0" smtClean="0"/>
              <a:t>.</a:t>
            </a:r>
            <a:endParaRPr lang="en-US" sz="2400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Variables that influence Fill Facto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6382" y="1869495"/>
            <a:ext cx="4938571" cy="1982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763902" y="5456377"/>
            <a:ext cx="484949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Shunt Resistance (</a:t>
            </a:r>
            <a:r>
              <a:rPr lang="en-US" sz="2000" b="1" dirty="0" err="1" smtClean="0"/>
              <a:t>R</a:t>
            </a:r>
            <a:r>
              <a:rPr lang="en-US" sz="2000" b="1" baseline="-25000" dirty="0" err="1" smtClean="0"/>
              <a:t>sh</a:t>
            </a:r>
            <a:r>
              <a:rPr lang="en-US" sz="2000" b="1" dirty="0" smtClean="0"/>
              <a:t>):</a:t>
            </a:r>
            <a:r>
              <a:rPr lang="en-US" sz="2000" dirty="0" smtClean="0"/>
              <a:t> </a:t>
            </a:r>
          </a:p>
          <a:p>
            <a:pPr marL="463550"/>
            <a:r>
              <a:rPr lang="en-US" sz="2000" dirty="0" smtClean="0"/>
              <a:t>providing an alternative current path for the light-generated current	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776603" y="4200811"/>
            <a:ext cx="488759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Series Resistance (R</a:t>
            </a:r>
            <a:r>
              <a:rPr lang="en-US" sz="2000" b="1" baseline="-25000" dirty="0" smtClean="0"/>
              <a:t>s</a:t>
            </a:r>
            <a:r>
              <a:rPr lang="en-US" sz="2000" b="1" dirty="0" smtClean="0"/>
              <a:t>)</a:t>
            </a:r>
            <a:r>
              <a:rPr lang="en-US" sz="2000" dirty="0" smtClean="0"/>
              <a:t>: </a:t>
            </a:r>
          </a:p>
          <a:p>
            <a:pPr marL="457200"/>
            <a:r>
              <a:rPr lang="en-US" sz="2000" dirty="0" smtClean="0"/>
              <a:t>resistance of the cell material to current flow	 (Example: poor contacts)</a:t>
            </a:r>
            <a:endParaRPr lang="en-US" sz="20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0384" y="4290719"/>
            <a:ext cx="1670050" cy="2172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2720" y="1406432"/>
            <a:ext cx="4183750" cy="3482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247078" y="1057688"/>
            <a:ext cx="411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u="sng" dirty="0" smtClean="0"/>
              <a:t>Increasing Series Resistance</a:t>
            </a:r>
            <a:endParaRPr lang="en-US" sz="2400" b="1" u="sng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Variables that influence Fill Facto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40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36563" y="1422392"/>
            <a:ext cx="4134562" cy="3437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4862297" y="1059962"/>
            <a:ext cx="411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u="sng" dirty="0" smtClean="0"/>
              <a:t>Decreasing Shunt Resistance</a:t>
            </a:r>
            <a:endParaRPr lang="en-US" sz="2400" b="1" u="sng" dirty="0"/>
          </a:p>
        </p:txBody>
      </p:sp>
      <p:sp>
        <p:nvSpPr>
          <p:cNvPr id="9" name="Rectangle 8"/>
          <p:cNvSpPr/>
          <p:nvPr/>
        </p:nvSpPr>
        <p:spPr>
          <a:xfrm>
            <a:off x="1711435" y="5359316"/>
            <a:ext cx="462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C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F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523270" y="5336881"/>
            <a:ext cx="5177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  <a:r>
              <a:rPr lang="en-US" b="1" baseline="-250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</a:t>
            </a:r>
            <a:endParaRPr lang="en-US" dirty="0"/>
          </a:p>
        </p:txBody>
      </p:sp>
      <p:sp>
        <p:nvSpPr>
          <p:cNvPr id="15" name="Down Arrow 14"/>
          <p:cNvSpPr/>
          <p:nvPr/>
        </p:nvSpPr>
        <p:spPr>
          <a:xfrm rot="10800000">
            <a:off x="1145694" y="5343295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Down Arrow 17"/>
          <p:cNvSpPr/>
          <p:nvPr/>
        </p:nvSpPr>
        <p:spPr>
          <a:xfrm>
            <a:off x="2335419" y="5356276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261447" y="5377009"/>
            <a:ext cx="462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C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F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5073282" y="5354574"/>
            <a:ext cx="6607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  <a:r>
              <a:rPr lang="en-US" b="1" baseline="-25000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h</a:t>
            </a:r>
            <a:endParaRPr lang="en-US" dirty="0"/>
          </a:p>
        </p:txBody>
      </p:sp>
      <p:sp>
        <p:nvSpPr>
          <p:cNvPr id="23" name="Down Arrow 22"/>
          <p:cNvSpPr/>
          <p:nvPr/>
        </p:nvSpPr>
        <p:spPr>
          <a:xfrm>
            <a:off x="5695706" y="5360988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Down Arrow 23"/>
          <p:cNvSpPr/>
          <p:nvPr/>
        </p:nvSpPr>
        <p:spPr>
          <a:xfrm rot="10800000">
            <a:off x="6885431" y="5373969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Down Arrow 24"/>
          <p:cNvSpPr/>
          <p:nvPr/>
        </p:nvSpPr>
        <p:spPr>
          <a:xfrm>
            <a:off x="3338719" y="537114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974701" y="5337731"/>
            <a:ext cx="308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η</a:t>
            </a:r>
            <a:endParaRPr lang="en-US" dirty="0"/>
          </a:p>
        </p:txBody>
      </p:sp>
      <p:sp>
        <p:nvSpPr>
          <p:cNvPr id="27" name="Down Arrow 26"/>
          <p:cNvSpPr/>
          <p:nvPr/>
        </p:nvSpPr>
        <p:spPr>
          <a:xfrm rot="10800000">
            <a:off x="8063119" y="537114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699101" y="5363131"/>
            <a:ext cx="308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η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189070" y="6384352"/>
            <a:ext cx="87229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hlinkClick r:id="rId4"/>
              </a:rPr>
              <a:t>http://pveducation.org/pvcdrom/solar-cell-operation/impact-of-both-resistances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5" grpId="0" animBg="1"/>
      <p:bldP spid="18" grpId="0" animBg="1"/>
      <p:bldP spid="21" grpId="0"/>
      <p:bldP spid="22" grpId="0"/>
      <p:bldP spid="23" grpId="0" animBg="1"/>
      <p:bldP spid="24" grpId="0" animBg="1"/>
      <p:bldP spid="25" grpId="0" animBg="1"/>
      <p:bldP spid="26" grpId="0"/>
      <p:bldP spid="27" grpId="0" animBg="1"/>
      <p:bldP spid="2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00950" y="1894479"/>
            <a:ext cx="4937799" cy="3687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8310521" y="4047444"/>
            <a:ext cx="55335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r>
              <a:rPr lang="en-US" sz="2000" b="1" baseline="-25000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c</a:t>
            </a:r>
          </a:p>
        </p:txBody>
      </p:sp>
      <p:sp>
        <p:nvSpPr>
          <p:cNvPr id="7" name="Rectangle 6"/>
          <p:cNvSpPr/>
          <p:nvPr/>
        </p:nvSpPr>
        <p:spPr>
          <a:xfrm>
            <a:off x="5273263" y="2176356"/>
            <a:ext cx="4860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2000" b="1" baseline="-25000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c</a:t>
            </a:r>
            <a:endParaRPr lang="en-US" sz="2000" b="1" baseline="-250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703078" y="2782034"/>
            <a:ext cx="6767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2000" b="1" baseline="-25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ax</a:t>
            </a:r>
          </a:p>
        </p:txBody>
      </p:sp>
      <p:sp>
        <p:nvSpPr>
          <p:cNvPr id="10" name="Rectangle 9"/>
          <p:cNvSpPr/>
          <p:nvPr/>
        </p:nvSpPr>
        <p:spPr>
          <a:xfrm>
            <a:off x="7606114" y="4465307"/>
            <a:ext cx="7264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srgbClr val="7030A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r>
              <a:rPr lang="en-US" sz="2000" b="1" baseline="-25000" dirty="0" err="1">
                <a:solidFill>
                  <a:srgbClr val="7030A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ax</a:t>
            </a:r>
            <a:endParaRPr lang="en-US" sz="2000" b="1" baseline="-25000" dirty="0">
              <a:solidFill>
                <a:srgbClr val="7030A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361001" y="2838431"/>
            <a:ext cx="7216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srgbClr val="0099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</a:t>
            </a:r>
            <a:r>
              <a:rPr lang="en-US" sz="2000" b="1" baseline="-25000" dirty="0" err="1">
                <a:solidFill>
                  <a:srgbClr val="0099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ax</a:t>
            </a:r>
            <a:endParaRPr lang="en-US" sz="2000" b="1" baseline="-25000" dirty="0">
              <a:solidFill>
                <a:srgbClr val="0099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mproving Solar Cells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177828" y="5056498"/>
            <a:ext cx="4626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C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F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1188846" y="4494635"/>
            <a:ext cx="5177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b="1" baseline="-25000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c</a:t>
            </a:r>
            <a:endParaRPr lang="en-US" dirty="0"/>
          </a:p>
        </p:txBody>
      </p:sp>
      <p:sp>
        <p:nvSpPr>
          <p:cNvPr id="23" name="Down Arrow 22"/>
          <p:cNvSpPr/>
          <p:nvPr/>
        </p:nvSpPr>
        <p:spPr>
          <a:xfrm rot="10800000">
            <a:off x="1802091" y="3858852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Down Arrow 23"/>
          <p:cNvSpPr/>
          <p:nvPr/>
        </p:nvSpPr>
        <p:spPr>
          <a:xfrm rot="10800000">
            <a:off x="2742808" y="3860536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144783" y="3883575"/>
            <a:ext cx="5618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r>
              <a:rPr lang="en-US" b="1" baseline="-25000" dirty="0" smtClean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C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2383160" y="3879524"/>
            <a:ext cx="308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η</a:t>
            </a:r>
            <a:endParaRPr lang="en-US" dirty="0"/>
          </a:p>
        </p:txBody>
      </p:sp>
      <p:sp>
        <p:nvSpPr>
          <p:cNvPr id="27" name="Down Arrow 26"/>
          <p:cNvSpPr/>
          <p:nvPr/>
        </p:nvSpPr>
        <p:spPr>
          <a:xfrm rot="10800000">
            <a:off x="1811270" y="4462949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Down Arrow 27"/>
          <p:cNvSpPr/>
          <p:nvPr/>
        </p:nvSpPr>
        <p:spPr>
          <a:xfrm rot="10800000">
            <a:off x="2751987" y="4464633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392339" y="4483621"/>
            <a:ext cx="308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η</a:t>
            </a:r>
            <a:endParaRPr lang="en-US" dirty="0"/>
          </a:p>
        </p:txBody>
      </p:sp>
      <p:sp>
        <p:nvSpPr>
          <p:cNvPr id="30" name="Down Arrow 29"/>
          <p:cNvSpPr/>
          <p:nvPr/>
        </p:nvSpPr>
        <p:spPr>
          <a:xfrm rot="10800000">
            <a:off x="1809432" y="5022978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Down Arrow 30"/>
          <p:cNvSpPr/>
          <p:nvPr/>
        </p:nvSpPr>
        <p:spPr>
          <a:xfrm rot="10800000">
            <a:off x="2750149" y="5024662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390501" y="5043650"/>
            <a:ext cx="308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η</a:t>
            </a:r>
            <a:endParaRPr lang="en-US" dirty="0"/>
          </a:p>
        </p:txBody>
      </p:sp>
      <p:grpSp>
        <p:nvGrpSpPr>
          <p:cNvPr id="33" name="Group 56"/>
          <p:cNvGrpSpPr/>
          <p:nvPr/>
        </p:nvGrpSpPr>
        <p:grpSpPr>
          <a:xfrm>
            <a:off x="491491" y="2391162"/>
            <a:ext cx="3177640" cy="840963"/>
            <a:chOff x="5602905" y="4069834"/>
            <a:chExt cx="3177640" cy="840963"/>
          </a:xfrm>
        </p:grpSpPr>
        <p:grpSp>
          <p:nvGrpSpPr>
            <p:cNvPr id="34" name="Group 51"/>
            <p:cNvGrpSpPr/>
            <p:nvPr/>
          </p:nvGrpSpPr>
          <p:grpSpPr>
            <a:xfrm>
              <a:off x="5602905" y="4097027"/>
              <a:ext cx="2511016" cy="813770"/>
              <a:chOff x="5602905" y="4097027"/>
              <a:chExt cx="2511016" cy="813770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6095251" y="4097027"/>
                <a:ext cx="201867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0070C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r>
                  <a:rPr lang="en-US" sz="2000" b="1" baseline="-25000" dirty="0" smtClean="0">
                    <a:solidFill>
                      <a:srgbClr val="0070C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C</a:t>
                </a:r>
                <a:r>
                  <a:rPr lang="en-US" sz="20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x </a:t>
                </a:r>
                <a:r>
                  <a:rPr lang="en-US" sz="2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</a:t>
                </a:r>
                <a:r>
                  <a:rPr lang="en-US" sz="2000" b="1" baseline="-25000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c</a:t>
                </a:r>
                <a:r>
                  <a:rPr lang="en-US" sz="2000" b="1" baseline="-25000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 </a:t>
                </a:r>
                <a:r>
                  <a:rPr lang="en-US" sz="2000" b="1" dirty="0" smtClean="0">
                    <a:solidFill>
                      <a:srgbClr val="FFC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FF</a:t>
                </a:r>
                <a:endParaRPr lang="en-US" sz="2000" dirty="0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6654014" y="4510687"/>
                <a:ext cx="60305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MT Extra" pitchFamily="18" charset="2"/>
                  </a:rPr>
                  <a:t>P</a:t>
                </a:r>
                <a:r>
                  <a:rPr lang="en-US" sz="2000" b="1" baseline="-25000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MT Extra" pitchFamily="18" charset="2"/>
                  </a:rPr>
                  <a:t>inc</a:t>
                </a:r>
                <a:endParaRPr lang="en-US" sz="2000" dirty="0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5602905" y="4321999"/>
                <a:ext cx="64633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l-GR" sz="2000" dirty="0" smtClean="0">
                    <a:solidFill>
                      <a:prstClr val="black"/>
                    </a:solidFill>
                    <a:cs typeface="Arial" charset="0"/>
                    <a:sym typeface="MT Extra" pitchFamily="18" charset="2"/>
                  </a:rPr>
                  <a:t>η</a:t>
                </a:r>
                <a:r>
                  <a:rPr lang="en-US" sz="2000" dirty="0" smtClean="0">
                    <a:solidFill>
                      <a:prstClr val="black"/>
                    </a:solidFill>
                    <a:cs typeface="Arial" charset="0"/>
                    <a:sym typeface="MT Extra" pitchFamily="18" charset="2"/>
                  </a:rPr>
                  <a:t> </a:t>
                </a:r>
                <a:r>
                  <a:rPr lang="en-US" sz="2000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MT Extra" pitchFamily="18" charset="2"/>
                  </a:rPr>
                  <a:t>= </a:t>
                </a:r>
                <a:endParaRPr lang="en-US" sz="2000" dirty="0"/>
              </a:p>
            </p:txBody>
          </p:sp>
          <p:cxnSp>
            <p:nvCxnSpPr>
              <p:cNvPr id="42" name="Straight Connector 41"/>
              <p:cNvCxnSpPr/>
              <p:nvPr/>
            </p:nvCxnSpPr>
            <p:spPr>
              <a:xfrm flipH="1">
                <a:off x="6212505" y="4510296"/>
                <a:ext cx="1436925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Rectangle 34"/>
            <p:cNvSpPr/>
            <p:nvPr/>
          </p:nvSpPr>
          <p:spPr>
            <a:xfrm>
              <a:off x="7644066" y="4314460"/>
              <a:ext cx="45076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= </a:t>
              </a:r>
              <a:endParaRPr lang="en-US" sz="2000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8086355" y="4498196"/>
              <a:ext cx="60305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P</a:t>
              </a:r>
              <a:r>
                <a:rPr lang="en-US" sz="2000" b="1" baseline="-25000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inc</a:t>
              </a:r>
              <a:endParaRPr lang="en-US" sz="2000" dirty="0"/>
            </a:p>
          </p:txBody>
        </p:sp>
        <p:cxnSp>
          <p:nvCxnSpPr>
            <p:cNvPr id="37" name="Straight Connector 36"/>
            <p:cNvCxnSpPr/>
            <p:nvPr/>
          </p:nvCxnSpPr>
          <p:spPr>
            <a:xfrm flipH="1" flipV="1">
              <a:off x="8004601" y="4496658"/>
              <a:ext cx="722996" cy="39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/>
            <p:cNvSpPr/>
            <p:nvPr/>
          </p:nvSpPr>
          <p:spPr>
            <a:xfrm>
              <a:off x="8058873" y="4069834"/>
              <a:ext cx="72167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 err="1" smtClean="0">
                  <a:solidFill>
                    <a:srgbClr val="00B05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P</a:t>
              </a:r>
              <a:r>
                <a:rPr lang="en-US" sz="2000" b="1" baseline="-25000" dirty="0" err="1" smtClean="0">
                  <a:solidFill>
                    <a:srgbClr val="00B05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max</a:t>
              </a:r>
              <a:endParaRPr lang="en-US" sz="2000" dirty="0">
                <a:solidFill>
                  <a:srgbClr val="00B05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155700"/>
            <a:ext cx="8343900" cy="346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56"/>
          <p:cNvGrpSpPr/>
          <p:nvPr/>
        </p:nvGrpSpPr>
        <p:grpSpPr>
          <a:xfrm>
            <a:off x="2115570" y="4912393"/>
            <a:ext cx="4857720" cy="1208582"/>
            <a:chOff x="5602905" y="4069836"/>
            <a:chExt cx="3124692" cy="777412"/>
          </a:xfrm>
        </p:grpSpPr>
        <p:grpSp>
          <p:nvGrpSpPr>
            <p:cNvPr id="6" name="Group 51"/>
            <p:cNvGrpSpPr/>
            <p:nvPr/>
          </p:nvGrpSpPr>
          <p:grpSpPr>
            <a:xfrm>
              <a:off x="5602905" y="4158484"/>
              <a:ext cx="2089250" cy="688764"/>
              <a:chOff x="5602905" y="4158484"/>
              <a:chExt cx="2089250" cy="688764"/>
            </a:xfrm>
          </p:grpSpPr>
          <p:sp>
            <p:nvSpPr>
              <p:cNvPr id="11" name="Rectangle 10"/>
              <p:cNvSpPr/>
              <p:nvPr/>
            </p:nvSpPr>
            <p:spPr>
              <a:xfrm>
                <a:off x="6147925" y="4158484"/>
                <a:ext cx="1544230" cy="3365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70C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r>
                  <a:rPr lang="en-US" sz="2800" b="1" baseline="-25000" dirty="0" smtClean="0">
                    <a:solidFill>
                      <a:srgbClr val="0070C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C</a:t>
                </a:r>
                <a:r>
                  <a:rPr lang="en-US" sz="28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x 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</a:t>
                </a:r>
                <a:r>
                  <a:rPr lang="en-US" sz="2800" b="1" baseline="-25000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c</a:t>
                </a:r>
                <a:r>
                  <a:rPr lang="en-US" sz="2800" b="1" baseline="-25000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 </a:t>
                </a:r>
                <a:r>
                  <a:rPr lang="en-US" sz="2800" b="1" dirty="0" smtClean="0">
                    <a:solidFill>
                      <a:srgbClr val="FFC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FF</a:t>
                </a:r>
                <a:endParaRPr lang="en-US" sz="2800" dirty="0"/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6654014" y="4510690"/>
                <a:ext cx="497206" cy="336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MT Extra" pitchFamily="18" charset="2"/>
                  </a:rPr>
                  <a:t>P</a:t>
                </a:r>
                <a:r>
                  <a:rPr lang="en-US" sz="2800" b="1" baseline="-25000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MT Extra" pitchFamily="18" charset="2"/>
                  </a:rPr>
                  <a:t>inc</a:t>
                </a:r>
                <a:endParaRPr lang="en-US" sz="2800" dirty="0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5602905" y="4322002"/>
                <a:ext cx="535357" cy="336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l-GR" sz="2800" dirty="0" smtClean="0">
                    <a:solidFill>
                      <a:prstClr val="black"/>
                    </a:solidFill>
                    <a:cs typeface="Arial" charset="0"/>
                    <a:sym typeface="MT Extra" pitchFamily="18" charset="2"/>
                  </a:rPr>
                  <a:t>η</a:t>
                </a:r>
                <a:r>
                  <a:rPr lang="en-US" sz="2800" dirty="0" smtClean="0">
                    <a:solidFill>
                      <a:prstClr val="black"/>
                    </a:solidFill>
                    <a:cs typeface="Arial" charset="0"/>
                    <a:sym typeface="MT Extra" pitchFamily="18" charset="2"/>
                  </a:rPr>
                  <a:t> 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MT Extra" pitchFamily="18" charset="2"/>
                  </a:rPr>
                  <a:t>= </a:t>
                </a:r>
                <a:endParaRPr lang="en-US" sz="2800" dirty="0"/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 flipH="1">
                <a:off x="6212505" y="4510296"/>
                <a:ext cx="1436925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Rectangle 6"/>
            <p:cNvSpPr/>
            <p:nvPr/>
          </p:nvSpPr>
          <p:spPr>
            <a:xfrm>
              <a:off x="7644066" y="4314462"/>
              <a:ext cx="359036" cy="33655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= </a:t>
              </a:r>
              <a:endParaRPr lang="en-US" sz="280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8086355" y="4498199"/>
              <a:ext cx="497207" cy="33655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P</a:t>
              </a:r>
              <a:r>
                <a:rPr lang="en-US" sz="2800" b="1" baseline="-25000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inc</a:t>
              </a:r>
              <a:endParaRPr lang="en-US" sz="2800" dirty="0"/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8004601" y="4496658"/>
              <a:ext cx="722996" cy="39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8058873" y="4069836"/>
              <a:ext cx="601349" cy="33655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 err="1" smtClean="0">
                  <a:solidFill>
                    <a:srgbClr val="00B05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P</a:t>
              </a:r>
              <a:r>
                <a:rPr lang="en-US" sz="2800" b="1" baseline="-25000" dirty="0" err="1" smtClean="0">
                  <a:solidFill>
                    <a:srgbClr val="00B05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max</a:t>
              </a:r>
              <a:endParaRPr lang="en-US" sz="2800" dirty="0">
                <a:solidFill>
                  <a:srgbClr val="00B050"/>
                </a:solidFill>
              </a:endParaRPr>
            </a:p>
          </p:txBody>
        </p:sp>
      </p:grp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fficiency vs. FF,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I</a:t>
            </a:r>
            <a:r>
              <a:rPr lang="en-US" sz="3200" b="1" u="sng" baseline="-25000" dirty="0" err="1" smtClean="0">
                <a:solidFill>
                  <a:schemeClr val="tx2"/>
                </a:solidFill>
              </a:rPr>
              <a:t>sc</a:t>
            </a:r>
            <a:r>
              <a:rPr lang="en-US" sz="3200" b="1" u="sng" dirty="0" smtClean="0">
                <a:solidFill>
                  <a:schemeClr val="tx2"/>
                </a:solidFill>
              </a:rPr>
              <a:t>, V</a:t>
            </a:r>
            <a:r>
              <a:rPr lang="en-US" sz="3200" b="1" u="sng" baseline="-25000" dirty="0" smtClean="0">
                <a:solidFill>
                  <a:schemeClr val="tx2"/>
                </a:solidFill>
              </a:rPr>
              <a:t>oc</a:t>
            </a:r>
            <a:r>
              <a:rPr lang="en-US" sz="3200" b="1" u="sng" dirty="0" smtClean="0">
                <a:solidFill>
                  <a:schemeClr val="tx2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5440036" y="2691944"/>
            <a:ext cx="711200" cy="159657"/>
          </a:xfrm>
          <a:custGeom>
            <a:avLst/>
            <a:gdLst>
              <a:gd name="connsiteX0" fmla="*/ 0 w 711200"/>
              <a:gd name="connsiteY0" fmla="*/ 116115 h 159657"/>
              <a:gd name="connsiteX1" fmla="*/ 261257 w 711200"/>
              <a:gd name="connsiteY1" fmla="*/ 159657 h 159657"/>
              <a:gd name="connsiteX2" fmla="*/ 580572 w 711200"/>
              <a:gd name="connsiteY2" fmla="*/ 116115 h 159657"/>
              <a:gd name="connsiteX3" fmla="*/ 711200 w 711200"/>
              <a:gd name="connsiteY3" fmla="*/ 0 h 159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1200" h="159657">
                <a:moveTo>
                  <a:pt x="0" y="116115"/>
                </a:moveTo>
                <a:cubicBezTo>
                  <a:pt x="82247" y="137886"/>
                  <a:pt x="164495" y="159657"/>
                  <a:pt x="261257" y="159657"/>
                </a:cubicBezTo>
                <a:cubicBezTo>
                  <a:pt x="358019" y="159657"/>
                  <a:pt x="505582" y="142725"/>
                  <a:pt x="580572" y="116115"/>
                </a:cubicBezTo>
                <a:cubicBezTo>
                  <a:pt x="655563" y="89506"/>
                  <a:pt x="683381" y="44753"/>
                  <a:pt x="711200" y="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492401" y="2219939"/>
            <a:ext cx="460885" cy="3216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6" name="Cube 5"/>
          <p:cNvSpPr/>
          <p:nvPr/>
        </p:nvSpPr>
        <p:spPr>
          <a:xfrm>
            <a:off x="5165962" y="2125885"/>
            <a:ext cx="419217" cy="839203"/>
          </a:xfrm>
          <a:prstGeom prst="cube">
            <a:avLst>
              <a:gd name="adj" fmla="val 59322"/>
            </a:avLst>
          </a:prstGeom>
          <a:solidFill>
            <a:schemeClr val="bg1">
              <a:lumMod val="75000"/>
            </a:schemeClr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651958" y="3036507"/>
            <a:ext cx="12525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olar Cell</a:t>
            </a:r>
            <a:endParaRPr lang="en-US" sz="2000" dirty="0"/>
          </a:p>
        </p:txBody>
      </p:sp>
      <p:sp>
        <p:nvSpPr>
          <p:cNvPr id="8" name="Freeform 97"/>
          <p:cNvSpPr>
            <a:spLocks noChangeAspect="1"/>
          </p:cNvSpPr>
          <p:nvPr/>
        </p:nvSpPr>
        <p:spPr bwMode="auto">
          <a:xfrm rot="324265" flipH="1">
            <a:off x="4353332" y="2556122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solidFill>
            <a:schemeClr val="bg1"/>
          </a:solidFill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9" name="Freeform 97"/>
          <p:cNvSpPr>
            <a:spLocks noChangeAspect="1"/>
          </p:cNvSpPr>
          <p:nvPr/>
        </p:nvSpPr>
        <p:spPr bwMode="auto">
          <a:xfrm rot="324265" flipH="1">
            <a:off x="4342271" y="2589304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0" name="Freeform 97"/>
          <p:cNvSpPr>
            <a:spLocks noChangeAspect="1"/>
          </p:cNvSpPr>
          <p:nvPr/>
        </p:nvSpPr>
        <p:spPr bwMode="auto">
          <a:xfrm rot="324265" flipH="1">
            <a:off x="4320150" y="2622485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5352951" y="2096859"/>
            <a:ext cx="783772" cy="362858"/>
          </a:xfrm>
          <a:custGeom>
            <a:avLst/>
            <a:gdLst>
              <a:gd name="connsiteX0" fmla="*/ 0 w 783772"/>
              <a:gd name="connsiteY0" fmla="*/ 333828 h 609600"/>
              <a:gd name="connsiteX1" fmla="*/ 391886 w 783772"/>
              <a:gd name="connsiteY1" fmla="*/ 14514 h 609600"/>
              <a:gd name="connsiteX2" fmla="*/ 508000 w 783772"/>
              <a:gd name="connsiteY2" fmla="*/ 420914 h 609600"/>
              <a:gd name="connsiteX3" fmla="*/ 740229 w 783772"/>
              <a:gd name="connsiteY3" fmla="*/ 551542 h 609600"/>
              <a:gd name="connsiteX4" fmla="*/ 769257 w 783772"/>
              <a:gd name="connsiteY4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83772" h="609600">
                <a:moveTo>
                  <a:pt x="0" y="333828"/>
                </a:moveTo>
                <a:cubicBezTo>
                  <a:pt x="153609" y="166914"/>
                  <a:pt x="307219" y="0"/>
                  <a:pt x="391886" y="14514"/>
                </a:cubicBezTo>
                <a:cubicBezTo>
                  <a:pt x="476553" y="29028"/>
                  <a:pt x="449943" y="331409"/>
                  <a:pt x="508000" y="420914"/>
                </a:cubicBezTo>
                <a:cubicBezTo>
                  <a:pt x="566057" y="510419"/>
                  <a:pt x="696686" y="520094"/>
                  <a:pt x="740229" y="551542"/>
                </a:cubicBezTo>
                <a:cubicBezTo>
                  <a:pt x="783772" y="582990"/>
                  <a:pt x="776514" y="596295"/>
                  <a:pt x="769257" y="60960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730232" y="1659208"/>
            <a:ext cx="13957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/>
              <a:t>Multimeter</a:t>
            </a:r>
            <a:endParaRPr lang="en-US" sz="2000" dirty="0"/>
          </a:p>
        </p:txBody>
      </p:sp>
      <p:sp>
        <p:nvSpPr>
          <p:cNvPr id="13" name="Cube 12"/>
          <p:cNvSpPr/>
          <p:nvPr/>
        </p:nvSpPr>
        <p:spPr>
          <a:xfrm>
            <a:off x="6101344" y="2181267"/>
            <a:ext cx="603660" cy="68509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39119" y="1111695"/>
            <a:ext cx="2215711" cy="2571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4117082" y="1928988"/>
            <a:ext cx="114901" cy="1377928"/>
          </a:xfrm>
          <a:prstGeom prst="rect">
            <a:avLst/>
          </a:prstGeom>
          <a:solidFill>
            <a:schemeClr val="accent6">
              <a:lumMod val="7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336952" y="1514690"/>
            <a:ext cx="16948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M1.5 Filter</a:t>
            </a:r>
            <a:endParaRPr lang="en-US" sz="2000" dirty="0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Wavelength Dependence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95526" y="3975802"/>
            <a:ext cx="4155134" cy="2725922"/>
            <a:chOff x="4552950" y="4480037"/>
            <a:chExt cx="4155134" cy="2725922"/>
          </a:xfrm>
        </p:grpSpPr>
        <p:graphicFrame>
          <p:nvGraphicFramePr>
            <p:cNvPr id="19" name="Object 4"/>
            <p:cNvGraphicFramePr>
              <a:graphicFrameLocks noChangeAspect="1"/>
            </p:cNvGraphicFramePr>
            <p:nvPr/>
          </p:nvGraphicFramePr>
          <p:xfrm>
            <a:off x="4552950" y="4647246"/>
            <a:ext cx="4155134" cy="2558713"/>
          </p:xfrm>
          <a:graphic>
            <a:graphicData uri="http://schemas.openxmlformats.org/presentationml/2006/ole">
              <p:oleObj spid="_x0000_s141314" name="Graph" r:id="rId4" imgW="4754880" imgH="2935800" progId="Origin50.Graph">
                <p:embed/>
              </p:oleObj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5713930" y="4480037"/>
              <a:ext cx="18148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Solar Simulator</a:t>
              </a:r>
              <a:endParaRPr lang="en-US" sz="2000" b="1" dirty="0"/>
            </a:p>
          </p:txBody>
        </p:sp>
      </p:grpSp>
      <p:graphicFrame>
        <p:nvGraphicFramePr>
          <p:cNvPr id="141315" name="Object 3"/>
          <p:cNvGraphicFramePr>
            <a:graphicFrameLocks noChangeAspect="1"/>
          </p:cNvGraphicFramePr>
          <p:nvPr/>
        </p:nvGraphicFramePr>
        <p:xfrm>
          <a:off x="5256782" y="4055269"/>
          <a:ext cx="3448050" cy="2592388"/>
        </p:xfrm>
        <a:graphic>
          <a:graphicData uri="http://schemas.openxmlformats.org/presentationml/2006/ole">
            <p:oleObj spid="_x0000_s141315" name="Graph" r:id="rId5" imgW="3901320" imgH="2935800" progId="Origin50.Graph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903488" y="3882543"/>
            <a:ext cx="22269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Absorption Spectra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1" name="Object 1"/>
          <p:cNvGraphicFramePr>
            <a:graphicFrameLocks noChangeAspect="1"/>
          </p:cNvGraphicFramePr>
          <p:nvPr/>
        </p:nvGraphicFramePr>
        <p:xfrm>
          <a:off x="2322775" y="3676599"/>
          <a:ext cx="3448438" cy="2592200"/>
        </p:xfrm>
        <a:graphic>
          <a:graphicData uri="http://schemas.openxmlformats.org/presentationml/2006/ole">
            <p:oleObj spid="_x0000_s22530" name="Graph" r:id="rId3" imgW="3901320" imgH="2935800" progId="Origin50.Graph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286538" y="1419129"/>
            <a:ext cx="894819" cy="348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ource</a:t>
            </a:r>
            <a:endParaRPr lang="en-US" sz="2000" dirty="0"/>
          </a:p>
        </p:txBody>
      </p:sp>
      <p:sp>
        <p:nvSpPr>
          <p:cNvPr id="44" name="TextBox 43"/>
          <p:cNvSpPr txBox="1"/>
          <p:nvPr/>
        </p:nvSpPr>
        <p:spPr>
          <a:xfrm>
            <a:off x="2220109" y="1569067"/>
            <a:ext cx="1653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ite Light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409088" y="2412852"/>
            <a:ext cx="10486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Prism or</a:t>
            </a:r>
          </a:p>
          <a:p>
            <a:pPr algn="ctr"/>
            <a:r>
              <a:rPr lang="en-US" sz="2000" dirty="0" smtClean="0"/>
              <a:t>Grating</a:t>
            </a:r>
            <a:endParaRPr lang="en-US" sz="2000" dirty="0"/>
          </a:p>
        </p:txBody>
      </p:sp>
      <p:sp>
        <p:nvSpPr>
          <p:cNvPr id="50" name="Freeform 97"/>
          <p:cNvSpPr>
            <a:spLocks noChangeAspect="1"/>
          </p:cNvSpPr>
          <p:nvPr/>
        </p:nvSpPr>
        <p:spPr bwMode="auto">
          <a:xfrm rot="324265" flipH="1">
            <a:off x="2198023" y="1935164"/>
            <a:ext cx="1387000" cy="261216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solidFill>
            <a:schemeClr val="bg1"/>
          </a:solidFill>
          <a:ln w="5715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51" name="Litebulb"/>
          <p:cNvSpPr>
            <a:spLocks noEditPoints="1" noChangeArrowheads="1"/>
          </p:cNvSpPr>
          <p:nvPr/>
        </p:nvSpPr>
        <p:spPr bwMode="auto">
          <a:xfrm>
            <a:off x="1535797" y="1826117"/>
            <a:ext cx="398172" cy="597259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4441278" y="1885419"/>
            <a:ext cx="1252584" cy="163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Freeform 97"/>
          <p:cNvSpPr>
            <a:spLocks noChangeAspect="1"/>
          </p:cNvSpPr>
          <p:nvPr/>
        </p:nvSpPr>
        <p:spPr bwMode="auto">
          <a:xfrm rot="324265" flipH="1">
            <a:off x="2186962" y="1968346"/>
            <a:ext cx="1387000" cy="261216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54" name="Freeform 97"/>
          <p:cNvSpPr>
            <a:spLocks noChangeAspect="1"/>
          </p:cNvSpPr>
          <p:nvPr/>
        </p:nvSpPr>
        <p:spPr bwMode="auto">
          <a:xfrm rot="324265" flipH="1">
            <a:off x="2164841" y="2001527"/>
            <a:ext cx="1387000" cy="261216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56" name="Freeform 97"/>
          <p:cNvSpPr>
            <a:spLocks noChangeAspect="1"/>
          </p:cNvSpPr>
          <p:nvPr/>
        </p:nvSpPr>
        <p:spPr bwMode="auto">
          <a:xfrm rot="1863130" flipH="1">
            <a:off x="4284600" y="2185515"/>
            <a:ext cx="710444" cy="137348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7030A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57" name="Freeform 97"/>
          <p:cNvSpPr>
            <a:spLocks noChangeAspect="1"/>
          </p:cNvSpPr>
          <p:nvPr/>
        </p:nvSpPr>
        <p:spPr bwMode="auto">
          <a:xfrm rot="19720391" flipH="1">
            <a:off x="4338456" y="1622424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58" name="Freeform 97"/>
          <p:cNvSpPr>
            <a:spLocks noChangeAspect="1"/>
          </p:cNvSpPr>
          <p:nvPr/>
        </p:nvSpPr>
        <p:spPr bwMode="auto">
          <a:xfrm rot="318191" flipH="1">
            <a:off x="5372100" y="1922723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solidFill>
            <a:schemeClr val="bg1"/>
          </a:solidFill>
          <a:ln w="38100">
            <a:solidFill>
              <a:srgbClr val="00800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65" name="Freeform 64"/>
          <p:cNvSpPr/>
          <p:nvPr/>
        </p:nvSpPr>
        <p:spPr>
          <a:xfrm>
            <a:off x="6457054" y="2082799"/>
            <a:ext cx="711200" cy="159657"/>
          </a:xfrm>
          <a:custGeom>
            <a:avLst/>
            <a:gdLst>
              <a:gd name="connsiteX0" fmla="*/ 0 w 711200"/>
              <a:gd name="connsiteY0" fmla="*/ 116115 h 159657"/>
              <a:gd name="connsiteX1" fmla="*/ 261257 w 711200"/>
              <a:gd name="connsiteY1" fmla="*/ 159657 h 159657"/>
              <a:gd name="connsiteX2" fmla="*/ 580572 w 711200"/>
              <a:gd name="connsiteY2" fmla="*/ 116115 h 159657"/>
              <a:gd name="connsiteX3" fmla="*/ 711200 w 711200"/>
              <a:gd name="connsiteY3" fmla="*/ 0 h 159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1200" h="159657">
                <a:moveTo>
                  <a:pt x="0" y="116115"/>
                </a:moveTo>
                <a:cubicBezTo>
                  <a:pt x="82247" y="137886"/>
                  <a:pt x="164495" y="159657"/>
                  <a:pt x="261257" y="159657"/>
                </a:cubicBezTo>
                <a:cubicBezTo>
                  <a:pt x="358019" y="159657"/>
                  <a:pt x="505582" y="142725"/>
                  <a:pt x="580572" y="116115"/>
                </a:cubicBezTo>
                <a:cubicBezTo>
                  <a:pt x="655563" y="89506"/>
                  <a:pt x="683381" y="44753"/>
                  <a:pt x="711200" y="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Cube 71"/>
          <p:cNvSpPr/>
          <p:nvPr/>
        </p:nvSpPr>
        <p:spPr>
          <a:xfrm>
            <a:off x="6182980" y="1516740"/>
            <a:ext cx="419217" cy="839203"/>
          </a:xfrm>
          <a:prstGeom prst="cube">
            <a:avLst>
              <a:gd name="adj" fmla="val 59322"/>
            </a:avLst>
          </a:prstGeom>
          <a:solidFill>
            <a:schemeClr val="bg1">
              <a:lumMod val="75000"/>
            </a:schemeClr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5668976" y="2427362"/>
            <a:ext cx="12525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olar Cell</a:t>
            </a:r>
            <a:endParaRPr lang="en-US" sz="2000" dirty="0"/>
          </a:p>
        </p:txBody>
      </p:sp>
      <p:sp>
        <p:nvSpPr>
          <p:cNvPr id="78" name="Freeform 77"/>
          <p:cNvSpPr/>
          <p:nvPr/>
        </p:nvSpPr>
        <p:spPr>
          <a:xfrm>
            <a:off x="6369969" y="1487714"/>
            <a:ext cx="783772" cy="362858"/>
          </a:xfrm>
          <a:custGeom>
            <a:avLst/>
            <a:gdLst>
              <a:gd name="connsiteX0" fmla="*/ 0 w 783772"/>
              <a:gd name="connsiteY0" fmla="*/ 333828 h 609600"/>
              <a:gd name="connsiteX1" fmla="*/ 391886 w 783772"/>
              <a:gd name="connsiteY1" fmla="*/ 14514 h 609600"/>
              <a:gd name="connsiteX2" fmla="*/ 508000 w 783772"/>
              <a:gd name="connsiteY2" fmla="*/ 420914 h 609600"/>
              <a:gd name="connsiteX3" fmla="*/ 740229 w 783772"/>
              <a:gd name="connsiteY3" fmla="*/ 551542 h 609600"/>
              <a:gd name="connsiteX4" fmla="*/ 769257 w 783772"/>
              <a:gd name="connsiteY4" fmla="*/ 60960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83772" h="609600">
                <a:moveTo>
                  <a:pt x="0" y="333828"/>
                </a:moveTo>
                <a:cubicBezTo>
                  <a:pt x="153609" y="166914"/>
                  <a:pt x="307219" y="0"/>
                  <a:pt x="391886" y="14514"/>
                </a:cubicBezTo>
                <a:cubicBezTo>
                  <a:pt x="476553" y="29028"/>
                  <a:pt x="449943" y="331409"/>
                  <a:pt x="508000" y="420914"/>
                </a:cubicBezTo>
                <a:cubicBezTo>
                  <a:pt x="566057" y="510419"/>
                  <a:pt x="696686" y="520094"/>
                  <a:pt x="740229" y="551542"/>
                </a:cubicBezTo>
                <a:cubicBezTo>
                  <a:pt x="783772" y="582990"/>
                  <a:pt x="776514" y="596295"/>
                  <a:pt x="769257" y="609600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TextBox 78"/>
          <p:cNvSpPr txBox="1"/>
          <p:nvPr/>
        </p:nvSpPr>
        <p:spPr>
          <a:xfrm>
            <a:off x="6733602" y="845343"/>
            <a:ext cx="13957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easure Current</a:t>
            </a:r>
            <a:endParaRPr lang="en-US" sz="2000" dirty="0"/>
          </a:p>
        </p:txBody>
      </p:sp>
      <p:sp>
        <p:nvSpPr>
          <p:cNvPr id="80" name="Cube 79"/>
          <p:cNvSpPr/>
          <p:nvPr/>
        </p:nvSpPr>
        <p:spPr>
          <a:xfrm>
            <a:off x="7118362" y="1572122"/>
            <a:ext cx="603660" cy="68509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5203372" y="1271814"/>
            <a:ext cx="145142" cy="653143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/>
          <p:cNvSpPr/>
          <p:nvPr/>
        </p:nvSpPr>
        <p:spPr>
          <a:xfrm>
            <a:off x="5203372" y="1995714"/>
            <a:ext cx="145142" cy="653143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Freeform 97"/>
          <p:cNvSpPr>
            <a:spLocks noChangeAspect="1"/>
          </p:cNvSpPr>
          <p:nvPr/>
        </p:nvSpPr>
        <p:spPr bwMode="auto">
          <a:xfrm rot="318191" flipH="1">
            <a:off x="4305300" y="1922723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solidFill>
            <a:schemeClr val="bg1"/>
          </a:solidFill>
          <a:ln w="38100">
            <a:solidFill>
              <a:srgbClr val="00800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3644900" y="1625600"/>
            <a:ext cx="596900" cy="774700"/>
          </a:xfrm>
          <a:prstGeom prst="rect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Isosceles Triangle 103"/>
          <p:cNvSpPr/>
          <p:nvPr/>
        </p:nvSpPr>
        <p:spPr>
          <a:xfrm>
            <a:off x="3644900" y="1435100"/>
            <a:ext cx="609600" cy="190500"/>
          </a:xfrm>
          <a:prstGeom prst="triangle">
            <a:avLst/>
          </a:prstGeom>
          <a:solidFill>
            <a:schemeClr val="bg1">
              <a:lumMod val="8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1081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24445" y="3972084"/>
            <a:ext cx="2996712" cy="2258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1083" name="Picture 11" descr="http://www.sigmaaldrich.com/content/dam/sigma-aldrich/materials-science/organic-electronics/dssc-spotlight/703206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5023" y="3863719"/>
            <a:ext cx="1788972" cy="1986592"/>
          </a:xfrm>
          <a:prstGeom prst="rect">
            <a:avLst/>
          </a:prstGeom>
          <a:noFill/>
        </p:spPr>
      </p:pic>
      <p:sp>
        <p:nvSpPr>
          <p:cNvPr id="114" name="TextBox 113"/>
          <p:cNvSpPr txBox="1"/>
          <p:nvPr/>
        </p:nvSpPr>
        <p:spPr>
          <a:xfrm>
            <a:off x="673254" y="3442060"/>
            <a:ext cx="11029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N3 Dye</a:t>
            </a:r>
            <a:endParaRPr lang="en-US" sz="2400" b="1" dirty="0"/>
          </a:p>
        </p:txBody>
      </p:sp>
      <p:sp>
        <p:nvSpPr>
          <p:cNvPr id="115" name="TextBox 114"/>
          <p:cNvSpPr txBox="1"/>
          <p:nvPr/>
        </p:nvSpPr>
        <p:spPr>
          <a:xfrm>
            <a:off x="2747050" y="3433709"/>
            <a:ext cx="2634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Absorption Spectra</a:t>
            </a:r>
            <a:endParaRPr lang="en-US" sz="2400" b="1" dirty="0"/>
          </a:p>
        </p:txBody>
      </p:sp>
      <p:sp>
        <p:nvSpPr>
          <p:cNvPr id="116" name="TextBox 115"/>
          <p:cNvSpPr txBox="1"/>
          <p:nvPr/>
        </p:nvSpPr>
        <p:spPr>
          <a:xfrm>
            <a:off x="6985338" y="3445284"/>
            <a:ext cx="7441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IPCE</a:t>
            </a:r>
            <a:endParaRPr lang="en-US" sz="2400" b="1" dirty="0"/>
          </a:p>
        </p:txBody>
      </p:sp>
      <p:pic>
        <p:nvPicPr>
          <p:cNvPr id="142337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19764" y="6229752"/>
            <a:ext cx="3190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cident photon-to-current efficienc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  <p:bldP spid="115" grpId="0"/>
      <p:bldP spid="1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600" y="2049787"/>
            <a:ext cx="4851208" cy="3563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57761" y="1500242"/>
            <a:ext cx="1270811" cy="1212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66567" y="3219930"/>
            <a:ext cx="1260265" cy="1202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27598" y="5118664"/>
            <a:ext cx="1291903" cy="1212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61214" y="1319507"/>
            <a:ext cx="1725399" cy="1585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37341" y="3093295"/>
            <a:ext cx="1546365" cy="1586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31252" y="5028674"/>
            <a:ext cx="1576255" cy="1557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cident photon-to-current efficienc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Human Energy Consump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70658" name="Picture 2" descr="http://www.iiasa.ac.at/GenticsImageStore/800/auto/prop/web/home/resources/publications/IIASAMagazineOptions/Sustai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78012" y="810609"/>
            <a:ext cx="5330825" cy="4424586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317051" y="6105346"/>
            <a:ext cx="84364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err="1" smtClean="0">
                <a:solidFill>
                  <a:prstClr val="black"/>
                </a:solidFill>
              </a:rPr>
              <a:t>C</a:t>
            </a:r>
            <a:r>
              <a:rPr lang="en-US" sz="2400" baseline="-25000" dirty="0" err="1" smtClean="0">
                <a:solidFill>
                  <a:prstClr val="black"/>
                </a:solidFill>
              </a:rPr>
              <a:t>x</a:t>
            </a:r>
            <a:r>
              <a:rPr lang="en-US" sz="2400" dirty="0" err="1" smtClean="0">
                <a:solidFill>
                  <a:prstClr val="black"/>
                </a:solidFill>
              </a:rPr>
              <a:t>H</a:t>
            </a:r>
            <a:r>
              <a:rPr lang="en-US" sz="2400" baseline="-25000" dirty="0" err="1" smtClean="0">
                <a:solidFill>
                  <a:prstClr val="black"/>
                </a:solidFill>
              </a:rPr>
              <a:t>y</a:t>
            </a:r>
            <a:r>
              <a:rPr lang="en-US" sz="2400" dirty="0" smtClean="0">
                <a:solidFill>
                  <a:prstClr val="black"/>
                </a:solidFill>
              </a:rPr>
              <a:t> = gasoline, wood, coal, methane, propane, acetylene… 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41277696"/>
              </p:ext>
            </p:extLst>
          </p:nvPr>
        </p:nvGraphicFramePr>
        <p:xfrm>
          <a:off x="1812286" y="5549203"/>
          <a:ext cx="5445764" cy="457208"/>
        </p:xfrm>
        <a:graphic>
          <a:graphicData uri="http://schemas.openxmlformats.org/presentationml/2006/ole">
            <p:oleObj spid="_x0000_s70659" name="CS ChemDraw Drawing" r:id="rId4" imgW="5092920" imgH="427680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210425" y="4676775"/>
            <a:ext cx="1133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iomas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200900" y="4086225"/>
            <a:ext cx="1133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al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200900" y="3021568"/>
            <a:ext cx="1133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il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200900" y="1954768"/>
            <a:ext cx="1133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a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200900" y="1364218"/>
            <a:ext cx="1133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th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336" y="1853123"/>
            <a:ext cx="4573496" cy="3567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" name="TextBox 105"/>
          <p:cNvSpPr txBox="1"/>
          <p:nvPr/>
        </p:nvSpPr>
        <p:spPr>
          <a:xfrm>
            <a:off x="3107818" y="6545156"/>
            <a:ext cx="2839675" cy="3128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Gratzel</a:t>
            </a:r>
            <a:r>
              <a:rPr lang="en-US" sz="1400" dirty="0" smtClean="0"/>
              <a:t> et al. </a:t>
            </a:r>
            <a:r>
              <a:rPr lang="en-US" sz="1400" i="1" dirty="0" smtClean="0"/>
              <a:t>Science</a:t>
            </a:r>
            <a:r>
              <a:rPr lang="en-US" sz="1400" dirty="0" smtClean="0"/>
              <a:t> </a:t>
            </a:r>
            <a:r>
              <a:rPr lang="en-US" sz="1400" b="1" dirty="0" smtClean="0"/>
              <a:t>2011</a:t>
            </a:r>
            <a:r>
              <a:rPr lang="en-US" sz="1400" dirty="0" smtClean="0"/>
              <a:t>, 334, 629.</a:t>
            </a:r>
            <a:endParaRPr lang="en-US" sz="1400" dirty="0"/>
          </a:p>
        </p:txBody>
      </p:sp>
      <p:graphicFrame>
        <p:nvGraphicFramePr>
          <p:cNvPr id="107" name="Object 3"/>
          <p:cNvGraphicFramePr>
            <a:graphicFrameLocks noChangeAspect="1"/>
          </p:cNvGraphicFramePr>
          <p:nvPr/>
        </p:nvGraphicFramePr>
        <p:xfrm>
          <a:off x="5789755" y="1269175"/>
          <a:ext cx="2780029" cy="2060293"/>
        </p:xfrm>
        <a:graphic>
          <a:graphicData uri="http://schemas.openxmlformats.org/presentationml/2006/ole">
            <p:oleObj spid="_x0000_s23554" name="CS ChemDraw Drawing" r:id="rId4" imgW="6683899" imgH="4987440" progId="ChemDraw.Document.6.0">
              <p:embed/>
            </p:oleObj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6734638" y="2902376"/>
            <a:ext cx="88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Y123</a:t>
            </a:r>
            <a:endParaRPr lang="en-US" sz="2400" b="1" dirty="0"/>
          </a:p>
        </p:txBody>
      </p:sp>
      <p:graphicFrame>
        <p:nvGraphicFramePr>
          <p:cNvPr id="109" name="Object 5"/>
          <p:cNvGraphicFramePr>
            <a:graphicFrameLocks noChangeAspect="1"/>
          </p:cNvGraphicFramePr>
          <p:nvPr/>
        </p:nvGraphicFramePr>
        <p:xfrm>
          <a:off x="5820558" y="3799322"/>
          <a:ext cx="2802575" cy="1779825"/>
        </p:xfrm>
        <a:graphic>
          <a:graphicData uri="http://schemas.openxmlformats.org/presentationml/2006/ole">
            <p:oleObj spid="_x0000_s23555" name="CS ChemDraw Drawing" r:id="rId5" imgW="6699027" imgH="4242510" progId="ChemDraw.Document.6.0">
              <p:embed/>
            </p:oleObj>
          </a:graphicData>
        </a:graphic>
      </p:graphicFrame>
      <p:sp>
        <p:nvSpPr>
          <p:cNvPr id="110" name="TextBox 109"/>
          <p:cNvSpPr txBox="1"/>
          <p:nvPr/>
        </p:nvSpPr>
        <p:spPr>
          <a:xfrm>
            <a:off x="6413826" y="5634846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YD2-o-C8</a:t>
            </a:r>
            <a:endParaRPr lang="en-US" sz="2400" b="1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cident photon-to-current efficienc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 flipV="1">
            <a:off x="646433" y="1189693"/>
            <a:ext cx="1" cy="16493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592302" y="3474093"/>
            <a:ext cx="149862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-619957" y="2185092"/>
            <a:ext cx="2639825" cy="2578001"/>
          </a:xfrm>
          <a:prstGeom prst="ellipse">
            <a:avLst/>
          </a:prstGeom>
          <a:solidFill>
            <a:srgbClr val="969696"/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TiO</a:t>
            </a:r>
            <a:r>
              <a:rPr lang="en-US" sz="2800" b="1" baseline="-25000" dirty="0" smtClean="0"/>
              <a:t>2</a:t>
            </a:r>
            <a:endParaRPr lang="en-US" sz="2800" b="1" baseline="-25000" dirty="0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8477803" y="1194210"/>
            <a:ext cx="0" cy="17088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3"/>
          <p:cNvGrpSpPr/>
          <p:nvPr/>
        </p:nvGrpSpPr>
        <p:grpSpPr>
          <a:xfrm>
            <a:off x="7858811" y="2577804"/>
            <a:ext cx="1223877" cy="1105319"/>
            <a:chOff x="7391093" y="1935126"/>
            <a:chExt cx="1223877" cy="1105319"/>
          </a:xfrm>
        </p:grpSpPr>
        <p:sp>
          <p:nvSpPr>
            <p:cNvPr id="22" name="Rectangle 21"/>
            <p:cNvSpPr/>
            <p:nvPr/>
          </p:nvSpPr>
          <p:spPr>
            <a:xfrm>
              <a:off x="7391093" y="1935126"/>
              <a:ext cx="1223877" cy="1105319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7494022" y="2238742"/>
              <a:ext cx="99309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 err="1" smtClean="0">
                  <a:solidFill>
                    <a:prstClr val="black"/>
                  </a:solidFill>
                </a:rPr>
                <a:t>CAT</a:t>
              </a:r>
              <a:r>
                <a:rPr lang="en-US" sz="2800" b="1" baseline="-25000" dirty="0" err="1" smtClean="0">
                  <a:solidFill>
                    <a:prstClr val="black"/>
                  </a:solidFill>
                </a:rPr>
                <a:t>red</a:t>
              </a:r>
              <a:endParaRPr lang="en-US" sz="2800" b="1" baseline="-25000" dirty="0">
                <a:solidFill>
                  <a:prstClr val="black"/>
                </a:solidFill>
              </a:endParaRPr>
            </a:p>
          </p:txBody>
        </p:sp>
      </p:grpSp>
      <p:sp>
        <p:nvSpPr>
          <p:cNvPr id="24" name="Oval 23"/>
          <p:cNvSpPr/>
          <p:nvPr/>
        </p:nvSpPr>
        <p:spPr bwMode="auto">
          <a:xfrm>
            <a:off x="2130490" y="3129836"/>
            <a:ext cx="1337628" cy="688511"/>
          </a:xfrm>
          <a:prstGeom prst="ellipse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black"/>
                </a:solidFill>
              </a:rPr>
              <a:t>D</a:t>
            </a:r>
            <a:endParaRPr lang="en-US" sz="2800" b="1" dirty="0">
              <a:solidFill>
                <a:prstClr val="black"/>
              </a:solidFill>
            </a:endParaRPr>
          </a:p>
        </p:txBody>
      </p:sp>
      <p:sp>
        <p:nvSpPr>
          <p:cNvPr id="28" name="Arc 27"/>
          <p:cNvSpPr/>
          <p:nvPr/>
        </p:nvSpPr>
        <p:spPr>
          <a:xfrm rot="21255414">
            <a:off x="1435218" y="2472166"/>
            <a:ext cx="1214409" cy="1305073"/>
          </a:xfrm>
          <a:prstGeom prst="arc">
            <a:avLst>
              <a:gd name="adj1" fmla="val 14604302"/>
              <a:gd name="adj2" fmla="val 0"/>
            </a:avLst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29" name="Rectangle 28"/>
          <p:cNvSpPr/>
          <p:nvPr/>
        </p:nvSpPr>
        <p:spPr>
          <a:xfrm>
            <a:off x="2414724" y="2283763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prstClr val="black"/>
                </a:solidFill>
              </a:rPr>
              <a:t>e</a:t>
            </a:r>
            <a:r>
              <a:rPr lang="en-US" altLang="zh-CN" sz="2400" baseline="30000" dirty="0" smtClean="0">
                <a:solidFill>
                  <a:prstClr val="black"/>
                </a:solidFill>
              </a:rPr>
              <a:t>-</a:t>
            </a:r>
            <a:endParaRPr 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04965" y="1162704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prstClr val="black"/>
                </a:solidFill>
              </a:rPr>
              <a:t>e</a:t>
            </a:r>
            <a:r>
              <a:rPr lang="en-US" altLang="zh-CN" sz="2400" baseline="30000" dirty="0" smtClean="0">
                <a:solidFill>
                  <a:prstClr val="black"/>
                </a:solidFill>
              </a:rPr>
              <a:t>-</a:t>
            </a:r>
            <a:endParaRPr lang="en-US" sz="2400" baseline="30000" dirty="0">
              <a:solidFill>
                <a:prstClr val="black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>
            <a:off x="1218227" y="1404291"/>
            <a:ext cx="1039263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13"/>
          <p:cNvSpPr txBox="1">
            <a:spLocks noChangeAspect="1" noChangeArrowheads="1"/>
          </p:cNvSpPr>
          <p:nvPr/>
        </p:nvSpPr>
        <p:spPr bwMode="auto">
          <a:xfrm>
            <a:off x="4191000" y="3538795"/>
            <a:ext cx="12279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I</a:t>
            </a:r>
            <a:r>
              <a:rPr lang="en-US" sz="2400" baseline="-25000" dirty="0" smtClean="0">
                <a:solidFill>
                  <a:prstClr val="black"/>
                </a:solidFill>
              </a:rPr>
              <a:t>3</a:t>
            </a:r>
            <a:r>
              <a:rPr lang="en-US" sz="2400" baseline="30000" dirty="0" smtClean="0">
                <a:solidFill>
                  <a:prstClr val="black"/>
                </a:solidFill>
              </a:rPr>
              <a:t>-</a:t>
            </a:r>
            <a:endParaRPr 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33" name="Curved Left Arrow 32"/>
          <p:cNvSpPr/>
          <p:nvPr/>
        </p:nvSpPr>
        <p:spPr>
          <a:xfrm rot="10800000" flipV="1">
            <a:off x="3539800" y="2967181"/>
            <a:ext cx="580450" cy="1042324"/>
          </a:xfrm>
          <a:prstGeom prst="curvedLeftArrow">
            <a:avLst>
              <a:gd name="adj1" fmla="val 45126"/>
              <a:gd name="adj2" fmla="val 129758"/>
              <a:gd name="adj3" fmla="val 32637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34" name="Curved Left Arrow 33"/>
          <p:cNvSpPr/>
          <p:nvPr/>
        </p:nvSpPr>
        <p:spPr>
          <a:xfrm rot="10800000" flipH="1" flipV="1">
            <a:off x="7245899" y="2987858"/>
            <a:ext cx="570671" cy="1042324"/>
          </a:xfrm>
          <a:prstGeom prst="curvedLeftArrow">
            <a:avLst>
              <a:gd name="adj1" fmla="val 45126"/>
              <a:gd name="adj2" fmla="val 129758"/>
              <a:gd name="adj3" fmla="val 32637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35" name="Text Box 13"/>
          <p:cNvSpPr txBox="1">
            <a:spLocks noChangeAspect="1" noChangeArrowheads="1"/>
          </p:cNvSpPr>
          <p:nvPr/>
        </p:nvSpPr>
        <p:spPr bwMode="auto">
          <a:xfrm>
            <a:off x="4186930" y="2852961"/>
            <a:ext cx="12279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I</a:t>
            </a:r>
            <a:r>
              <a:rPr lang="en-US" sz="2400" baseline="30000" dirty="0" smtClean="0">
                <a:solidFill>
                  <a:prstClr val="black"/>
                </a:solidFill>
              </a:rPr>
              <a:t>-</a:t>
            </a:r>
            <a:endParaRPr 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36" name="Freeform 35"/>
          <p:cNvSpPr/>
          <p:nvPr/>
        </p:nvSpPr>
        <p:spPr>
          <a:xfrm>
            <a:off x="487685" y="1803817"/>
            <a:ext cx="1164049" cy="2743423"/>
          </a:xfrm>
          <a:custGeom>
            <a:avLst/>
            <a:gdLst>
              <a:gd name="connsiteX0" fmla="*/ 1219332 w 1265781"/>
              <a:gd name="connsiteY0" fmla="*/ 841828 h 2743424"/>
              <a:gd name="connsiteX1" fmla="*/ 1103218 w 1265781"/>
              <a:gd name="connsiteY1" fmla="*/ 1465943 h 2743424"/>
              <a:gd name="connsiteX2" fmla="*/ 1248360 w 1265781"/>
              <a:gd name="connsiteY2" fmla="*/ 2235200 h 2743424"/>
              <a:gd name="connsiteX3" fmla="*/ 624246 w 1265781"/>
              <a:gd name="connsiteY3" fmla="*/ 2743200 h 2743424"/>
              <a:gd name="connsiteX4" fmla="*/ 132 w 1265781"/>
              <a:gd name="connsiteY4" fmla="*/ 2177143 h 2743424"/>
              <a:gd name="connsiteX5" fmla="*/ 566189 w 1265781"/>
              <a:gd name="connsiteY5" fmla="*/ 1248228 h 2743424"/>
              <a:gd name="connsiteX6" fmla="*/ 319446 w 1265781"/>
              <a:gd name="connsiteY6" fmla="*/ 537028 h 2743424"/>
              <a:gd name="connsiteX7" fmla="*/ 290418 w 1265781"/>
              <a:gd name="connsiteY7" fmla="*/ 0 h 27434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65781" h="2743424">
                <a:moveTo>
                  <a:pt x="1219332" y="841828"/>
                </a:moveTo>
                <a:cubicBezTo>
                  <a:pt x="1158856" y="1037771"/>
                  <a:pt x="1098380" y="1233714"/>
                  <a:pt x="1103218" y="1465943"/>
                </a:cubicBezTo>
                <a:cubicBezTo>
                  <a:pt x="1108056" y="1698172"/>
                  <a:pt x="1328189" y="2022324"/>
                  <a:pt x="1248360" y="2235200"/>
                </a:cubicBezTo>
                <a:cubicBezTo>
                  <a:pt x="1168531" y="2448076"/>
                  <a:pt x="832284" y="2752876"/>
                  <a:pt x="624246" y="2743200"/>
                </a:cubicBezTo>
                <a:cubicBezTo>
                  <a:pt x="416208" y="2733524"/>
                  <a:pt x="9808" y="2426305"/>
                  <a:pt x="132" y="2177143"/>
                </a:cubicBezTo>
                <a:cubicBezTo>
                  <a:pt x="-9544" y="1927981"/>
                  <a:pt x="512970" y="1521580"/>
                  <a:pt x="566189" y="1248228"/>
                </a:cubicBezTo>
                <a:cubicBezTo>
                  <a:pt x="619408" y="974876"/>
                  <a:pt x="365408" y="745066"/>
                  <a:pt x="319446" y="537028"/>
                </a:cubicBezTo>
                <a:cubicBezTo>
                  <a:pt x="273484" y="328990"/>
                  <a:pt x="281951" y="164495"/>
                  <a:pt x="290418" y="0"/>
                </a:cubicBezTo>
              </a:path>
            </a:pathLst>
          </a:custGeom>
          <a:noFill/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cxnSp>
        <p:nvCxnSpPr>
          <p:cNvPr id="37" name="Straight Connector 36"/>
          <p:cNvCxnSpPr/>
          <p:nvPr/>
        </p:nvCxnSpPr>
        <p:spPr>
          <a:xfrm flipH="1">
            <a:off x="656414" y="1199218"/>
            <a:ext cx="315573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39"/>
          <p:cNvGrpSpPr/>
          <p:nvPr/>
        </p:nvGrpSpPr>
        <p:grpSpPr>
          <a:xfrm>
            <a:off x="3809523" y="1011620"/>
            <a:ext cx="1061403" cy="394579"/>
            <a:chOff x="4273834" y="1859224"/>
            <a:chExt cx="588435" cy="218752"/>
          </a:xfrm>
        </p:grpSpPr>
        <p:cxnSp>
          <p:nvCxnSpPr>
            <p:cNvPr id="39" name="Straight Connector 38"/>
            <p:cNvCxnSpPr/>
            <p:nvPr/>
          </p:nvCxnSpPr>
          <p:spPr bwMode="auto">
            <a:xfrm rot="5400000" flipH="1" flipV="1">
              <a:off x="4239947" y="1896209"/>
              <a:ext cx="104747" cy="3697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 bwMode="auto">
            <a:xfrm rot="16200000" flipV="1">
              <a:off x="4239951" y="1936262"/>
              <a:ext cx="209493" cy="7393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 bwMode="auto">
            <a:xfrm rot="5400000">
              <a:off x="4613379" y="1926126"/>
              <a:ext cx="206407" cy="7572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 bwMode="auto">
            <a:xfrm rot="16200000" flipV="1">
              <a:off x="4387825" y="1936242"/>
              <a:ext cx="209493" cy="7393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 bwMode="auto">
            <a:xfrm rot="5400000">
              <a:off x="4317616" y="1924566"/>
              <a:ext cx="206407" cy="7572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 bwMode="auto">
            <a:xfrm rot="16200000" flipV="1">
              <a:off x="4535712" y="1933181"/>
              <a:ext cx="209493" cy="7393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 bwMode="auto">
            <a:xfrm rot="5400000">
              <a:off x="4465502" y="1924586"/>
              <a:ext cx="206407" cy="7572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 bwMode="auto">
            <a:xfrm rot="16200000" flipV="1">
              <a:off x="4683582" y="1936262"/>
              <a:ext cx="209493" cy="7393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 bwMode="auto">
            <a:xfrm rot="5400000" flipH="1" flipV="1">
              <a:off x="4791409" y="1997875"/>
              <a:ext cx="104747" cy="3697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8" name="Straight Connector 47"/>
          <p:cNvCxnSpPr/>
          <p:nvPr/>
        </p:nvCxnSpPr>
        <p:spPr>
          <a:xfrm flipH="1">
            <a:off x="4852780" y="1197071"/>
            <a:ext cx="363439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 Box 13"/>
          <p:cNvSpPr txBox="1">
            <a:spLocks noChangeAspect="1" noChangeArrowheads="1"/>
          </p:cNvSpPr>
          <p:nvPr/>
        </p:nvSpPr>
        <p:spPr bwMode="auto">
          <a:xfrm>
            <a:off x="6694124" y="3526097"/>
            <a:ext cx="12279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I</a:t>
            </a:r>
            <a:r>
              <a:rPr lang="en-US" sz="2400" baseline="30000" dirty="0" smtClean="0">
                <a:solidFill>
                  <a:prstClr val="black"/>
                </a:solidFill>
              </a:rPr>
              <a:t>-</a:t>
            </a:r>
            <a:endParaRPr 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50" name="Text Box 13"/>
          <p:cNvSpPr txBox="1">
            <a:spLocks noChangeAspect="1" noChangeArrowheads="1"/>
          </p:cNvSpPr>
          <p:nvPr/>
        </p:nvSpPr>
        <p:spPr bwMode="auto">
          <a:xfrm>
            <a:off x="6688830" y="2829389"/>
            <a:ext cx="12279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I</a:t>
            </a:r>
            <a:r>
              <a:rPr lang="en-US" sz="2400" baseline="-25000" dirty="0" smtClean="0">
                <a:solidFill>
                  <a:prstClr val="black"/>
                </a:solidFill>
              </a:rPr>
              <a:t>3</a:t>
            </a:r>
            <a:r>
              <a:rPr lang="en-US" sz="2400" baseline="30000" dirty="0" smtClean="0">
                <a:solidFill>
                  <a:prstClr val="black"/>
                </a:solidFill>
              </a:rPr>
              <a:t>-</a:t>
            </a:r>
            <a:endParaRPr 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799265" y="1150004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prstClr val="black"/>
                </a:solidFill>
              </a:rPr>
              <a:t>e</a:t>
            </a:r>
            <a:r>
              <a:rPr lang="en-US" altLang="zh-CN" sz="2400" baseline="30000" dirty="0" smtClean="0">
                <a:solidFill>
                  <a:prstClr val="black"/>
                </a:solidFill>
              </a:rPr>
              <a:t>-</a:t>
            </a:r>
            <a:endParaRPr lang="en-US" sz="2400" baseline="30000" dirty="0">
              <a:solidFill>
                <a:prstClr val="black"/>
              </a:solidFill>
            </a:endParaRPr>
          </a:p>
        </p:txBody>
      </p:sp>
      <p:cxnSp>
        <p:nvCxnSpPr>
          <p:cNvPr id="52" name="Straight Arrow Connector 51"/>
          <p:cNvCxnSpPr/>
          <p:nvPr/>
        </p:nvCxnSpPr>
        <p:spPr bwMode="auto">
          <a:xfrm>
            <a:off x="6349027" y="1391591"/>
            <a:ext cx="1039263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52"/>
          <p:cNvSpPr/>
          <p:nvPr/>
        </p:nvSpPr>
        <p:spPr>
          <a:xfrm>
            <a:off x="2034359" y="1877367"/>
            <a:ext cx="10903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10</a:t>
            </a:r>
            <a:r>
              <a:rPr lang="en-US" altLang="zh-CN" sz="2800" baseline="30000" dirty="0" smtClean="0">
                <a:solidFill>
                  <a:srgbClr val="0000FF"/>
                </a:solidFill>
              </a:rPr>
              <a:t>-11</a:t>
            </a:r>
            <a:r>
              <a:rPr lang="en-US" altLang="zh-CN" sz="2800" dirty="0" smtClean="0">
                <a:solidFill>
                  <a:srgbClr val="0000FF"/>
                </a:solidFill>
              </a:rPr>
              <a:t> s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662759" y="4772967"/>
            <a:ext cx="968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10</a:t>
            </a:r>
            <a:r>
              <a:rPr lang="en-US" altLang="zh-CN" sz="2800" baseline="30000" dirty="0" smtClean="0">
                <a:solidFill>
                  <a:srgbClr val="0000FF"/>
                </a:solidFill>
              </a:rPr>
              <a:t>-3</a:t>
            </a:r>
            <a:r>
              <a:rPr lang="en-US" altLang="zh-CN" sz="2800" dirty="0" smtClean="0">
                <a:solidFill>
                  <a:srgbClr val="0000FF"/>
                </a:solidFill>
              </a:rPr>
              <a:t> s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565365" y="2410767"/>
            <a:ext cx="968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10</a:t>
            </a:r>
            <a:r>
              <a:rPr lang="en-US" altLang="zh-CN" sz="2800" baseline="30000" dirty="0" smtClean="0">
                <a:solidFill>
                  <a:srgbClr val="0000FF"/>
                </a:solidFill>
              </a:rPr>
              <a:t>-6</a:t>
            </a:r>
            <a:r>
              <a:rPr lang="en-US" altLang="zh-CN" sz="2800" dirty="0" smtClean="0">
                <a:solidFill>
                  <a:srgbClr val="0000FF"/>
                </a:solidFill>
              </a:rPr>
              <a:t> s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476965" y="3883967"/>
            <a:ext cx="968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10</a:t>
            </a:r>
            <a:r>
              <a:rPr lang="en-US" altLang="zh-CN" sz="2800" baseline="30000" dirty="0" smtClean="0">
                <a:solidFill>
                  <a:srgbClr val="0000FF"/>
                </a:solidFill>
              </a:rPr>
              <a:t>-7</a:t>
            </a:r>
            <a:r>
              <a:rPr lang="en-US" altLang="zh-CN" sz="2800" dirty="0" smtClean="0">
                <a:solidFill>
                  <a:srgbClr val="0000FF"/>
                </a:solidFill>
              </a:rPr>
              <a:t> s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58" name="Arc 57"/>
          <p:cNvSpPr/>
          <p:nvPr/>
        </p:nvSpPr>
        <p:spPr>
          <a:xfrm rot="10800000">
            <a:off x="1729594" y="3127226"/>
            <a:ext cx="2588405" cy="1559074"/>
          </a:xfrm>
          <a:prstGeom prst="arc">
            <a:avLst>
              <a:gd name="adj1" fmla="val 11057255"/>
              <a:gd name="adj2" fmla="val 0"/>
            </a:avLst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59" name="Rectangle 58"/>
          <p:cNvSpPr/>
          <p:nvPr/>
        </p:nvSpPr>
        <p:spPr>
          <a:xfrm>
            <a:off x="1576524" y="3490263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prstClr val="black"/>
                </a:solidFill>
              </a:rPr>
              <a:t>e</a:t>
            </a:r>
            <a:r>
              <a:rPr lang="en-US" altLang="zh-CN" sz="2400" baseline="30000" dirty="0" smtClean="0">
                <a:solidFill>
                  <a:prstClr val="black"/>
                </a:solidFill>
              </a:rPr>
              <a:t>-</a:t>
            </a:r>
            <a:endParaRPr 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2516959" y="4696767"/>
            <a:ext cx="968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10</a:t>
            </a:r>
            <a:r>
              <a:rPr lang="en-US" altLang="zh-CN" sz="2800" baseline="30000" dirty="0" smtClean="0">
                <a:solidFill>
                  <a:srgbClr val="0000FF"/>
                </a:solidFill>
              </a:rPr>
              <a:t>-2</a:t>
            </a:r>
            <a:r>
              <a:rPr lang="en-US" altLang="zh-CN" sz="2800" dirty="0" smtClean="0">
                <a:solidFill>
                  <a:srgbClr val="0000FF"/>
                </a:solidFill>
              </a:rPr>
              <a:t> s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61" name="Arc 60"/>
          <p:cNvSpPr/>
          <p:nvPr/>
        </p:nvSpPr>
        <p:spPr>
          <a:xfrm rot="10800000">
            <a:off x="1831191" y="3419326"/>
            <a:ext cx="1039005" cy="771674"/>
          </a:xfrm>
          <a:prstGeom prst="arc">
            <a:avLst>
              <a:gd name="adj1" fmla="val 11057255"/>
              <a:gd name="adj2" fmla="val 0"/>
            </a:avLst>
          </a:prstGeom>
          <a:ln w="3810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62" name="Rectangle 61"/>
          <p:cNvSpPr/>
          <p:nvPr/>
        </p:nvSpPr>
        <p:spPr>
          <a:xfrm>
            <a:off x="2516959" y="4061767"/>
            <a:ext cx="968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</a:rPr>
              <a:t>10</a:t>
            </a:r>
            <a:r>
              <a:rPr lang="en-US" altLang="zh-CN" sz="2800" baseline="30000" dirty="0" smtClean="0">
                <a:solidFill>
                  <a:srgbClr val="0000FF"/>
                </a:solidFill>
              </a:rPr>
              <a:t>-4</a:t>
            </a:r>
            <a:r>
              <a:rPr lang="en-US" altLang="zh-CN" sz="2800" dirty="0" smtClean="0">
                <a:solidFill>
                  <a:srgbClr val="0000FF"/>
                </a:solidFill>
              </a:rPr>
              <a:t> s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012924" y="5566625"/>
            <a:ext cx="7089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How do we study these processes in a device?</a:t>
            </a:r>
          </a:p>
        </p:txBody>
      </p:sp>
      <p:sp>
        <p:nvSpPr>
          <p:cNvPr id="64" name="Rectangle 63"/>
          <p:cNvSpPr/>
          <p:nvPr/>
        </p:nvSpPr>
        <p:spPr>
          <a:xfrm>
            <a:off x="1449282" y="6135434"/>
            <a:ext cx="6220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800" dirty="0"/>
              <a:t>Electrochemical Impedance Spectroscopy</a:t>
            </a:r>
          </a:p>
        </p:txBody>
      </p:sp>
      <p:sp>
        <p:nvSpPr>
          <p:cNvPr id="5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lectron Transfer Rates</a:t>
            </a:r>
          </a:p>
        </p:txBody>
      </p:sp>
    </p:spTree>
    <p:extLst>
      <p:ext uri="{BB962C8B-B14F-4D97-AF65-F5344CB8AC3E}">
        <p14:creationId xmlns:p14="http://schemas.microsoft.com/office/powerpoint/2010/main" xmlns="" val="140455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4655300" y="1989525"/>
            <a:ext cx="4188450" cy="2903627"/>
            <a:chOff x="301663" y="1887625"/>
            <a:chExt cx="4523187" cy="3135682"/>
          </a:xfrm>
        </p:grpSpPr>
        <p:pic>
          <p:nvPicPr>
            <p:cNvPr id="134147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1663" y="1887625"/>
              <a:ext cx="3819525" cy="2838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3742350" y="2667000"/>
              <a:ext cx="101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ime (t)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808850" y="3611650"/>
              <a:ext cx="101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ime (t)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8575" y="4653975"/>
              <a:ext cx="195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hase shift (</a:t>
              </a:r>
              <a:r>
                <a:rPr lang="en-US" dirty="0" smtClean="0">
                  <a:latin typeface="Symbol" pitchFamily="18" charset="2"/>
                </a:rPr>
                <a:t>f)</a:t>
              </a:r>
              <a:endParaRPr lang="en-US" dirty="0">
                <a:latin typeface="Symbol" pitchFamily="18" charset="2"/>
              </a:endParaRPr>
            </a:p>
          </p:txBody>
        </p:sp>
      </p:grp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requency-domain Measuremen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22415" y="2165803"/>
            <a:ext cx="4399456" cy="2870220"/>
            <a:chOff x="4457943" y="896561"/>
            <a:chExt cx="3867194" cy="2524778"/>
          </a:xfrm>
        </p:grpSpPr>
        <p:pic>
          <p:nvPicPr>
            <p:cNvPr id="18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4721" y="896561"/>
              <a:ext cx="3390416" cy="2524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Line 4"/>
            <p:cNvSpPr>
              <a:spLocks noChangeShapeType="1"/>
            </p:cNvSpPr>
            <p:nvPr/>
          </p:nvSpPr>
          <p:spPr bwMode="auto">
            <a:xfrm flipV="1">
              <a:off x="4941220" y="1064525"/>
              <a:ext cx="0" cy="18573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457943" y="1754601"/>
              <a:ext cx="39626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/>
                <a:t>I</a:t>
              </a:r>
              <a:r>
                <a:rPr lang="en-US" sz="2800" baseline="-25000" dirty="0" smtClean="0"/>
                <a:t>0</a:t>
              </a:r>
              <a:endParaRPr lang="en-US" sz="2800" baseline="-25000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938190" y="1317138"/>
            <a:ext cx="29026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 smtClean="0"/>
              <a:t>Emission lifetime</a:t>
            </a:r>
            <a:endParaRPr lang="en-US" sz="2800" u="sng" dirty="0"/>
          </a:p>
        </p:txBody>
      </p:sp>
      <p:sp>
        <p:nvSpPr>
          <p:cNvPr id="24" name="TextBox 23"/>
          <p:cNvSpPr txBox="1"/>
          <p:nvPr/>
        </p:nvSpPr>
        <p:spPr>
          <a:xfrm>
            <a:off x="4353642" y="1322452"/>
            <a:ext cx="4653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 smtClean="0"/>
              <a:t>Electrochemical Impedance</a:t>
            </a:r>
            <a:endParaRPr lang="en-US" sz="2800" u="sng" dirty="0"/>
          </a:p>
        </p:txBody>
      </p:sp>
    </p:spTree>
    <p:extLst>
      <p:ext uri="{BB962C8B-B14F-4D97-AF65-F5344CB8AC3E}">
        <p14:creationId xmlns:p14="http://schemas.microsoft.com/office/powerpoint/2010/main" xmlns="" val="140455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4766449" y="1748047"/>
            <a:ext cx="255230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400" b="1" dirty="0" smtClean="0"/>
              <a:t>V  =  I  x  R</a:t>
            </a:r>
            <a:endParaRPr lang="en-US" sz="4400" b="1" dirty="0"/>
          </a:p>
        </p:txBody>
      </p:sp>
      <p:pic>
        <p:nvPicPr>
          <p:cNvPr id="202756" name="Picture 4" descr="http://static.newworldencyclopedia.org/thumb/a/a0/Ohms_law_voltage_source.svg/300px-Ohms_law_voltage_source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1897" y="1454717"/>
            <a:ext cx="2857500" cy="2857500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2621331" y="1058098"/>
            <a:ext cx="33682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Ohm’s Law</a:t>
            </a:r>
            <a:endParaRPr lang="en-US" sz="32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2048335" y="4313955"/>
            <a:ext cx="4834603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If R is constant:</a:t>
            </a:r>
          </a:p>
          <a:p>
            <a:pPr>
              <a:spcAft>
                <a:spcPts val="1000"/>
              </a:spcAft>
            </a:pPr>
            <a:r>
              <a:rPr lang="en-US" sz="2800" baseline="-25000" dirty="0" smtClean="0">
                <a:solidFill>
                  <a:prstClr val="black"/>
                </a:solidFill>
                <a:cs typeface="Times New Roman" pitchFamily="18" charset="0"/>
              </a:rPr>
              <a:t>	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V (+) then I (+)</a:t>
            </a:r>
          </a:p>
          <a:p>
            <a:pPr>
              <a:spcAft>
                <a:spcPts val="1000"/>
              </a:spcAft>
            </a:pPr>
            <a:r>
              <a:rPr lang="en-US" sz="2800" baseline="-25000" dirty="0" smtClean="0">
                <a:solidFill>
                  <a:prstClr val="black"/>
                </a:solidFill>
                <a:cs typeface="Times New Roman" pitchFamily="18" charset="0"/>
              </a:rPr>
              <a:t>	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V (-)  then I (-)</a:t>
            </a:r>
            <a:endParaRPr lang="en-US" sz="28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050280" y="2645818"/>
            <a:ext cx="202670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cs typeface="Times New Roman" pitchFamily="18" charset="0"/>
              </a:rPr>
              <a:t>V = Voltage</a:t>
            </a:r>
          </a:p>
          <a:p>
            <a:r>
              <a:rPr lang="en-US" sz="2400" dirty="0" smtClean="0">
                <a:solidFill>
                  <a:prstClr val="black"/>
                </a:solidFill>
                <a:cs typeface="Times New Roman" pitchFamily="18" charset="0"/>
              </a:rPr>
              <a:t>I  = Current</a:t>
            </a:r>
          </a:p>
          <a:p>
            <a:r>
              <a:rPr lang="en-US" sz="2400" dirty="0" smtClean="0">
                <a:solidFill>
                  <a:prstClr val="black"/>
                </a:solidFill>
                <a:cs typeface="Times New Roman" pitchFamily="18" charset="0"/>
              </a:rPr>
              <a:t>R  = Resistance</a:t>
            </a:r>
            <a:endParaRPr lang="en-US" sz="24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lectrochemical Impedance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0455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4137" y="3901140"/>
            <a:ext cx="69632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006600" indent="-2006600"/>
            <a:r>
              <a:rPr lang="en-US" sz="2400" b="1" dirty="0" smtClean="0"/>
              <a:t>Impedance (Z): </a:t>
            </a:r>
            <a:r>
              <a:rPr lang="en-US" sz="2400" dirty="0" smtClean="0"/>
              <a:t>Opposition to current flow change in response to a voltage change.</a:t>
            </a:r>
            <a:endParaRPr lang="en-US" sz="24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3222304" y="713912"/>
            <a:ext cx="4523187" cy="3135682"/>
            <a:chOff x="301663" y="1887625"/>
            <a:chExt cx="4523187" cy="3135682"/>
          </a:xfrm>
        </p:grpSpPr>
        <p:pic>
          <p:nvPicPr>
            <p:cNvPr id="134147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1663" y="1887625"/>
              <a:ext cx="3819525" cy="2838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3742350" y="2667000"/>
              <a:ext cx="101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ime (t)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808850" y="3611650"/>
              <a:ext cx="101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ime (t)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8575" y="4653975"/>
              <a:ext cx="195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hase shift (</a:t>
              </a:r>
              <a:r>
                <a:rPr lang="en-US" dirty="0" smtClean="0">
                  <a:latin typeface="Symbol" pitchFamily="18" charset="2"/>
                </a:rPr>
                <a:t>f)</a:t>
              </a:r>
              <a:endParaRPr lang="en-US" dirty="0">
                <a:latin typeface="Symbol" pitchFamily="18" charset="2"/>
              </a:endParaRPr>
            </a:p>
          </p:txBody>
        </p:sp>
      </p:grp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lectrochemical Impedance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320342" y="1037306"/>
            <a:ext cx="16821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Oscillate Voltage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319184" y="2472598"/>
            <a:ext cx="16821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Monitor Current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22314" y="4977595"/>
            <a:ext cx="2052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Resistance (R):</a:t>
            </a:r>
            <a:endParaRPr lang="en-US" sz="2400" b="1" dirty="0"/>
          </a:p>
        </p:txBody>
      </p:sp>
      <p:grpSp>
        <p:nvGrpSpPr>
          <p:cNvPr id="37" name="Group 36"/>
          <p:cNvGrpSpPr/>
          <p:nvPr/>
        </p:nvGrpSpPr>
        <p:grpSpPr>
          <a:xfrm>
            <a:off x="1392072" y="5447810"/>
            <a:ext cx="1323832" cy="946158"/>
            <a:chOff x="1392072" y="5543346"/>
            <a:chExt cx="1323832" cy="946158"/>
          </a:xfrm>
        </p:grpSpPr>
        <p:sp>
          <p:nvSpPr>
            <p:cNvPr id="23" name="Rectangle 22"/>
            <p:cNvSpPr/>
            <p:nvPr/>
          </p:nvSpPr>
          <p:spPr>
            <a:xfrm>
              <a:off x="1392072" y="5761445"/>
              <a:ext cx="74090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 </a:t>
              </a:r>
              <a:r>
                <a:rPr lang="en-US" sz="2400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= </a:t>
              </a:r>
              <a:endParaRPr lang="en-US" sz="2400" dirty="0"/>
            </a:p>
          </p:txBody>
        </p:sp>
        <p:cxnSp>
          <p:nvCxnSpPr>
            <p:cNvPr id="25" name="Straight Connector 24"/>
            <p:cNvCxnSpPr/>
            <p:nvPr/>
          </p:nvCxnSpPr>
          <p:spPr>
            <a:xfrm flipH="1">
              <a:off x="2041255" y="6024911"/>
              <a:ext cx="67464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2035789" y="5543346"/>
              <a:ext cx="66646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V</a:t>
              </a:r>
              <a:r>
                <a:rPr lang="en-US" sz="2400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 </a:t>
              </a:r>
              <a:endParaRPr lang="en-US" sz="2400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046012" y="6027839"/>
              <a:ext cx="61529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I</a:t>
              </a:r>
              <a:r>
                <a:rPr lang="en-US" sz="2400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 </a:t>
              </a:r>
              <a:endParaRPr lang="en-US" sz="2400" dirty="0"/>
            </a:p>
          </p:txBody>
        </p:sp>
      </p:grpSp>
      <p:sp>
        <p:nvSpPr>
          <p:cNvPr id="30" name="Rectangle 29"/>
          <p:cNvSpPr/>
          <p:nvPr/>
        </p:nvSpPr>
        <p:spPr>
          <a:xfrm>
            <a:off x="4718917" y="4986694"/>
            <a:ext cx="20970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Impedance (Z):</a:t>
            </a:r>
            <a:endParaRPr lang="en-US" sz="2400" b="1" dirty="0"/>
          </a:p>
        </p:txBody>
      </p:sp>
      <p:grpSp>
        <p:nvGrpSpPr>
          <p:cNvPr id="36" name="Group 35"/>
          <p:cNvGrpSpPr/>
          <p:nvPr/>
        </p:nvGrpSpPr>
        <p:grpSpPr>
          <a:xfrm>
            <a:off x="5202067" y="5443261"/>
            <a:ext cx="1610440" cy="946158"/>
            <a:chOff x="5202067" y="5552445"/>
            <a:chExt cx="1610440" cy="946158"/>
          </a:xfrm>
        </p:grpSpPr>
        <p:sp>
          <p:nvSpPr>
            <p:cNvPr id="31" name="Rectangle 30"/>
            <p:cNvSpPr/>
            <p:nvPr/>
          </p:nvSpPr>
          <p:spPr>
            <a:xfrm>
              <a:off x="5202067" y="5770544"/>
              <a:ext cx="100700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Z(t) </a:t>
              </a:r>
              <a:r>
                <a:rPr lang="en-US" sz="2400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= </a:t>
              </a:r>
              <a:endParaRPr lang="en-US" sz="2400" dirty="0"/>
            </a:p>
          </p:txBody>
        </p:sp>
        <p:cxnSp>
          <p:nvCxnSpPr>
            <p:cNvPr id="32" name="Straight Connector 31"/>
            <p:cNvCxnSpPr/>
            <p:nvPr/>
          </p:nvCxnSpPr>
          <p:spPr>
            <a:xfrm flipH="1">
              <a:off x="6137858" y="6034010"/>
              <a:ext cx="67464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ctangle 32"/>
            <p:cNvSpPr/>
            <p:nvPr/>
          </p:nvSpPr>
          <p:spPr>
            <a:xfrm>
              <a:off x="6132392" y="5552445"/>
              <a:ext cx="66646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E(t)</a:t>
              </a:r>
              <a:r>
                <a:rPr lang="en-US" sz="2400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 </a:t>
              </a:r>
              <a:endParaRPr lang="en-US" sz="2400" dirty="0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6142615" y="6036938"/>
              <a:ext cx="61529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I(t)</a:t>
              </a:r>
              <a:r>
                <a:rPr lang="en-US" sz="2400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 </a:t>
              </a:r>
              <a:endParaRPr lang="en-US" sz="2400" dirty="0"/>
            </a:p>
          </p:txBody>
        </p:sp>
      </p:grpSp>
      <p:sp>
        <p:nvSpPr>
          <p:cNvPr id="35" name="Rectangle 34"/>
          <p:cNvSpPr/>
          <p:nvPr/>
        </p:nvSpPr>
        <p:spPr>
          <a:xfrm>
            <a:off x="5092480" y="6488668"/>
            <a:ext cx="23285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E(t) = voltage at time 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40455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0" grpId="0"/>
      <p:bldP spid="3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" y="1008747"/>
            <a:ext cx="894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mpedance (Z): Opposition to current flow change in response to a voltage change.</a:t>
            </a:r>
            <a:endParaRPr lang="en-US" sz="2000" dirty="0"/>
          </a:p>
        </p:txBody>
      </p:sp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1663" y="1887625"/>
            <a:ext cx="381952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864100" y="1605905"/>
            <a:ext cx="41401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/>
            <a:r>
              <a:rPr lang="en-US" altLang="zh-CN" sz="2400" u="sng" dirty="0" smtClean="0"/>
              <a:t>Voltage (E) as a </a:t>
            </a:r>
            <a:r>
              <a:rPr lang="en-US" altLang="zh-CN" sz="2400" u="sng" dirty="0"/>
              <a:t>function of </a:t>
            </a:r>
            <a:r>
              <a:rPr lang="en-US" altLang="zh-CN" sz="2400" u="sng" dirty="0" smtClean="0"/>
              <a:t>time:</a:t>
            </a:r>
            <a:endParaRPr lang="en-US" altLang="zh-CN" sz="2400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5702300" y="2184400"/>
            <a:ext cx="256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E(t) = E</a:t>
            </a:r>
            <a:r>
              <a:rPr lang="en-US" sz="2800" baseline="-25000" dirty="0" smtClean="0">
                <a:solidFill>
                  <a:srgbClr val="0000FF"/>
                </a:solidFill>
              </a:rPr>
              <a:t>0 </a:t>
            </a:r>
            <a:r>
              <a:rPr lang="en-US" sz="2800" dirty="0" err="1" smtClean="0">
                <a:solidFill>
                  <a:srgbClr val="0000FF"/>
                </a:solidFill>
              </a:rPr>
              <a:t>cos</a:t>
            </a:r>
            <a:r>
              <a:rPr lang="en-US" sz="2800" dirty="0" smtClean="0">
                <a:solidFill>
                  <a:srgbClr val="0000FF"/>
                </a:solidFill>
              </a:rPr>
              <a:t>(</a:t>
            </a:r>
            <a:r>
              <a:rPr lang="el-GR" sz="2800" dirty="0" smtClean="0">
                <a:solidFill>
                  <a:srgbClr val="0000FF"/>
                </a:solidFill>
              </a:rPr>
              <a:t>ω</a:t>
            </a:r>
            <a:r>
              <a:rPr lang="en-US" sz="2800" dirty="0" smtClean="0">
                <a:solidFill>
                  <a:srgbClr val="0000FF"/>
                </a:solidFill>
              </a:rPr>
              <a:t>t)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42350" y="2667000"/>
            <a:ext cx="101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 (t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08850" y="3611650"/>
            <a:ext cx="101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 (t)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194300" y="2812534"/>
            <a:ext cx="37211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E</a:t>
            </a:r>
            <a:r>
              <a:rPr lang="en-US" sz="2000" baseline="-25000" dirty="0" smtClean="0"/>
              <a:t>0 </a:t>
            </a:r>
            <a:r>
              <a:rPr lang="en-US" sz="2000" dirty="0" smtClean="0"/>
              <a:t>= max amplitude of the voltage</a:t>
            </a:r>
          </a:p>
          <a:p>
            <a:r>
              <a:rPr lang="el-GR" sz="2000" dirty="0" smtClean="0"/>
              <a:t>ω </a:t>
            </a:r>
            <a:r>
              <a:rPr lang="en-US" sz="2000" dirty="0" smtClean="0"/>
              <a:t> = radial frequency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688575" y="4653975"/>
            <a:ext cx="195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ase shift (</a:t>
            </a:r>
            <a:r>
              <a:rPr lang="en-US" dirty="0" smtClean="0">
                <a:latin typeface="Symbol" pitchFamily="18" charset="2"/>
              </a:rPr>
              <a:t>f)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15000" y="3975100"/>
            <a:ext cx="2832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I(t) = I</a:t>
            </a:r>
            <a:r>
              <a:rPr lang="en-US" sz="2800" baseline="-25000" dirty="0" smtClean="0">
                <a:solidFill>
                  <a:srgbClr val="FF0000"/>
                </a:solidFill>
              </a:rPr>
              <a:t>0 </a:t>
            </a:r>
            <a:r>
              <a:rPr lang="en-US" sz="2800" dirty="0" err="1" smtClean="0">
                <a:solidFill>
                  <a:srgbClr val="FF0000"/>
                </a:solidFill>
              </a:rPr>
              <a:t>cos</a:t>
            </a:r>
            <a:r>
              <a:rPr lang="en-US" sz="2800" dirty="0" smtClean="0">
                <a:solidFill>
                  <a:srgbClr val="FF0000"/>
                </a:solidFill>
              </a:rPr>
              <a:t>(</a:t>
            </a:r>
            <a:r>
              <a:rPr lang="el-GR" sz="2800" dirty="0" smtClean="0">
                <a:solidFill>
                  <a:srgbClr val="FF0000"/>
                </a:solidFill>
              </a:rPr>
              <a:t>ω</a:t>
            </a:r>
            <a:r>
              <a:rPr lang="en-US" sz="2800" dirty="0" smtClean="0">
                <a:solidFill>
                  <a:srgbClr val="FF0000"/>
                </a:solidFill>
              </a:rPr>
              <a:t>t + </a:t>
            </a:r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sz="2800" dirty="0" smtClean="0">
                <a:solidFill>
                  <a:srgbClr val="FF0000"/>
                </a:solidFill>
              </a:rPr>
              <a:t>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245100" y="4539734"/>
            <a:ext cx="373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I</a:t>
            </a:r>
            <a:r>
              <a:rPr lang="en-US" sz="2000" baseline="-25000" dirty="0" smtClean="0"/>
              <a:t>0 </a:t>
            </a:r>
            <a:r>
              <a:rPr lang="en-US" sz="2000" dirty="0" smtClean="0"/>
              <a:t>= max amplitude of the current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864101" y="3574405"/>
            <a:ext cx="39497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/>
            <a:r>
              <a:rPr lang="en-US" altLang="zh-CN" sz="2400" u="sng" dirty="0" smtClean="0"/>
              <a:t>Current as a </a:t>
            </a:r>
            <a:r>
              <a:rPr lang="en-US" altLang="zh-CN" sz="2400" u="sng" dirty="0"/>
              <a:t>function of </a:t>
            </a:r>
            <a:r>
              <a:rPr lang="en-US" altLang="zh-CN" sz="2400" u="sng" dirty="0" smtClean="0"/>
              <a:t>time</a:t>
            </a:r>
            <a:r>
              <a:rPr lang="en-US" altLang="zh-CN" sz="2400" dirty="0" smtClean="0"/>
              <a:t>:</a:t>
            </a:r>
            <a:endParaRPr lang="en-US" altLang="zh-CN" sz="2400" dirty="0"/>
          </a:p>
        </p:txBody>
      </p:sp>
      <p:sp>
        <p:nvSpPr>
          <p:cNvPr id="26" name="Rectangle 25"/>
          <p:cNvSpPr/>
          <p:nvPr/>
        </p:nvSpPr>
        <p:spPr>
          <a:xfrm>
            <a:off x="385039" y="6399768"/>
            <a:ext cx="83143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Using </a:t>
            </a:r>
            <a:r>
              <a:rPr lang="en-US" altLang="zh-CN" dirty="0" err="1" smtClean="0"/>
              <a:t>Eulers</a:t>
            </a:r>
            <a:r>
              <a:rPr lang="en-US" altLang="zh-CN" dirty="0" smtClean="0"/>
              <a:t> relationship it is possible to express the impedance as a complex function. </a:t>
            </a:r>
            <a:endParaRPr lang="en-US" dirty="0"/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716043" y="5359400"/>
          <a:ext cx="5471246" cy="850900"/>
        </p:xfrm>
        <a:graphic>
          <a:graphicData uri="http://schemas.openxmlformats.org/presentationml/2006/ole">
            <p:oleObj spid="_x0000_s24578" name="Equation" r:id="rId4" imgW="2768400" imgH="431640" progId="">
              <p:embed/>
            </p:oleObj>
          </a:graphicData>
        </a:graphic>
      </p:graphicFrame>
      <p:pic>
        <p:nvPicPr>
          <p:cNvPr id="13415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84603" y="5565674"/>
            <a:ext cx="2057698" cy="406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lectrochemical Impedance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04558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92100" y="1625803"/>
            <a:ext cx="8763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he expression for Z(</a:t>
            </a:r>
            <a:r>
              <a:rPr lang="en-US" sz="2000" dirty="0" smtClean="0">
                <a:latin typeface="Symbol" pitchFamily="18" charset="2"/>
              </a:rPr>
              <a:t></a:t>
            </a:r>
            <a:r>
              <a:rPr lang="en-US" sz="2000" dirty="0" smtClean="0"/>
              <a:t>) is composed of a real part (Z’) and an imaginary part (Z’’). 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1825954" y="2082756"/>
            <a:ext cx="533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Change in</a:t>
            </a:r>
            <a:r>
              <a:rPr lang="el-GR" sz="2400" dirty="0" smtClean="0"/>
              <a:t> ω</a:t>
            </a:r>
            <a:r>
              <a:rPr lang="en-US" sz="2400" dirty="0" smtClean="0"/>
              <a:t>: change in </a:t>
            </a:r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dirty="0" smtClean="0"/>
              <a:t>, Z’ and Z”</a:t>
            </a:r>
            <a:endParaRPr lang="en-US" sz="2400" dirty="0">
              <a:latin typeface="Symbol" pitchFamily="18" charset="2"/>
            </a:endParaRPr>
          </a:p>
        </p:txBody>
      </p:sp>
      <p:grpSp>
        <p:nvGrpSpPr>
          <p:cNvPr id="2" name="Group 17"/>
          <p:cNvGrpSpPr/>
          <p:nvPr/>
        </p:nvGrpSpPr>
        <p:grpSpPr>
          <a:xfrm>
            <a:off x="206904" y="3670300"/>
            <a:ext cx="5040272" cy="2902466"/>
            <a:chOff x="206904" y="3403600"/>
            <a:chExt cx="5040272" cy="2902466"/>
          </a:xfrm>
        </p:grpSpPr>
        <p:pic>
          <p:nvPicPr>
            <p:cNvPr id="135171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6904" y="3403600"/>
              <a:ext cx="5040272" cy="276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Rectangle 14"/>
            <p:cNvSpPr/>
            <p:nvPr/>
          </p:nvSpPr>
          <p:spPr>
            <a:xfrm>
              <a:off x="4762815" y="5936734"/>
              <a:ext cx="35496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Z’</a:t>
              </a:r>
              <a:endParaRPr lang="en-US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92161" y="3587234"/>
              <a:ext cx="41267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Z’’</a:t>
              </a:r>
              <a:endParaRPr lang="en-US" dirty="0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1815119" y="3447534"/>
            <a:ext cx="17438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/>
              <a:t>Nyquist</a:t>
            </a:r>
            <a:r>
              <a:rPr lang="en-US" sz="2400" b="1" dirty="0" smtClean="0"/>
              <a:t> plot</a:t>
            </a:r>
            <a:endParaRPr lang="en-US" sz="2400" b="1" dirty="0"/>
          </a:p>
        </p:txBody>
      </p:sp>
      <p:sp>
        <p:nvSpPr>
          <p:cNvPr id="21" name="Rectangle 20"/>
          <p:cNvSpPr/>
          <p:nvPr/>
        </p:nvSpPr>
        <p:spPr>
          <a:xfrm>
            <a:off x="5487560" y="6061317"/>
            <a:ext cx="3461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Semicircle = time constant</a:t>
            </a:r>
            <a:endParaRPr lang="en-US" sz="2400" dirty="0"/>
          </a:p>
        </p:txBody>
      </p:sp>
      <p:sp>
        <p:nvSpPr>
          <p:cNvPr id="23" name="Rectangle 22"/>
          <p:cNvSpPr/>
          <p:nvPr/>
        </p:nvSpPr>
        <p:spPr>
          <a:xfrm>
            <a:off x="6511973" y="4657367"/>
            <a:ext cx="13722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Calibri" pitchFamily="34" charset="0"/>
              </a:rPr>
              <a:t>RC circuit</a:t>
            </a:r>
            <a:endParaRPr lang="en-US" sz="2400" b="1" dirty="0"/>
          </a:p>
        </p:txBody>
      </p:sp>
      <p:grpSp>
        <p:nvGrpSpPr>
          <p:cNvPr id="3" name="Group 54"/>
          <p:cNvGrpSpPr/>
          <p:nvPr/>
        </p:nvGrpSpPr>
        <p:grpSpPr>
          <a:xfrm>
            <a:off x="6135553" y="5168778"/>
            <a:ext cx="2071685" cy="808038"/>
            <a:chOff x="6135553" y="4326138"/>
            <a:chExt cx="2071685" cy="808038"/>
          </a:xfrm>
        </p:grpSpPr>
        <p:grpSp>
          <p:nvGrpSpPr>
            <p:cNvPr id="8" name="Group 39"/>
            <p:cNvGrpSpPr/>
            <p:nvPr/>
          </p:nvGrpSpPr>
          <p:grpSpPr>
            <a:xfrm>
              <a:off x="6826117" y="4875796"/>
              <a:ext cx="700905" cy="258380"/>
              <a:chOff x="4268863" y="1859224"/>
              <a:chExt cx="593406" cy="218752"/>
            </a:xfrm>
          </p:grpSpPr>
          <p:cxnSp>
            <p:nvCxnSpPr>
              <p:cNvPr id="25" name="Straight Connector 24"/>
              <p:cNvCxnSpPr/>
              <p:nvPr/>
            </p:nvCxnSpPr>
            <p:spPr bwMode="auto">
              <a:xfrm flipV="1">
                <a:off x="4268863" y="1862323"/>
                <a:ext cx="41943" cy="11882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 bwMode="auto">
              <a:xfrm rot="16200000" flipV="1">
                <a:off x="4239951" y="1936262"/>
                <a:ext cx="209493" cy="7393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 bwMode="auto">
              <a:xfrm rot="5400000">
                <a:off x="4613379" y="1926126"/>
                <a:ext cx="206407" cy="7572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 bwMode="auto">
              <a:xfrm rot="16200000" flipV="1">
                <a:off x="4387825" y="1936242"/>
                <a:ext cx="209493" cy="7393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 bwMode="auto">
              <a:xfrm rot="5400000">
                <a:off x="4317616" y="1924566"/>
                <a:ext cx="206407" cy="7572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 bwMode="auto">
              <a:xfrm rot="16200000" flipV="1">
                <a:off x="4535712" y="1933181"/>
                <a:ext cx="209493" cy="7393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 bwMode="auto">
              <a:xfrm rot="5400000">
                <a:off x="4465502" y="1924586"/>
                <a:ext cx="206407" cy="7572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 bwMode="auto">
              <a:xfrm rot="16200000" flipV="1">
                <a:off x="4683582" y="1936262"/>
                <a:ext cx="209493" cy="7393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 bwMode="auto">
              <a:xfrm rot="5400000" flipH="1" flipV="1">
                <a:off x="4791409" y="1997875"/>
                <a:ext cx="104747" cy="3697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5" name="Straight Connector 34"/>
            <p:cNvCxnSpPr/>
            <p:nvPr/>
          </p:nvCxnSpPr>
          <p:spPr>
            <a:xfrm>
              <a:off x="7148381" y="4326138"/>
              <a:ext cx="0" cy="3016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7205531" y="4326138"/>
              <a:ext cx="0" cy="3016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7207113" y="4465838"/>
              <a:ext cx="57626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7773849" y="4456313"/>
              <a:ext cx="0" cy="5619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7516673" y="5018286"/>
              <a:ext cx="27146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7788138" y="4746825"/>
              <a:ext cx="4191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6559416" y="4451551"/>
              <a:ext cx="0" cy="58103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6135553" y="4742069"/>
              <a:ext cx="4191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6564162" y="4465838"/>
              <a:ext cx="57626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6559411" y="5018286"/>
              <a:ext cx="27146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Rectangle 55"/>
          <p:cNvSpPr/>
          <p:nvPr/>
        </p:nvSpPr>
        <p:spPr>
          <a:xfrm>
            <a:off x="5553343" y="3613244"/>
            <a:ext cx="3266535" cy="8361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000" dirty="0" smtClean="0"/>
              <a:t>Resistance contributes to Z’</a:t>
            </a:r>
          </a:p>
          <a:p>
            <a:pPr algn="ctr">
              <a:spcAft>
                <a:spcPts val="1000"/>
              </a:spcAft>
            </a:pPr>
            <a:r>
              <a:rPr lang="en-US" sz="2000" dirty="0" smtClean="0"/>
              <a:t>Capacitance contributes to Z”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3032073" y="1034768"/>
            <a:ext cx="2699039" cy="461665"/>
            <a:chOff x="3250437" y="1007474"/>
            <a:chExt cx="2699039" cy="461665"/>
          </a:xfrm>
        </p:grpSpPr>
        <p:pic>
          <p:nvPicPr>
            <p:cNvPr id="6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891778" y="1050919"/>
              <a:ext cx="2057698" cy="4066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" name="Rectangle 35"/>
            <p:cNvSpPr/>
            <p:nvPr/>
          </p:nvSpPr>
          <p:spPr>
            <a:xfrm>
              <a:off x="3250437" y="1007474"/>
              <a:ext cx="68640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Z(t) </a:t>
              </a:r>
              <a:endParaRPr lang="en-US" sz="2400" dirty="0"/>
            </a:p>
          </p:txBody>
        </p:sp>
      </p:grpSp>
      <p:sp>
        <p:nvSpPr>
          <p:cNvPr id="3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lectrochemical Impedance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5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8286" y="3067760"/>
            <a:ext cx="5514975" cy="35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lectrochemical Impedance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6" name="Group 3"/>
          <p:cNvGrpSpPr/>
          <p:nvPr/>
        </p:nvGrpSpPr>
        <p:grpSpPr>
          <a:xfrm>
            <a:off x="1376128" y="1526927"/>
            <a:ext cx="561857" cy="1105319"/>
            <a:chOff x="7391093" y="1935126"/>
            <a:chExt cx="1223877" cy="1105319"/>
          </a:xfrm>
        </p:grpSpPr>
        <p:sp>
          <p:nvSpPr>
            <p:cNvPr id="7" name="Rectangle 6"/>
            <p:cNvSpPr/>
            <p:nvPr/>
          </p:nvSpPr>
          <p:spPr>
            <a:xfrm>
              <a:off x="7391093" y="1935126"/>
              <a:ext cx="1223877" cy="1105319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7491943" y="2238742"/>
              <a:ext cx="99725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 smtClean="0">
                  <a:solidFill>
                    <a:prstClr val="black"/>
                  </a:solidFill>
                </a:rPr>
                <a:t>Pt</a:t>
              </a:r>
              <a:endParaRPr lang="en-US" sz="2800" b="1" baseline="-25000" dirty="0">
                <a:solidFill>
                  <a:prstClr val="black"/>
                </a:solidFill>
              </a:endParaRPr>
            </a:p>
          </p:txBody>
        </p:sp>
      </p:grpSp>
      <p:sp>
        <p:nvSpPr>
          <p:cNvPr id="9" name="Curved Left Arrow 8"/>
          <p:cNvSpPr/>
          <p:nvPr/>
        </p:nvSpPr>
        <p:spPr>
          <a:xfrm rot="10800000" flipH="1" flipV="1">
            <a:off x="749565" y="1745912"/>
            <a:ext cx="570671" cy="1042324"/>
          </a:xfrm>
          <a:prstGeom prst="curvedLeftArrow">
            <a:avLst>
              <a:gd name="adj1" fmla="val 45126"/>
              <a:gd name="adj2" fmla="val 129758"/>
              <a:gd name="adj3" fmla="val 32637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10" name="Text Box 13"/>
          <p:cNvSpPr txBox="1">
            <a:spLocks noChangeAspect="1" noChangeArrowheads="1"/>
          </p:cNvSpPr>
          <p:nvPr/>
        </p:nvSpPr>
        <p:spPr bwMode="auto">
          <a:xfrm>
            <a:off x="375214" y="2297798"/>
            <a:ext cx="4845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I</a:t>
            </a:r>
            <a:r>
              <a:rPr lang="en-US" sz="2400" baseline="30000" dirty="0" smtClean="0">
                <a:solidFill>
                  <a:prstClr val="black"/>
                </a:solidFill>
              </a:rPr>
              <a:t>-</a:t>
            </a:r>
            <a:endParaRPr 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11" name="Text Box 13"/>
          <p:cNvSpPr txBox="1">
            <a:spLocks noChangeAspect="1" noChangeArrowheads="1"/>
          </p:cNvSpPr>
          <p:nvPr/>
        </p:nvSpPr>
        <p:spPr bwMode="auto">
          <a:xfrm>
            <a:off x="356276" y="1669328"/>
            <a:ext cx="5035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I</a:t>
            </a:r>
            <a:r>
              <a:rPr lang="en-US" sz="2400" baseline="-25000" dirty="0" smtClean="0">
                <a:solidFill>
                  <a:prstClr val="black"/>
                </a:solidFill>
              </a:rPr>
              <a:t>3</a:t>
            </a:r>
            <a:r>
              <a:rPr lang="en-US" sz="2400" baseline="30000" dirty="0" smtClean="0">
                <a:solidFill>
                  <a:prstClr val="black"/>
                </a:solidFill>
              </a:rPr>
              <a:t>-</a:t>
            </a:r>
            <a:endParaRPr lang="en-US" sz="2400" baseline="30000" dirty="0">
              <a:solidFill>
                <a:prstClr val="black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1542197" y="2838734"/>
            <a:ext cx="1924335" cy="169232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3651792" y="1064525"/>
            <a:ext cx="1243806" cy="1214676"/>
          </a:xfrm>
          <a:prstGeom prst="ellipse">
            <a:avLst/>
          </a:prstGeom>
          <a:solidFill>
            <a:srgbClr val="969696"/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TiO</a:t>
            </a:r>
            <a:r>
              <a:rPr lang="en-US" sz="2800" b="1" baseline="-25000" dirty="0" smtClean="0"/>
              <a:t>2</a:t>
            </a:r>
            <a:endParaRPr lang="en-US" sz="2800" b="1" baseline="-25000" dirty="0"/>
          </a:p>
        </p:txBody>
      </p:sp>
      <p:sp>
        <p:nvSpPr>
          <p:cNvPr id="17" name="Freeform 16"/>
          <p:cNvSpPr/>
          <p:nvPr/>
        </p:nvSpPr>
        <p:spPr>
          <a:xfrm>
            <a:off x="3845034" y="1216965"/>
            <a:ext cx="781557" cy="993974"/>
          </a:xfrm>
          <a:custGeom>
            <a:avLst/>
            <a:gdLst>
              <a:gd name="connsiteX0" fmla="*/ 1219332 w 1265781"/>
              <a:gd name="connsiteY0" fmla="*/ 841828 h 2743424"/>
              <a:gd name="connsiteX1" fmla="*/ 1103218 w 1265781"/>
              <a:gd name="connsiteY1" fmla="*/ 1465943 h 2743424"/>
              <a:gd name="connsiteX2" fmla="*/ 1248360 w 1265781"/>
              <a:gd name="connsiteY2" fmla="*/ 2235200 h 2743424"/>
              <a:gd name="connsiteX3" fmla="*/ 624246 w 1265781"/>
              <a:gd name="connsiteY3" fmla="*/ 2743200 h 2743424"/>
              <a:gd name="connsiteX4" fmla="*/ 132 w 1265781"/>
              <a:gd name="connsiteY4" fmla="*/ 2177143 h 2743424"/>
              <a:gd name="connsiteX5" fmla="*/ 566189 w 1265781"/>
              <a:gd name="connsiteY5" fmla="*/ 1248228 h 2743424"/>
              <a:gd name="connsiteX6" fmla="*/ 319446 w 1265781"/>
              <a:gd name="connsiteY6" fmla="*/ 537028 h 2743424"/>
              <a:gd name="connsiteX7" fmla="*/ 290418 w 1265781"/>
              <a:gd name="connsiteY7" fmla="*/ 0 h 27434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65781" h="2743424">
                <a:moveTo>
                  <a:pt x="1219332" y="841828"/>
                </a:moveTo>
                <a:cubicBezTo>
                  <a:pt x="1158856" y="1037771"/>
                  <a:pt x="1098380" y="1233714"/>
                  <a:pt x="1103218" y="1465943"/>
                </a:cubicBezTo>
                <a:cubicBezTo>
                  <a:pt x="1108056" y="1698172"/>
                  <a:pt x="1328189" y="2022324"/>
                  <a:pt x="1248360" y="2235200"/>
                </a:cubicBezTo>
                <a:cubicBezTo>
                  <a:pt x="1168531" y="2448076"/>
                  <a:pt x="832284" y="2752876"/>
                  <a:pt x="624246" y="2743200"/>
                </a:cubicBezTo>
                <a:cubicBezTo>
                  <a:pt x="416208" y="2733524"/>
                  <a:pt x="9808" y="2426305"/>
                  <a:pt x="132" y="2177143"/>
                </a:cubicBezTo>
                <a:cubicBezTo>
                  <a:pt x="-9544" y="1927981"/>
                  <a:pt x="512970" y="1521580"/>
                  <a:pt x="566189" y="1248228"/>
                </a:cubicBezTo>
                <a:cubicBezTo>
                  <a:pt x="619408" y="974876"/>
                  <a:pt x="365408" y="745066"/>
                  <a:pt x="319446" y="537028"/>
                </a:cubicBezTo>
                <a:cubicBezTo>
                  <a:pt x="273484" y="328990"/>
                  <a:pt x="281951" y="164495"/>
                  <a:pt x="290418" y="0"/>
                </a:cubicBezTo>
              </a:path>
            </a:pathLst>
          </a:custGeom>
          <a:noFill/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8" name="Rectangle 17"/>
          <p:cNvSpPr/>
          <p:nvPr/>
        </p:nvSpPr>
        <p:spPr>
          <a:xfrm>
            <a:off x="4456202" y="1142848"/>
            <a:ext cx="4010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prstClr val="black"/>
                </a:solidFill>
              </a:rPr>
              <a:t>e</a:t>
            </a:r>
            <a:r>
              <a:rPr lang="en-US" altLang="zh-CN" sz="2400" baseline="30000" dirty="0" smtClean="0">
                <a:solidFill>
                  <a:prstClr val="black"/>
                </a:solidFill>
              </a:rPr>
              <a:t>-</a:t>
            </a:r>
            <a:endParaRPr 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19" name="Curved Left Arrow 18"/>
          <p:cNvSpPr/>
          <p:nvPr/>
        </p:nvSpPr>
        <p:spPr>
          <a:xfrm flipH="1" flipV="1">
            <a:off x="4873464" y="806485"/>
            <a:ext cx="570671" cy="1042324"/>
          </a:xfrm>
          <a:prstGeom prst="curvedLeftArrow">
            <a:avLst>
              <a:gd name="adj1" fmla="val 45126"/>
              <a:gd name="adj2" fmla="val 129758"/>
              <a:gd name="adj3" fmla="val 32637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20" name="Text Box 13"/>
          <p:cNvSpPr txBox="1">
            <a:spLocks noChangeAspect="1" noChangeArrowheads="1"/>
          </p:cNvSpPr>
          <p:nvPr/>
        </p:nvSpPr>
        <p:spPr bwMode="auto">
          <a:xfrm>
            <a:off x="5481751" y="1494852"/>
            <a:ext cx="4845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I</a:t>
            </a:r>
            <a:r>
              <a:rPr lang="en-US" sz="2400" baseline="30000" dirty="0" smtClean="0">
                <a:solidFill>
                  <a:prstClr val="black"/>
                </a:solidFill>
              </a:rPr>
              <a:t>-</a:t>
            </a:r>
            <a:endParaRPr 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21" name="Text Box 13"/>
          <p:cNvSpPr txBox="1">
            <a:spLocks noChangeAspect="1" noChangeArrowheads="1"/>
          </p:cNvSpPr>
          <p:nvPr/>
        </p:nvSpPr>
        <p:spPr bwMode="auto">
          <a:xfrm>
            <a:off x="5462813" y="811790"/>
            <a:ext cx="5035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I</a:t>
            </a:r>
            <a:r>
              <a:rPr lang="en-US" sz="2400" baseline="-25000" dirty="0" smtClean="0">
                <a:solidFill>
                  <a:prstClr val="black"/>
                </a:solidFill>
              </a:rPr>
              <a:t>3</a:t>
            </a:r>
            <a:r>
              <a:rPr lang="en-US" sz="2400" baseline="30000" dirty="0" smtClean="0">
                <a:solidFill>
                  <a:prstClr val="black"/>
                </a:solidFill>
              </a:rPr>
              <a:t>-</a:t>
            </a:r>
            <a:endParaRPr lang="en-US" sz="2400" baseline="30000" dirty="0">
              <a:solidFill>
                <a:prstClr val="black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4560628" y="2240508"/>
            <a:ext cx="830238" cy="156721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6976281" y="2320119"/>
            <a:ext cx="857534" cy="2213213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 Box 13"/>
          <p:cNvSpPr txBox="1">
            <a:spLocks noChangeAspect="1" noChangeArrowheads="1"/>
          </p:cNvSpPr>
          <p:nvPr/>
        </p:nvSpPr>
        <p:spPr bwMode="auto">
          <a:xfrm>
            <a:off x="7137778" y="1824674"/>
            <a:ext cx="15831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I</a:t>
            </a:r>
            <a:r>
              <a:rPr lang="en-US" sz="2400" baseline="30000" dirty="0" smtClean="0">
                <a:solidFill>
                  <a:prstClr val="black"/>
                </a:solidFill>
              </a:rPr>
              <a:t>- </a:t>
            </a:r>
            <a:r>
              <a:rPr lang="en-US" sz="2400" dirty="0" smtClean="0">
                <a:solidFill>
                  <a:prstClr val="black"/>
                </a:solidFill>
              </a:rPr>
              <a:t>Diffusion</a:t>
            </a:r>
            <a:endParaRPr lang="en-US" sz="2400" baseline="30000" dirty="0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100395" y="6488668"/>
            <a:ext cx="40202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J. Phys. Chem. B 2005, 109, 14945-14953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92470" y="3572084"/>
            <a:ext cx="5239445" cy="3060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7637" y="1235613"/>
            <a:ext cx="4260638" cy="292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965521" y="3117652"/>
            <a:ext cx="3368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hickness Dependence</a:t>
            </a:r>
            <a:endParaRPr lang="en-US" sz="24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324090" y="4606718"/>
            <a:ext cx="334508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Find:</a:t>
            </a:r>
          </a:p>
          <a:p>
            <a:pPr indent="231775"/>
            <a:r>
              <a:rPr lang="en-US" sz="2400" dirty="0" smtClean="0"/>
              <a:t>MO Diffusion Rates</a:t>
            </a:r>
          </a:p>
          <a:p>
            <a:pPr indent="231775"/>
            <a:r>
              <a:rPr lang="en-US" sz="2400" dirty="0" smtClean="0"/>
              <a:t>Recombination Rates</a:t>
            </a:r>
          </a:p>
          <a:p>
            <a:pPr indent="231775"/>
            <a:r>
              <a:rPr lang="en-US" sz="2400" dirty="0" smtClean="0"/>
              <a:t>Transport Resistance</a:t>
            </a:r>
          </a:p>
          <a:p>
            <a:pPr indent="231775"/>
            <a:r>
              <a:rPr lang="en-US" sz="2400" dirty="0" smtClean="0"/>
              <a:t>Diffusion Coefficients</a:t>
            </a:r>
            <a:endParaRPr lang="en-US" sz="24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lectrochemical Impedance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9"/>
          <p:cNvGrpSpPr/>
          <p:nvPr/>
        </p:nvGrpSpPr>
        <p:grpSpPr>
          <a:xfrm>
            <a:off x="0" y="978794"/>
            <a:ext cx="3079986" cy="1939323"/>
            <a:chOff x="0" y="978794"/>
            <a:chExt cx="3079986" cy="1939323"/>
          </a:xfrm>
        </p:grpSpPr>
        <p:grpSp>
          <p:nvGrpSpPr>
            <p:cNvPr id="3" name="Group 5"/>
            <p:cNvGrpSpPr/>
            <p:nvPr/>
          </p:nvGrpSpPr>
          <p:grpSpPr>
            <a:xfrm>
              <a:off x="0" y="978794"/>
              <a:ext cx="3079986" cy="1939323"/>
              <a:chOff x="5007680" y="4226741"/>
              <a:chExt cx="4140078" cy="2606813"/>
            </a:xfrm>
          </p:grpSpPr>
          <p:pic>
            <p:nvPicPr>
              <p:cNvPr id="58" name="Picture 57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007680" y="4226741"/>
                <a:ext cx="3674195" cy="2390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9" name="Rectangle 58"/>
              <p:cNvSpPr/>
              <p:nvPr/>
            </p:nvSpPr>
            <p:spPr>
              <a:xfrm>
                <a:off x="5357185" y="4250081"/>
                <a:ext cx="340881" cy="3516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</a:t>
                </a:r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5678958" y="4248482"/>
                <a:ext cx="944206" cy="3516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urrent</a:t>
                </a:r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6741996" y="4478705"/>
                <a:ext cx="677019" cy="3516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ark</a:t>
                </a:r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7399042" y="4924448"/>
                <a:ext cx="595139" cy="4137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solidFill>
                      <a:srgbClr val="0070C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r>
                  <a:rPr lang="en-US" sz="1400" b="1" baseline="-25000" dirty="0">
                    <a:solidFill>
                      <a:srgbClr val="0070C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c</a:t>
                </a: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8190624" y="5305669"/>
                <a:ext cx="957134" cy="3516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oltage</a:t>
                </a:r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8412518" y="4979995"/>
                <a:ext cx="375356" cy="3516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7052497" y="6055001"/>
                <a:ext cx="1032860" cy="4137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err="1">
                    <a:solidFill>
                      <a:srgbClr val="0099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</a:t>
                </a:r>
                <a:r>
                  <a:rPr lang="en-US" sz="1400" b="1" baseline="-25000" dirty="0" err="1">
                    <a:solidFill>
                      <a:srgbClr val="0099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ax</a:t>
                </a:r>
                <a:endParaRPr lang="en-US" sz="1400" b="1" baseline="-25000" dirty="0">
                  <a:solidFill>
                    <a:srgbClr val="0099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624565" y="6419844"/>
                <a:ext cx="530497" cy="4137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</a:t>
                </a:r>
                <a:r>
                  <a:rPr lang="en-US" sz="1400" b="1" baseline="-25000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c</a:t>
                </a:r>
                <a:endParaRPr lang="en-US" sz="1400" b="1" baseline="-250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5614693" y="5765749"/>
                <a:ext cx="711494" cy="4137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</a:t>
                </a:r>
                <a:r>
                  <a:rPr lang="en-US" sz="1400" b="1" baseline="-25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ax</a:t>
                </a:r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6404102" y="5251733"/>
                <a:ext cx="758899" cy="4137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err="1">
                    <a:solidFill>
                      <a:srgbClr val="7030A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r>
                  <a:rPr lang="en-US" sz="1400" b="1" baseline="-25000" dirty="0" err="1">
                    <a:solidFill>
                      <a:srgbClr val="7030A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ax</a:t>
                </a:r>
                <a:endParaRPr lang="en-US" sz="1400" b="1" baseline="-25000" dirty="0">
                  <a:solidFill>
                    <a:srgbClr val="7030A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69" name="Rectangle 68"/>
            <p:cNvSpPr/>
            <p:nvPr/>
          </p:nvSpPr>
          <p:spPr>
            <a:xfrm>
              <a:off x="1818872" y="1171004"/>
              <a:ext cx="492443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05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ight</a:t>
              </a:r>
              <a:endParaRPr lang="en-US" sz="105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21515" name="Picture 11" descr="http://origin-ars.els-cdn.com/content/image/1-s2.0-S0013468611004439-gr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0799" y="5094514"/>
            <a:ext cx="2303201" cy="1763486"/>
          </a:xfrm>
          <a:prstGeom prst="rect">
            <a:avLst/>
          </a:prstGeom>
          <a:noFill/>
        </p:spPr>
      </p:pic>
      <p:pic>
        <p:nvPicPr>
          <p:cNvPr id="21511" name="Picture 7" descr="http://www.zolix.com.cn/zolix/upload/fckeditor/20096/2009616110156937233%280%29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" y="5023395"/>
            <a:ext cx="2293257" cy="1834606"/>
          </a:xfrm>
          <a:prstGeom prst="rect">
            <a:avLst/>
          </a:prstGeom>
          <a:noFill/>
        </p:spPr>
      </p:pic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15038" y="2543936"/>
            <a:ext cx="4669193" cy="260515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cxnSp>
        <p:nvCxnSpPr>
          <p:cNvPr id="44" name="Straight Arrow Connector 43"/>
          <p:cNvCxnSpPr>
            <a:stCxn id="70" idx="1"/>
          </p:cNvCxnSpPr>
          <p:nvPr/>
        </p:nvCxnSpPr>
        <p:spPr>
          <a:xfrm flipH="1" flipV="1">
            <a:off x="2121745" y="2137893"/>
            <a:ext cx="1197179" cy="132433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Oval 69"/>
          <p:cNvSpPr/>
          <p:nvPr/>
        </p:nvSpPr>
        <p:spPr>
          <a:xfrm>
            <a:off x="3183618" y="3396339"/>
            <a:ext cx="923925" cy="4499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/>
        </p:nvSpPr>
        <p:spPr>
          <a:xfrm>
            <a:off x="3844022" y="3519942"/>
            <a:ext cx="1627866" cy="14294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Straight Arrow Connector 72"/>
          <p:cNvCxnSpPr/>
          <p:nvPr/>
        </p:nvCxnSpPr>
        <p:spPr>
          <a:xfrm flipH="1">
            <a:off x="1857829" y="4659663"/>
            <a:ext cx="2150525" cy="111676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Oval 74"/>
          <p:cNvSpPr/>
          <p:nvPr/>
        </p:nvSpPr>
        <p:spPr>
          <a:xfrm>
            <a:off x="5759904" y="2866568"/>
            <a:ext cx="1134382" cy="849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6" name="Straight Arrow Connector 75"/>
          <p:cNvCxnSpPr>
            <a:stCxn id="75" idx="5"/>
          </p:cNvCxnSpPr>
          <p:nvPr/>
        </p:nvCxnSpPr>
        <p:spPr>
          <a:xfrm>
            <a:off x="6728159" y="3591310"/>
            <a:ext cx="1007955" cy="143063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>
            <a:stCxn id="70" idx="7"/>
          </p:cNvCxnSpPr>
          <p:nvPr/>
        </p:nvCxnSpPr>
        <p:spPr>
          <a:xfrm flipV="1">
            <a:off x="3972237" y="2017486"/>
            <a:ext cx="2573706" cy="144474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6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65698" y="1165909"/>
            <a:ext cx="2093700" cy="1040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olar Cell Characteriza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65"/>
          <p:cNvGrpSpPr>
            <a:grpSpLocks/>
          </p:cNvGrpSpPr>
          <p:nvPr/>
        </p:nvGrpSpPr>
        <p:grpSpPr bwMode="auto">
          <a:xfrm>
            <a:off x="-22225" y="9525"/>
            <a:ext cx="9194800" cy="6926263"/>
            <a:chOff x="-22951" y="-3321"/>
            <a:chExt cx="9194799" cy="6925733"/>
          </a:xfrm>
        </p:grpSpPr>
        <p:sp>
          <p:nvSpPr>
            <p:cNvPr id="794" name="Freeform 793"/>
            <p:cNvSpPr/>
            <p:nvPr/>
          </p:nvSpPr>
          <p:spPr>
            <a:xfrm>
              <a:off x="-6019" y="5694069"/>
              <a:ext cx="982134" cy="1202267"/>
            </a:xfrm>
            <a:custGeom>
              <a:avLst/>
              <a:gdLst>
                <a:gd name="connsiteX0" fmla="*/ 982134 w 982134"/>
                <a:gd name="connsiteY0" fmla="*/ 1202267 h 1202267"/>
                <a:gd name="connsiteX1" fmla="*/ 982134 w 982134"/>
                <a:gd name="connsiteY1" fmla="*/ 0 h 1202267"/>
                <a:gd name="connsiteX2" fmla="*/ 0 w 982134"/>
                <a:gd name="connsiteY2" fmla="*/ 16933 h 1202267"/>
                <a:gd name="connsiteX3" fmla="*/ 0 w 982134"/>
                <a:gd name="connsiteY3" fmla="*/ 1168400 h 1202267"/>
                <a:gd name="connsiteX4" fmla="*/ 982134 w 982134"/>
                <a:gd name="connsiteY4" fmla="*/ 1202267 h 12022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82134" h="1202267">
                  <a:moveTo>
                    <a:pt x="982134" y="1202267"/>
                  </a:moveTo>
                  <a:lnTo>
                    <a:pt x="982134" y="0"/>
                  </a:lnTo>
                  <a:lnTo>
                    <a:pt x="0" y="16933"/>
                  </a:lnTo>
                  <a:lnTo>
                    <a:pt x="0" y="1168400"/>
                  </a:lnTo>
                  <a:lnTo>
                    <a:pt x="982134" y="1202267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tx2">
                    <a:lumMod val="40000"/>
                    <a:lumOff val="60000"/>
                  </a:schemeClr>
                </a:gs>
                <a:gs pos="100000">
                  <a:schemeClr val="tx2">
                    <a:lumMod val="7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95" name="Freeform 794"/>
            <p:cNvSpPr/>
            <p:nvPr/>
          </p:nvSpPr>
          <p:spPr>
            <a:xfrm>
              <a:off x="976115" y="5703212"/>
              <a:ext cx="8195733" cy="1202267"/>
            </a:xfrm>
            <a:custGeom>
              <a:avLst/>
              <a:gdLst>
                <a:gd name="connsiteX0" fmla="*/ 16933 w 8195733"/>
                <a:gd name="connsiteY0" fmla="*/ 1202267 h 1202267"/>
                <a:gd name="connsiteX1" fmla="*/ 0 w 8195733"/>
                <a:gd name="connsiteY1" fmla="*/ 0 h 1202267"/>
                <a:gd name="connsiteX2" fmla="*/ 8195733 w 8195733"/>
                <a:gd name="connsiteY2" fmla="*/ 67733 h 1202267"/>
                <a:gd name="connsiteX3" fmla="*/ 8195733 w 8195733"/>
                <a:gd name="connsiteY3" fmla="*/ 1185333 h 1202267"/>
                <a:gd name="connsiteX4" fmla="*/ 16933 w 8195733"/>
                <a:gd name="connsiteY4" fmla="*/ 1202267 h 12022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195733" h="1202267">
                  <a:moveTo>
                    <a:pt x="16933" y="1202267"/>
                  </a:moveTo>
                  <a:lnTo>
                    <a:pt x="0" y="0"/>
                  </a:lnTo>
                  <a:lnTo>
                    <a:pt x="8195733" y="67733"/>
                  </a:lnTo>
                  <a:lnTo>
                    <a:pt x="8195733" y="1185333"/>
                  </a:lnTo>
                  <a:lnTo>
                    <a:pt x="16933" y="1202267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>
                    <a:lumMod val="50000"/>
                  </a:schemeClr>
                </a:gs>
                <a:gs pos="100000">
                  <a:schemeClr val="bg2">
                    <a:lumMod val="25000"/>
                  </a:scheme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80" name="Freeform 779"/>
            <p:cNvSpPr>
              <a:spLocks noChangeArrowheads="1"/>
            </p:cNvSpPr>
            <p:nvPr/>
          </p:nvSpPr>
          <p:spPr bwMode="auto">
            <a:xfrm>
              <a:off x="-22951" y="-3321"/>
              <a:ext cx="9177866" cy="2844800"/>
            </a:xfrm>
            <a:custGeom>
              <a:avLst/>
              <a:gdLst>
                <a:gd name="T0" fmla="*/ 9177866 w 9177866"/>
                <a:gd name="T1" fmla="*/ 2810932 h 2844800"/>
                <a:gd name="T2" fmla="*/ 9177866 w 9177866"/>
                <a:gd name="T3" fmla="*/ 0 h 2844800"/>
                <a:gd name="T4" fmla="*/ 0 w 9177866"/>
                <a:gd name="T5" fmla="*/ 16933 h 2844800"/>
                <a:gd name="T6" fmla="*/ 0 w 9177866"/>
                <a:gd name="T7" fmla="*/ 2844800 h 2844800"/>
                <a:gd name="T8" fmla="*/ 1778000 w 9177866"/>
                <a:gd name="T9" fmla="*/ 2810932 h 2844800"/>
                <a:gd name="T10" fmla="*/ 3420532 w 9177866"/>
                <a:gd name="T11" fmla="*/ 2709332 h 2844800"/>
                <a:gd name="T12" fmla="*/ 9177866 w 9177866"/>
                <a:gd name="T13" fmla="*/ 2810932 h 28448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77866"/>
                <a:gd name="T22" fmla="*/ 0 h 2844800"/>
                <a:gd name="T23" fmla="*/ 9177866 w 9177866"/>
                <a:gd name="T24" fmla="*/ 2844800 h 28448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77866" h="2844800">
                  <a:moveTo>
                    <a:pt x="9177866" y="2810933"/>
                  </a:moveTo>
                  <a:lnTo>
                    <a:pt x="9177866" y="0"/>
                  </a:lnTo>
                  <a:lnTo>
                    <a:pt x="0" y="16933"/>
                  </a:lnTo>
                  <a:lnTo>
                    <a:pt x="0" y="2844800"/>
                  </a:lnTo>
                  <a:lnTo>
                    <a:pt x="1778000" y="2810933"/>
                  </a:lnTo>
                  <a:lnTo>
                    <a:pt x="3420533" y="2709333"/>
                  </a:lnTo>
                  <a:lnTo>
                    <a:pt x="9177866" y="2810933"/>
                  </a:lnTo>
                  <a:close/>
                </a:path>
              </a:pathLst>
            </a:custGeom>
            <a:solidFill>
              <a:srgbClr val="DBEEF4"/>
            </a:solidFill>
            <a:ln w="9525">
              <a:noFill/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782" name="Freeform 781"/>
            <p:cNvSpPr>
              <a:spLocks noChangeArrowheads="1"/>
            </p:cNvSpPr>
            <p:nvPr/>
          </p:nvSpPr>
          <p:spPr bwMode="auto">
            <a:xfrm>
              <a:off x="874515" y="2604412"/>
              <a:ext cx="8263467" cy="3149600"/>
            </a:xfrm>
            <a:custGeom>
              <a:avLst/>
              <a:gdLst>
                <a:gd name="T0" fmla="*/ 8263467 w 8263467"/>
                <a:gd name="T1" fmla="*/ 169333 h 3149600"/>
                <a:gd name="T2" fmla="*/ 3014135 w 8263467"/>
                <a:gd name="T3" fmla="*/ 0 h 3149600"/>
                <a:gd name="T4" fmla="*/ 2472267 w 8263467"/>
                <a:gd name="T5" fmla="*/ 101600 h 3149600"/>
                <a:gd name="T6" fmla="*/ 880534 w 8263467"/>
                <a:gd name="T7" fmla="*/ 203200 h 3149600"/>
                <a:gd name="T8" fmla="*/ 795867 w 8263467"/>
                <a:gd name="T9" fmla="*/ 457200 h 3149600"/>
                <a:gd name="T10" fmla="*/ 897467 w 8263467"/>
                <a:gd name="T11" fmla="*/ 643467 h 3149600"/>
                <a:gd name="T12" fmla="*/ 711200 w 8263467"/>
                <a:gd name="T13" fmla="*/ 897467 h 3149600"/>
                <a:gd name="T14" fmla="*/ 863600 w 8263467"/>
                <a:gd name="T15" fmla="*/ 1066800 h 3149600"/>
                <a:gd name="T16" fmla="*/ 626534 w 8263467"/>
                <a:gd name="T17" fmla="*/ 1219200 h 3149600"/>
                <a:gd name="T18" fmla="*/ 355600 w 8263467"/>
                <a:gd name="T19" fmla="*/ 1744133 h 3149600"/>
                <a:gd name="T20" fmla="*/ 524934 w 8263467"/>
                <a:gd name="T21" fmla="*/ 2319866 h 3149600"/>
                <a:gd name="T22" fmla="*/ 0 w 8263467"/>
                <a:gd name="T23" fmla="*/ 2929466 h 3149600"/>
                <a:gd name="T24" fmla="*/ 84667 w 8263467"/>
                <a:gd name="T25" fmla="*/ 3081866 h 3149600"/>
                <a:gd name="T26" fmla="*/ 8263467 w 8263467"/>
                <a:gd name="T27" fmla="*/ 3149600 h 3149600"/>
                <a:gd name="T28" fmla="*/ 8263467 w 8263467"/>
                <a:gd name="T29" fmla="*/ 169333 h 314960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263467"/>
                <a:gd name="T46" fmla="*/ 0 h 3149600"/>
                <a:gd name="T47" fmla="*/ 8263467 w 8263467"/>
                <a:gd name="T48" fmla="*/ 3149600 h 314960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263467" h="3149600">
                  <a:moveTo>
                    <a:pt x="8263467" y="169333"/>
                  </a:moveTo>
                  <a:lnTo>
                    <a:pt x="3014134" y="0"/>
                  </a:lnTo>
                  <a:lnTo>
                    <a:pt x="2472267" y="101600"/>
                  </a:lnTo>
                  <a:lnTo>
                    <a:pt x="880534" y="203200"/>
                  </a:lnTo>
                  <a:lnTo>
                    <a:pt x="795867" y="457200"/>
                  </a:lnTo>
                  <a:lnTo>
                    <a:pt x="897467" y="643467"/>
                  </a:lnTo>
                  <a:lnTo>
                    <a:pt x="711200" y="897467"/>
                  </a:lnTo>
                  <a:lnTo>
                    <a:pt x="863600" y="1066800"/>
                  </a:lnTo>
                  <a:lnTo>
                    <a:pt x="626534" y="1219200"/>
                  </a:lnTo>
                  <a:lnTo>
                    <a:pt x="355600" y="1744133"/>
                  </a:lnTo>
                  <a:lnTo>
                    <a:pt x="524934" y="2319867"/>
                  </a:lnTo>
                  <a:lnTo>
                    <a:pt x="0" y="2929467"/>
                  </a:lnTo>
                  <a:lnTo>
                    <a:pt x="84667" y="3081867"/>
                  </a:lnTo>
                  <a:lnTo>
                    <a:pt x="8263467" y="3149600"/>
                  </a:lnTo>
                  <a:lnTo>
                    <a:pt x="8263467" y="169333"/>
                  </a:lnTo>
                  <a:close/>
                </a:path>
              </a:pathLst>
            </a:custGeom>
            <a:gradFill rotWithShape="1">
              <a:gsLst>
                <a:gs pos="0">
                  <a:srgbClr val="D7E4BD"/>
                </a:gs>
                <a:gs pos="25000">
                  <a:srgbClr val="D7E4BD"/>
                </a:gs>
                <a:gs pos="100000">
                  <a:srgbClr val="C3D69B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774" name="Freeform 773"/>
            <p:cNvSpPr>
              <a:spLocks noChangeArrowheads="1"/>
            </p:cNvSpPr>
            <p:nvPr/>
          </p:nvSpPr>
          <p:spPr bwMode="auto">
            <a:xfrm>
              <a:off x="3952144" y="1550312"/>
              <a:ext cx="5111750" cy="1371600"/>
            </a:xfrm>
            <a:custGeom>
              <a:avLst/>
              <a:gdLst>
                <a:gd name="T0" fmla="*/ 0 w 5111750"/>
                <a:gd name="T1" fmla="*/ 1079500 h 1371600"/>
                <a:gd name="T2" fmla="*/ 76200 w 5111750"/>
                <a:gd name="T3" fmla="*/ 1174750 h 1371600"/>
                <a:gd name="T4" fmla="*/ 222250 w 5111750"/>
                <a:gd name="T5" fmla="*/ 1130300 h 1371600"/>
                <a:gd name="T6" fmla="*/ 234950 w 5111750"/>
                <a:gd name="T7" fmla="*/ 1155700 h 1371600"/>
                <a:gd name="T8" fmla="*/ 317500 w 5111750"/>
                <a:gd name="T9" fmla="*/ 1149350 h 1371600"/>
                <a:gd name="T10" fmla="*/ 342900 w 5111750"/>
                <a:gd name="T11" fmla="*/ 1200150 h 1371600"/>
                <a:gd name="T12" fmla="*/ 482600 w 5111750"/>
                <a:gd name="T13" fmla="*/ 1206500 h 1371600"/>
                <a:gd name="T14" fmla="*/ 520700 w 5111750"/>
                <a:gd name="T15" fmla="*/ 1174750 h 1371600"/>
                <a:gd name="T16" fmla="*/ 603250 w 5111750"/>
                <a:gd name="T17" fmla="*/ 1162050 h 1371600"/>
                <a:gd name="T18" fmla="*/ 717550 w 5111750"/>
                <a:gd name="T19" fmla="*/ 1181100 h 1371600"/>
                <a:gd name="T20" fmla="*/ 1327151 w 5111750"/>
                <a:gd name="T21" fmla="*/ 1270000 h 1371600"/>
                <a:gd name="T22" fmla="*/ 1600201 w 5111750"/>
                <a:gd name="T23" fmla="*/ 1143000 h 1371600"/>
                <a:gd name="T24" fmla="*/ 1790701 w 5111750"/>
                <a:gd name="T25" fmla="*/ 1289050 h 1371600"/>
                <a:gd name="T26" fmla="*/ 2101851 w 5111750"/>
                <a:gd name="T27" fmla="*/ 1244600 h 1371600"/>
                <a:gd name="T28" fmla="*/ 2457451 w 5111750"/>
                <a:gd name="T29" fmla="*/ 1320800 h 1371600"/>
                <a:gd name="T30" fmla="*/ 3111501 w 5111750"/>
                <a:gd name="T31" fmla="*/ 1371600 h 1371600"/>
                <a:gd name="T32" fmla="*/ 4044951 w 5111750"/>
                <a:gd name="T33" fmla="*/ 1289050 h 1371600"/>
                <a:gd name="T34" fmla="*/ 5111750 w 5111750"/>
                <a:gd name="T35" fmla="*/ 1282700 h 1371600"/>
                <a:gd name="T36" fmla="*/ 5073650 w 5111750"/>
                <a:gd name="T37" fmla="*/ 1028700 h 1371600"/>
                <a:gd name="T38" fmla="*/ 4787902 w 5111750"/>
                <a:gd name="T39" fmla="*/ 361950 h 1371600"/>
                <a:gd name="T40" fmla="*/ 4330702 w 5111750"/>
                <a:gd name="T41" fmla="*/ 285750 h 1371600"/>
                <a:gd name="T42" fmla="*/ 4057651 w 5111750"/>
                <a:gd name="T43" fmla="*/ 666750 h 1371600"/>
                <a:gd name="T44" fmla="*/ 3460751 w 5111750"/>
                <a:gd name="T45" fmla="*/ 171450 h 1371600"/>
                <a:gd name="T46" fmla="*/ 3333751 w 5111750"/>
                <a:gd name="T47" fmla="*/ 304800 h 1371600"/>
                <a:gd name="T48" fmla="*/ 3168651 w 5111750"/>
                <a:gd name="T49" fmla="*/ 0 h 1371600"/>
                <a:gd name="T50" fmla="*/ 2971801 w 5111750"/>
                <a:gd name="T51" fmla="*/ 76200 h 1371600"/>
                <a:gd name="T52" fmla="*/ 2971801 w 5111750"/>
                <a:gd name="T53" fmla="*/ 203200 h 1371600"/>
                <a:gd name="T54" fmla="*/ 2781301 w 5111750"/>
                <a:gd name="T55" fmla="*/ 190500 h 1371600"/>
                <a:gd name="T56" fmla="*/ 2673351 w 5111750"/>
                <a:gd name="T57" fmla="*/ 381000 h 1371600"/>
                <a:gd name="T58" fmla="*/ 2571751 w 5111750"/>
                <a:gd name="T59" fmla="*/ 457200 h 1371600"/>
                <a:gd name="T60" fmla="*/ 2451101 w 5111750"/>
                <a:gd name="T61" fmla="*/ 425450 h 1371600"/>
                <a:gd name="T62" fmla="*/ 2349501 w 5111750"/>
                <a:gd name="T63" fmla="*/ 469900 h 1371600"/>
                <a:gd name="T64" fmla="*/ 2178051 w 5111750"/>
                <a:gd name="T65" fmla="*/ 152400 h 1371600"/>
                <a:gd name="T66" fmla="*/ 2057401 w 5111750"/>
                <a:gd name="T67" fmla="*/ 88900 h 1371600"/>
                <a:gd name="T68" fmla="*/ 1866901 w 5111750"/>
                <a:gd name="T69" fmla="*/ 165100 h 1371600"/>
                <a:gd name="T70" fmla="*/ 1720851 w 5111750"/>
                <a:gd name="T71" fmla="*/ 381000 h 1371600"/>
                <a:gd name="T72" fmla="*/ 1536701 w 5111750"/>
                <a:gd name="T73" fmla="*/ 565150 h 1371600"/>
                <a:gd name="T74" fmla="*/ 1466851 w 5111750"/>
                <a:gd name="T75" fmla="*/ 317500 h 1371600"/>
                <a:gd name="T76" fmla="*/ 1346201 w 5111750"/>
                <a:gd name="T77" fmla="*/ 342900 h 1371600"/>
                <a:gd name="T78" fmla="*/ 1231901 w 5111750"/>
                <a:gd name="T79" fmla="*/ 342900 h 1371600"/>
                <a:gd name="T80" fmla="*/ 1098551 w 5111750"/>
                <a:gd name="T81" fmla="*/ 450850 h 1371600"/>
                <a:gd name="T82" fmla="*/ 990600 w 5111750"/>
                <a:gd name="T83" fmla="*/ 158750 h 1371600"/>
                <a:gd name="T84" fmla="*/ 787400 w 5111750"/>
                <a:gd name="T85" fmla="*/ 412750 h 1371600"/>
                <a:gd name="T86" fmla="*/ 247650 w 5111750"/>
                <a:gd name="T87" fmla="*/ 844550 h 1371600"/>
                <a:gd name="T88" fmla="*/ 127000 w 5111750"/>
                <a:gd name="T89" fmla="*/ 901700 h 1371600"/>
                <a:gd name="T90" fmla="*/ 19050 w 5111750"/>
                <a:gd name="T91" fmla="*/ 939800 h 1371600"/>
                <a:gd name="T92" fmla="*/ 0 w 5111750"/>
                <a:gd name="T93" fmla="*/ 1079500 h 137160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5111750"/>
                <a:gd name="T142" fmla="*/ 0 h 1371600"/>
                <a:gd name="T143" fmla="*/ 5111750 w 5111750"/>
                <a:gd name="T144" fmla="*/ 1371600 h 137160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5111750" h="1371600">
                  <a:moveTo>
                    <a:pt x="0" y="1079500"/>
                  </a:moveTo>
                  <a:lnTo>
                    <a:pt x="76200" y="1174750"/>
                  </a:lnTo>
                  <a:lnTo>
                    <a:pt x="222250" y="1130300"/>
                  </a:lnTo>
                  <a:lnTo>
                    <a:pt x="234950" y="1155700"/>
                  </a:lnTo>
                  <a:lnTo>
                    <a:pt x="317500" y="1149350"/>
                  </a:lnTo>
                  <a:lnTo>
                    <a:pt x="342900" y="1200150"/>
                  </a:lnTo>
                  <a:lnTo>
                    <a:pt x="482600" y="1206500"/>
                  </a:lnTo>
                  <a:lnTo>
                    <a:pt x="520700" y="1174750"/>
                  </a:lnTo>
                  <a:lnTo>
                    <a:pt x="603250" y="1162050"/>
                  </a:lnTo>
                  <a:lnTo>
                    <a:pt x="717550" y="1181100"/>
                  </a:lnTo>
                  <a:lnTo>
                    <a:pt x="1327150" y="1270000"/>
                  </a:lnTo>
                  <a:lnTo>
                    <a:pt x="1600200" y="1143000"/>
                  </a:lnTo>
                  <a:lnTo>
                    <a:pt x="1790700" y="1289050"/>
                  </a:lnTo>
                  <a:lnTo>
                    <a:pt x="2101850" y="1244600"/>
                  </a:lnTo>
                  <a:lnTo>
                    <a:pt x="2457450" y="1320800"/>
                  </a:lnTo>
                  <a:lnTo>
                    <a:pt x="3111500" y="1371600"/>
                  </a:lnTo>
                  <a:lnTo>
                    <a:pt x="4044950" y="1289050"/>
                  </a:lnTo>
                  <a:lnTo>
                    <a:pt x="5111750" y="1282700"/>
                  </a:lnTo>
                  <a:lnTo>
                    <a:pt x="5073650" y="1028700"/>
                  </a:lnTo>
                  <a:lnTo>
                    <a:pt x="4787900" y="361950"/>
                  </a:lnTo>
                  <a:lnTo>
                    <a:pt x="4330700" y="285750"/>
                  </a:lnTo>
                  <a:lnTo>
                    <a:pt x="4057650" y="666750"/>
                  </a:lnTo>
                  <a:lnTo>
                    <a:pt x="3460750" y="171450"/>
                  </a:lnTo>
                  <a:lnTo>
                    <a:pt x="3333750" y="304800"/>
                  </a:lnTo>
                  <a:lnTo>
                    <a:pt x="3168650" y="0"/>
                  </a:lnTo>
                  <a:lnTo>
                    <a:pt x="2971800" y="76200"/>
                  </a:lnTo>
                  <a:lnTo>
                    <a:pt x="2971800" y="203200"/>
                  </a:lnTo>
                  <a:lnTo>
                    <a:pt x="2781300" y="190500"/>
                  </a:lnTo>
                  <a:lnTo>
                    <a:pt x="2673350" y="381000"/>
                  </a:lnTo>
                  <a:lnTo>
                    <a:pt x="2571750" y="457200"/>
                  </a:lnTo>
                  <a:lnTo>
                    <a:pt x="2451100" y="425450"/>
                  </a:lnTo>
                  <a:lnTo>
                    <a:pt x="2349500" y="469900"/>
                  </a:lnTo>
                  <a:lnTo>
                    <a:pt x="2178050" y="152400"/>
                  </a:lnTo>
                  <a:lnTo>
                    <a:pt x="2057400" y="88900"/>
                  </a:lnTo>
                  <a:lnTo>
                    <a:pt x="1866900" y="165100"/>
                  </a:lnTo>
                  <a:lnTo>
                    <a:pt x="1720850" y="381000"/>
                  </a:lnTo>
                  <a:lnTo>
                    <a:pt x="1536700" y="565150"/>
                  </a:lnTo>
                  <a:lnTo>
                    <a:pt x="1466850" y="317500"/>
                  </a:lnTo>
                  <a:lnTo>
                    <a:pt x="1346200" y="342900"/>
                  </a:lnTo>
                  <a:lnTo>
                    <a:pt x="1231900" y="342900"/>
                  </a:lnTo>
                  <a:lnTo>
                    <a:pt x="1098550" y="450850"/>
                  </a:lnTo>
                  <a:lnTo>
                    <a:pt x="990600" y="158750"/>
                  </a:lnTo>
                  <a:lnTo>
                    <a:pt x="787400" y="412750"/>
                  </a:lnTo>
                  <a:lnTo>
                    <a:pt x="247650" y="844550"/>
                  </a:lnTo>
                  <a:lnTo>
                    <a:pt x="127000" y="901700"/>
                  </a:lnTo>
                  <a:lnTo>
                    <a:pt x="19050" y="939800"/>
                  </a:lnTo>
                  <a:lnTo>
                    <a:pt x="0" y="1079500"/>
                  </a:lnTo>
                  <a:close/>
                </a:path>
              </a:pathLst>
            </a:custGeom>
            <a:gradFill rotWithShape="1">
              <a:gsLst>
                <a:gs pos="0">
                  <a:srgbClr val="DDD9C3"/>
                </a:gs>
                <a:gs pos="12000">
                  <a:srgbClr val="DDD9C3"/>
                </a:gs>
                <a:gs pos="100000">
                  <a:srgbClr val="C4BD97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776" name="Freeform 775"/>
            <p:cNvSpPr>
              <a:spLocks noChangeArrowheads="1"/>
            </p:cNvSpPr>
            <p:nvPr/>
          </p:nvSpPr>
          <p:spPr bwMode="auto">
            <a:xfrm>
              <a:off x="5069744" y="1347112"/>
              <a:ext cx="908050" cy="762000"/>
            </a:xfrm>
            <a:custGeom>
              <a:avLst/>
              <a:gdLst>
                <a:gd name="T0" fmla="*/ 908050 w 908050"/>
                <a:gd name="T1" fmla="*/ 304800 h 762000"/>
                <a:gd name="T2" fmla="*/ 774700 w 908050"/>
                <a:gd name="T3" fmla="*/ 203200 h 762000"/>
                <a:gd name="T4" fmla="*/ 641350 w 908050"/>
                <a:gd name="T5" fmla="*/ 57150 h 762000"/>
                <a:gd name="T6" fmla="*/ 635000 w 908050"/>
                <a:gd name="T7" fmla="*/ 0 h 762000"/>
                <a:gd name="T8" fmla="*/ 361950 w 908050"/>
                <a:gd name="T9" fmla="*/ 292100 h 762000"/>
                <a:gd name="T10" fmla="*/ 82550 w 908050"/>
                <a:gd name="T11" fmla="*/ 444500 h 762000"/>
                <a:gd name="T12" fmla="*/ 0 w 908050"/>
                <a:gd name="T13" fmla="*/ 622300 h 762000"/>
                <a:gd name="T14" fmla="*/ 107950 w 908050"/>
                <a:gd name="T15" fmla="*/ 546100 h 762000"/>
                <a:gd name="T16" fmla="*/ 361950 w 908050"/>
                <a:gd name="T17" fmla="*/ 527050 h 762000"/>
                <a:gd name="T18" fmla="*/ 425450 w 908050"/>
                <a:gd name="T19" fmla="*/ 762000 h 762000"/>
                <a:gd name="T20" fmla="*/ 590550 w 908050"/>
                <a:gd name="T21" fmla="*/ 590550 h 762000"/>
                <a:gd name="T22" fmla="*/ 742950 w 908050"/>
                <a:gd name="T23" fmla="*/ 361950 h 762000"/>
                <a:gd name="T24" fmla="*/ 908050 w 908050"/>
                <a:gd name="T25" fmla="*/ 304800 h 7620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08050"/>
                <a:gd name="T40" fmla="*/ 0 h 762000"/>
                <a:gd name="T41" fmla="*/ 908050 w 908050"/>
                <a:gd name="T42" fmla="*/ 762000 h 7620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08050" h="762000">
                  <a:moveTo>
                    <a:pt x="908050" y="304800"/>
                  </a:moveTo>
                  <a:lnTo>
                    <a:pt x="774700" y="203200"/>
                  </a:lnTo>
                  <a:lnTo>
                    <a:pt x="641350" y="57150"/>
                  </a:lnTo>
                  <a:lnTo>
                    <a:pt x="635000" y="0"/>
                  </a:lnTo>
                  <a:lnTo>
                    <a:pt x="361950" y="292100"/>
                  </a:lnTo>
                  <a:lnTo>
                    <a:pt x="82550" y="444500"/>
                  </a:lnTo>
                  <a:lnTo>
                    <a:pt x="0" y="622300"/>
                  </a:lnTo>
                  <a:cubicBezTo>
                    <a:pt x="109727" y="551300"/>
                    <a:pt x="107950" y="595309"/>
                    <a:pt x="107950" y="546100"/>
                  </a:cubicBezTo>
                  <a:lnTo>
                    <a:pt x="361950" y="527050"/>
                  </a:lnTo>
                  <a:lnTo>
                    <a:pt x="425450" y="762000"/>
                  </a:lnTo>
                  <a:lnTo>
                    <a:pt x="590550" y="590550"/>
                  </a:lnTo>
                  <a:lnTo>
                    <a:pt x="742950" y="361950"/>
                  </a:lnTo>
                  <a:lnTo>
                    <a:pt x="908050" y="304800"/>
                  </a:lnTo>
                  <a:close/>
                </a:path>
              </a:pathLst>
            </a:custGeom>
            <a:solidFill>
              <a:srgbClr val="C4BD97"/>
            </a:solidFill>
            <a:ln w="9525">
              <a:solidFill>
                <a:srgbClr val="4A7EBB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775" name="Freeform 774"/>
            <p:cNvSpPr/>
            <p:nvPr/>
          </p:nvSpPr>
          <p:spPr>
            <a:xfrm>
              <a:off x="6015894" y="1162962"/>
              <a:ext cx="2711450" cy="1041400"/>
            </a:xfrm>
            <a:custGeom>
              <a:avLst/>
              <a:gdLst>
                <a:gd name="connsiteX0" fmla="*/ 2711450 w 2711450"/>
                <a:gd name="connsiteY0" fmla="*/ 736600 h 1041400"/>
                <a:gd name="connsiteX1" fmla="*/ 1892300 w 2711450"/>
                <a:gd name="connsiteY1" fmla="*/ 387350 h 1041400"/>
                <a:gd name="connsiteX2" fmla="*/ 1701800 w 2711450"/>
                <a:gd name="connsiteY2" fmla="*/ 374650 h 1041400"/>
                <a:gd name="connsiteX3" fmla="*/ 1638300 w 2711450"/>
                <a:gd name="connsiteY3" fmla="*/ 298450 h 1041400"/>
                <a:gd name="connsiteX4" fmla="*/ 1536700 w 2711450"/>
                <a:gd name="connsiteY4" fmla="*/ 342900 h 1041400"/>
                <a:gd name="connsiteX5" fmla="*/ 1479550 w 2711450"/>
                <a:gd name="connsiteY5" fmla="*/ 133350 h 1041400"/>
                <a:gd name="connsiteX6" fmla="*/ 1193800 w 2711450"/>
                <a:gd name="connsiteY6" fmla="*/ 266700 h 1041400"/>
                <a:gd name="connsiteX7" fmla="*/ 1054100 w 2711450"/>
                <a:gd name="connsiteY7" fmla="*/ 158750 h 1041400"/>
                <a:gd name="connsiteX8" fmla="*/ 806450 w 2711450"/>
                <a:gd name="connsiteY8" fmla="*/ 349250 h 1041400"/>
                <a:gd name="connsiteX9" fmla="*/ 596900 w 2711450"/>
                <a:gd name="connsiteY9" fmla="*/ 0 h 1041400"/>
                <a:gd name="connsiteX10" fmla="*/ 0 w 2711450"/>
                <a:gd name="connsiteY10" fmla="*/ 476250 h 1041400"/>
                <a:gd name="connsiteX11" fmla="*/ 127000 w 2711450"/>
                <a:gd name="connsiteY11" fmla="*/ 539750 h 1041400"/>
                <a:gd name="connsiteX12" fmla="*/ 298450 w 2711450"/>
                <a:gd name="connsiteY12" fmla="*/ 850900 h 1041400"/>
                <a:gd name="connsiteX13" fmla="*/ 431800 w 2711450"/>
                <a:gd name="connsiteY13" fmla="*/ 812800 h 1041400"/>
                <a:gd name="connsiteX14" fmla="*/ 495300 w 2711450"/>
                <a:gd name="connsiteY14" fmla="*/ 838200 h 1041400"/>
                <a:gd name="connsiteX15" fmla="*/ 584200 w 2711450"/>
                <a:gd name="connsiteY15" fmla="*/ 781050 h 1041400"/>
                <a:gd name="connsiteX16" fmla="*/ 742950 w 2711450"/>
                <a:gd name="connsiteY16" fmla="*/ 571500 h 1041400"/>
                <a:gd name="connsiteX17" fmla="*/ 901700 w 2711450"/>
                <a:gd name="connsiteY17" fmla="*/ 584200 h 1041400"/>
                <a:gd name="connsiteX18" fmla="*/ 901700 w 2711450"/>
                <a:gd name="connsiteY18" fmla="*/ 444500 h 1041400"/>
                <a:gd name="connsiteX19" fmla="*/ 1098550 w 2711450"/>
                <a:gd name="connsiteY19" fmla="*/ 374650 h 1041400"/>
                <a:gd name="connsiteX20" fmla="*/ 1371600 w 2711450"/>
                <a:gd name="connsiteY20" fmla="*/ 869950 h 1041400"/>
                <a:gd name="connsiteX21" fmla="*/ 1282700 w 2711450"/>
                <a:gd name="connsiteY21" fmla="*/ 660400 h 1041400"/>
                <a:gd name="connsiteX22" fmla="*/ 1390650 w 2711450"/>
                <a:gd name="connsiteY22" fmla="*/ 565150 h 1041400"/>
                <a:gd name="connsiteX23" fmla="*/ 1974850 w 2711450"/>
                <a:gd name="connsiteY23" fmla="*/ 1041400 h 1041400"/>
                <a:gd name="connsiteX24" fmla="*/ 2266950 w 2711450"/>
                <a:gd name="connsiteY24" fmla="*/ 679450 h 1041400"/>
                <a:gd name="connsiteX25" fmla="*/ 2711450 w 2711450"/>
                <a:gd name="connsiteY25" fmla="*/ 73660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2711450" h="1041400">
                  <a:moveTo>
                    <a:pt x="2711450" y="736600"/>
                  </a:moveTo>
                  <a:lnTo>
                    <a:pt x="1892300" y="387350"/>
                  </a:lnTo>
                  <a:lnTo>
                    <a:pt x="1701800" y="374650"/>
                  </a:lnTo>
                  <a:lnTo>
                    <a:pt x="1638300" y="298450"/>
                  </a:lnTo>
                  <a:lnTo>
                    <a:pt x="1536700" y="342900"/>
                  </a:lnTo>
                  <a:lnTo>
                    <a:pt x="1479550" y="133350"/>
                  </a:lnTo>
                  <a:lnTo>
                    <a:pt x="1193800" y="266700"/>
                  </a:lnTo>
                  <a:lnTo>
                    <a:pt x="1054100" y="158750"/>
                  </a:lnTo>
                  <a:lnTo>
                    <a:pt x="806450" y="349250"/>
                  </a:lnTo>
                  <a:lnTo>
                    <a:pt x="596900" y="0"/>
                  </a:lnTo>
                  <a:lnTo>
                    <a:pt x="0" y="476250"/>
                  </a:lnTo>
                  <a:lnTo>
                    <a:pt x="127000" y="539750"/>
                  </a:lnTo>
                  <a:lnTo>
                    <a:pt x="298450" y="850900"/>
                  </a:lnTo>
                  <a:lnTo>
                    <a:pt x="431800" y="812800"/>
                  </a:lnTo>
                  <a:lnTo>
                    <a:pt x="495300" y="838200"/>
                  </a:lnTo>
                  <a:lnTo>
                    <a:pt x="584200" y="781050"/>
                  </a:lnTo>
                  <a:lnTo>
                    <a:pt x="742950" y="571500"/>
                  </a:lnTo>
                  <a:lnTo>
                    <a:pt x="901700" y="584200"/>
                  </a:lnTo>
                  <a:lnTo>
                    <a:pt x="901700" y="444500"/>
                  </a:lnTo>
                  <a:lnTo>
                    <a:pt x="1098550" y="374650"/>
                  </a:lnTo>
                  <a:lnTo>
                    <a:pt x="1371600" y="869950"/>
                  </a:lnTo>
                  <a:lnTo>
                    <a:pt x="1282700" y="660400"/>
                  </a:lnTo>
                  <a:lnTo>
                    <a:pt x="1390650" y="565150"/>
                  </a:lnTo>
                  <a:lnTo>
                    <a:pt x="1974850" y="1041400"/>
                  </a:lnTo>
                  <a:lnTo>
                    <a:pt x="2266950" y="679450"/>
                  </a:lnTo>
                  <a:lnTo>
                    <a:pt x="2711450" y="73660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>
                    <a:lumMod val="50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Freeform 6"/>
            <p:cNvSpPr>
              <a:spLocks noChangeArrowheads="1"/>
            </p:cNvSpPr>
            <p:nvPr/>
          </p:nvSpPr>
          <p:spPr bwMode="auto">
            <a:xfrm>
              <a:off x="3359479" y="1169312"/>
              <a:ext cx="5664200" cy="1549400"/>
            </a:xfrm>
            <a:custGeom>
              <a:avLst/>
              <a:gdLst>
                <a:gd name="T0" fmla="*/ 5664200 w 5664200"/>
                <a:gd name="T1" fmla="*/ 1422400 h 1549400"/>
                <a:gd name="T2" fmla="*/ 5346700 w 5664200"/>
                <a:gd name="T3" fmla="*/ 711200 h 1549400"/>
                <a:gd name="T4" fmla="*/ 5118100 w 5664200"/>
                <a:gd name="T5" fmla="*/ 635000 h 1549400"/>
                <a:gd name="T6" fmla="*/ 4533900 w 5664200"/>
                <a:gd name="T7" fmla="*/ 381000 h 1549400"/>
                <a:gd name="T8" fmla="*/ 4533900 w 5664200"/>
                <a:gd name="T9" fmla="*/ 381000 h 1549400"/>
                <a:gd name="T10" fmla="*/ 4330700 w 5664200"/>
                <a:gd name="T11" fmla="*/ 368300 h 1549400"/>
                <a:gd name="T12" fmla="*/ 4279900 w 5664200"/>
                <a:gd name="T13" fmla="*/ 292100 h 1549400"/>
                <a:gd name="T14" fmla="*/ 4178300 w 5664200"/>
                <a:gd name="T15" fmla="*/ 330200 h 1549400"/>
                <a:gd name="T16" fmla="*/ 4127500 w 5664200"/>
                <a:gd name="T17" fmla="*/ 127000 h 1549400"/>
                <a:gd name="T18" fmla="*/ 3975100 w 5664200"/>
                <a:gd name="T19" fmla="*/ 190500 h 1549400"/>
                <a:gd name="T20" fmla="*/ 3835400 w 5664200"/>
                <a:gd name="T21" fmla="*/ 254000 h 1549400"/>
                <a:gd name="T22" fmla="*/ 3708400 w 5664200"/>
                <a:gd name="T23" fmla="*/ 152400 h 1549400"/>
                <a:gd name="T24" fmla="*/ 3619500 w 5664200"/>
                <a:gd name="T25" fmla="*/ 228600 h 1549400"/>
                <a:gd name="T26" fmla="*/ 3454400 w 5664200"/>
                <a:gd name="T27" fmla="*/ 342900 h 1549400"/>
                <a:gd name="T28" fmla="*/ 3378200 w 5664200"/>
                <a:gd name="T29" fmla="*/ 228600 h 1549400"/>
                <a:gd name="T30" fmla="*/ 3378200 w 5664200"/>
                <a:gd name="T31" fmla="*/ 228600 h 1549400"/>
                <a:gd name="T32" fmla="*/ 3238500 w 5664200"/>
                <a:gd name="T33" fmla="*/ 0 h 1549400"/>
                <a:gd name="T34" fmla="*/ 2895600 w 5664200"/>
                <a:gd name="T35" fmla="*/ 266700 h 1549400"/>
                <a:gd name="T36" fmla="*/ 2616200 w 5664200"/>
                <a:gd name="T37" fmla="*/ 482600 h 1549400"/>
                <a:gd name="T38" fmla="*/ 2463800 w 5664200"/>
                <a:gd name="T39" fmla="*/ 381000 h 1549400"/>
                <a:gd name="T40" fmla="*/ 2324100 w 5664200"/>
                <a:gd name="T41" fmla="*/ 190500 h 1549400"/>
                <a:gd name="T42" fmla="*/ 2184400 w 5664200"/>
                <a:gd name="T43" fmla="*/ 342900 h 1549400"/>
                <a:gd name="T44" fmla="*/ 2044700 w 5664200"/>
                <a:gd name="T45" fmla="*/ 482600 h 1549400"/>
                <a:gd name="T46" fmla="*/ 1778000 w 5664200"/>
                <a:gd name="T47" fmla="*/ 609600 h 1549400"/>
                <a:gd name="T48" fmla="*/ 1689100 w 5664200"/>
                <a:gd name="T49" fmla="*/ 812800 h 1549400"/>
                <a:gd name="T50" fmla="*/ 1562100 w 5664200"/>
                <a:gd name="T51" fmla="*/ 533400 h 1549400"/>
                <a:gd name="T52" fmla="*/ 1371600 w 5664200"/>
                <a:gd name="T53" fmla="*/ 787400 h 1549400"/>
                <a:gd name="T54" fmla="*/ 1054100 w 5664200"/>
                <a:gd name="T55" fmla="*/ 1054100 h 1549400"/>
                <a:gd name="T56" fmla="*/ 584200 w 5664200"/>
                <a:gd name="T57" fmla="*/ 1447800 h 1549400"/>
                <a:gd name="T58" fmla="*/ 0 w 5664200"/>
                <a:gd name="T59" fmla="*/ 1549400 h 1549400"/>
                <a:gd name="T60" fmla="*/ 0 w 5664200"/>
                <a:gd name="T61" fmla="*/ 1549400 h 154940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5664200"/>
                <a:gd name="T94" fmla="*/ 0 h 1549400"/>
                <a:gd name="T95" fmla="*/ 5664200 w 5664200"/>
                <a:gd name="T96" fmla="*/ 1549400 h 1549400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5664200" h="1549400">
                  <a:moveTo>
                    <a:pt x="5664200" y="1422400"/>
                  </a:moveTo>
                  <a:lnTo>
                    <a:pt x="5346700" y="711200"/>
                  </a:lnTo>
                  <a:lnTo>
                    <a:pt x="5118100" y="635000"/>
                  </a:lnTo>
                  <a:lnTo>
                    <a:pt x="4533900" y="381000"/>
                  </a:lnTo>
                  <a:lnTo>
                    <a:pt x="4330700" y="368300"/>
                  </a:lnTo>
                  <a:lnTo>
                    <a:pt x="4279900" y="292100"/>
                  </a:lnTo>
                  <a:lnTo>
                    <a:pt x="4178300" y="330200"/>
                  </a:lnTo>
                  <a:lnTo>
                    <a:pt x="4127500" y="127000"/>
                  </a:lnTo>
                  <a:lnTo>
                    <a:pt x="3975100" y="190500"/>
                  </a:lnTo>
                  <a:lnTo>
                    <a:pt x="3835400" y="254000"/>
                  </a:lnTo>
                  <a:lnTo>
                    <a:pt x="3708400" y="152400"/>
                  </a:lnTo>
                  <a:lnTo>
                    <a:pt x="3619500" y="228600"/>
                  </a:lnTo>
                  <a:lnTo>
                    <a:pt x="3454400" y="342900"/>
                  </a:lnTo>
                  <a:lnTo>
                    <a:pt x="3378200" y="228600"/>
                  </a:lnTo>
                  <a:lnTo>
                    <a:pt x="3238500" y="0"/>
                  </a:lnTo>
                  <a:lnTo>
                    <a:pt x="2895600" y="266700"/>
                  </a:lnTo>
                  <a:lnTo>
                    <a:pt x="2616200" y="482600"/>
                  </a:lnTo>
                  <a:lnTo>
                    <a:pt x="2463800" y="381000"/>
                  </a:lnTo>
                  <a:cubicBezTo>
                    <a:pt x="2321485" y="199871"/>
                    <a:pt x="2324100" y="278572"/>
                    <a:pt x="2324100" y="190500"/>
                  </a:cubicBezTo>
                  <a:lnTo>
                    <a:pt x="2184400" y="342900"/>
                  </a:lnTo>
                  <a:lnTo>
                    <a:pt x="2044700" y="482600"/>
                  </a:lnTo>
                  <a:lnTo>
                    <a:pt x="1778000" y="609600"/>
                  </a:lnTo>
                  <a:lnTo>
                    <a:pt x="1689100" y="812800"/>
                  </a:lnTo>
                  <a:lnTo>
                    <a:pt x="1562100" y="533400"/>
                  </a:lnTo>
                  <a:lnTo>
                    <a:pt x="1371600" y="787400"/>
                  </a:lnTo>
                  <a:lnTo>
                    <a:pt x="1054100" y="1054100"/>
                  </a:lnTo>
                  <a:cubicBezTo>
                    <a:pt x="580912" y="1437766"/>
                    <a:pt x="584200" y="1233449"/>
                    <a:pt x="584200" y="1447800"/>
                  </a:cubicBezTo>
                  <a:lnTo>
                    <a:pt x="0" y="1549400"/>
                  </a:lnTo>
                </a:path>
              </a:pathLst>
            </a:custGeom>
            <a:noFill/>
            <a:ln w="25400">
              <a:solidFill>
                <a:srgbClr val="948A54"/>
              </a:solidFill>
              <a:miter lim="800000"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9" name="Freeform 8"/>
            <p:cNvSpPr>
              <a:spLocks noChangeArrowheads="1"/>
            </p:cNvSpPr>
            <p:nvPr/>
          </p:nvSpPr>
          <p:spPr bwMode="auto">
            <a:xfrm>
              <a:off x="4951212" y="1550312"/>
              <a:ext cx="3771900" cy="977900"/>
            </a:xfrm>
            <a:custGeom>
              <a:avLst/>
              <a:gdLst>
                <a:gd name="T0" fmla="*/ 3771900 w 3771900"/>
                <a:gd name="T1" fmla="*/ 368300 h 977900"/>
                <a:gd name="T2" fmla="*/ 3327400 w 3771900"/>
                <a:gd name="T3" fmla="*/ 292100 h 977900"/>
                <a:gd name="T4" fmla="*/ 3048000 w 3771900"/>
                <a:gd name="T5" fmla="*/ 660400 h 977900"/>
                <a:gd name="T6" fmla="*/ 3416300 w 3771900"/>
                <a:gd name="T7" fmla="*/ 977900 h 977900"/>
                <a:gd name="T8" fmla="*/ 2870200 w 3771900"/>
                <a:gd name="T9" fmla="*/ 508000 h 977900"/>
                <a:gd name="T10" fmla="*/ 2654300 w 3771900"/>
                <a:gd name="T11" fmla="*/ 330200 h 977900"/>
                <a:gd name="T12" fmla="*/ 2463800 w 3771900"/>
                <a:gd name="T13" fmla="*/ 177800 h 977900"/>
                <a:gd name="T14" fmla="*/ 2349500 w 3771900"/>
                <a:gd name="T15" fmla="*/ 279400 h 977900"/>
                <a:gd name="T16" fmla="*/ 2425700 w 3771900"/>
                <a:gd name="T17" fmla="*/ 495300 h 977900"/>
                <a:gd name="T18" fmla="*/ 2171700 w 3771900"/>
                <a:gd name="T19" fmla="*/ 0 h 977900"/>
                <a:gd name="T20" fmla="*/ 1968500 w 3771900"/>
                <a:gd name="T21" fmla="*/ 63500 h 977900"/>
                <a:gd name="T22" fmla="*/ 1968500 w 3771900"/>
                <a:gd name="T23" fmla="*/ 203200 h 977900"/>
                <a:gd name="T24" fmla="*/ 1803400 w 3771900"/>
                <a:gd name="T25" fmla="*/ 190500 h 977900"/>
                <a:gd name="T26" fmla="*/ 1663700 w 3771900"/>
                <a:gd name="T27" fmla="*/ 393700 h 977900"/>
                <a:gd name="T28" fmla="*/ 1574800 w 3771900"/>
                <a:gd name="T29" fmla="*/ 457200 h 977900"/>
                <a:gd name="T30" fmla="*/ 1473200 w 3771900"/>
                <a:gd name="T31" fmla="*/ 431800 h 977900"/>
                <a:gd name="T32" fmla="*/ 1371600 w 3771900"/>
                <a:gd name="T33" fmla="*/ 469900 h 977900"/>
                <a:gd name="T34" fmla="*/ 1181100 w 3771900"/>
                <a:gd name="T35" fmla="*/ 152400 h 977900"/>
                <a:gd name="T36" fmla="*/ 1066800 w 3771900"/>
                <a:gd name="T37" fmla="*/ 101600 h 977900"/>
                <a:gd name="T38" fmla="*/ 863600 w 3771900"/>
                <a:gd name="T39" fmla="*/ 165100 h 977900"/>
                <a:gd name="T40" fmla="*/ 711200 w 3771900"/>
                <a:gd name="T41" fmla="*/ 393700 h 977900"/>
                <a:gd name="T42" fmla="*/ 546100 w 3771900"/>
                <a:gd name="T43" fmla="*/ 558800 h 977900"/>
                <a:gd name="T44" fmla="*/ 469900 w 3771900"/>
                <a:gd name="T45" fmla="*/ 330200 h 977900"/>
                <a:gd name="T46" fmla="*/ 342900 w 3771900"/>
                <a:gd name="T47" fmla="*/ 342900 h 977900"/>
                <a:gd name="T48" fmla="*/ 241300 w 3771900"/>
                <a:gd name="T49" fmla="*/ 342900 h 977900"/>
                <a:gd name="T50" fmla="*/ 0 w 3771900"/>
                <a:gd name="T51" fmla="*/ 736600 h 97790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771900"/>
                <a:gd name="T79" fmla="*/ 0 h 977900"/>
                <a:gd name="T80" fmla="*/ 3771900 w 3771900"/>
                <a:gd name="T81" fmla="*/ 977900 h 97790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771900" h="977900">
                  <a:moveTo>
                    <a:pt x="3771900" y="368300"/>
                  </a:moveTo>
                  <a:lnTo>
                    <a:pt x="3327400" y="292100"/>
                  </a:lnTo>
                  <a:lnTo>
                    <a:pt x="3048000" y="660400"/>
                  </a:lnTo>
                  <a:lnTo>
                    <a:pt x="3416300" y="977900"/>
                  </a:lnTo>
                  <a:lnTo>
                    <a:pt x="2870200" y="508000"/>
                  </a:lnTo>
                  <a:lnTo>
                    <a:pt x="2654300" y="330200"/>
                  </a:lnTo>
                  <a:lnTo>
                    <a:pt x="2463800" y="177800"/>
                  </a:lnTo>
                  <a:lnTo>
                    <a:pt x="2349500" y="279400"/>
                  </a:lnTo>
                  <a:lnTo>
                    <a:pt x="2425700" y="495300"/>
                  </a:lnTo>
                  <a:lnTo>
                    <a:pt x="2171700" y="0"/>
                  </a:lnTo>
                  <a:lnTo>
                    <a:pt x="1968500" y="63500"/>
                  </a:lnTo>
                  <a:lnTo>
                    <a:pt x="1968500" y="203200"/>
                  </a:lnTo>
                  <a:lnTo>
                    <a:pt x="1803400" y="190500"/>
                  </a:lnTo>
                  <a:lnTo>
                    <a:pt x="1663700" y="393700"/>
                  </a:lnTo>
                  <a:lnTo>
                    <a:pt x="1574800" y="457200"/>
                  </a:lnTo>
                  <a:lnTo>
                    <a:pt x="1473200" y="431800"/>
                  </a:lnTo>
                  <a:lnTo>
                    <a:pt x="1371600" y="469900"/>
                  </a:lnTo>
                  <a:lnTo>
                    <a:pt x="1181100" y="152400"/>
                  </a:lnTo>
                  <a:lnTo>
                    <a:pt x="1066800" y="101600"/>
                  </a:lnTo>
                  <a:lnTo>
                    <a:pt x="863600" y="165100"/>
                  </a:lnTo>
                  <a:lnTo>
                    <a:pt x="711200" y="393700"/>
                  </a:lnTo>
                  <a:lnTo>
                    <a:pt x="546100" y="558800"/>
                  </a:lnTo>
                  <a:lnTo>
                    <a:pt x="469900" y="330200"/>
                  </a:lnTo>
                  <a:lnTo>
                    <a:pt x="342900" y="342900"/>
                  </a:lnTo>
                  <a:lnTo>
                    <a:pt x="241300" y="342900"/>
                  </a:lnTo>
                  <a:lnTo>
                    <a:pt x="0" y="736600"/>
                  </a:lnTo>
                </a:path>
              </a:pathLst>
            </a:custGeom>
            <a:noFill/>
            <a:ln w="25400">
              <a:solidFill>
                <a:srgbClr val="948A54"/>
              </a:solidFill>
              <a:miter lim="800000"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79" name="Freeform 78"/>
            <p:cNvSpPr>
              <a:spLocks noChangeArrowheads="1"/>
            </p:cNvSpPr>
            <p:nvPr/>
          </p:nvSpPr>
          <p:spPr bwMode="auto">
            <a:xfrm flipH="1">
              <a:off x="4321612" y="2517210"/>
              <a:ext cx="121831" cy="199803"/>
            </a:xfrm>
            <a:custGeom>
              <a:avLst/>
              <a:gdLst>
                <a:gd name="T0" fmla="*/ 44230 w 146050"/>
                <a:gd name="T1" fmla="*/ 0 h 260350"/>
                <a:gd name="T2" fmla="*/ 44230 w 146050"/>
                <a:gd name="T3" fmla="*/ 0 h 260350"/>
                <a:gd name="T4" fmla="*/ 73718 w 146050"/>
                <a:gd name="T5" fmla="*/ 17221 h 260350"/>
                <a:gd name="T6" fmla="*/ 25801 w 146050"/>
                <a:gd name="T7" fmla="*/ 22961 h 260350"/>
                <a:gd name="T8" fmla="*/ 73718 w 146050"/>
                <a:gd name="T9" fmla="*/ 34442 h 260350"/>
                <a:gd name="T10" fmla="*/ 22116 w 146050"/>
                <a:gd name="T11" fmla="*/ 43053 h 260350"/>
                <a:gd name="T12" fmla="*/ 73718 w 146050"/>
                <a:gd name="T13" fmla="*/ 63143 h 260350"/>
                <a:gd name="T14" fmla="*/ 14743 w 146050"/>
                <a:gd name="T15" fmla="*/ 63143 h 260350"/>
                <a:gd name="T16" fmla="*/ 84775 w 146050"/>
                <a:gd name="T17" fmla="*/ 80365 h 260350"/>
                <a:gd name="T18" fmla="*/ 0 w 146050"/>
                <a:gd name="T19" fmla="*/ 94715 h 260350"/>
                <a:gd name="T20" fmla="*/ 81090 w 146050"/>
                <a:gd name="T21" fmla="*/ 100456 h 260350"/>
                <a:gd name="T22" fmla="*/ 3686 w 146050"/>
                <a:gd name="T23" fmla="*/ 117677 h 260350"/>
                <a:gd name="T24" fmla="*/ 73718 w 146050"/>
                <a:gd name="T25" fmla="*/ 114807 h 26035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46050"/>
                <a:gd name="T40" fmla="*/ 0 h 260350"/>
                <a:gd name="T41" fmla="*/ 146050 w 146050"/>
                <a:gd name="T42" fmla="*/ 260350 h 26035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46050" h="260350">
                  <a:moveTo>
                    <a:pt x="76200" y="0"/>
                  </a:moveTo>
                  <a:lnTo>
                    <a:pt x="76200" y="0"/>
                  </a:lnTo>
                  <a:lnTo>
                    <a:pt x="127000" y="38100"/>
                  </a:lnTo>
                  <a:lnTo>
                    <a:pt x="44450" y="50800"/>
                  </a:lnTo>
                  <a:lnTo>
                    <a:pt x="127000" y="76200"/>
                  </a:lnTo>
                  <a:lnTo>
                    <a:pt x="38100" y="95250"/>
                  </a:lnTo>
                  <a:lnTo>
                    <a:pt x="127000" y="139700"/>
                  </a:lnTo>
                  <a:lnTo>
                    <a:pt x="25400" y="139700"/>
                  </a:lnTo>
                  <a:lnTo>
                    <a:pt x="146050" y="177800"/>
                  </a:lnTo>
                  <a:lnTo>
                    <a:pt x="0" y="209550"/>
                  </a:lnTo>
                  <a:lnTo>
                    <a:pt x="139700" y="222250"/>
                  </a:lnTo>
                  <a:lnTo>
                    <a:pt x="6350" y="260350"/>
                  </a:lnTo>
                  <a:lnTo>
                    <a:pt x="127000" y="254000"/>
                  </a:lnTo>
                </a:path>
              </a:pathLst>
            </a:custGeom>
            <a:solidFill>
              <a:srgbClr val="77933C"/>
            </a:solidFill>
            <a:ln w="25400">
              <a:solidFill>
                <a:srgbClr val="1A3711"/>
              </a:solidFill>
              <a:miter lim="800000"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grpSp>
          <p:nvGrpSpPr>
            <p:cNvPr id="3" name="Group 107"/>
            <p:cNvGrpSpPr/>
            <p:nvPr/>
          </p:nvGrpSpPr>
          <p:grpSpPr>
            <a:xfrm>
              <a:off x="4016258" y="2429787"/>
              <a:ext cx="5153542" cy="596900"/>
              <a:chOff x="3852946" y="2416175"/>
              <a:chExt cx="5153542" cy="596900"/>
            </a:xfrm>
            <a:solidFill>
              <a:schemeClr val="accent3">
                <a:lumMod val="75000"/>
              </a:schemeClr>
            </a:solidFill>
          </p:grpSpPr>
          <p:sp>
            <p:nvSpPr>
              <p:cNvPr id="12" name="Freeform 11"/>
              <p:cNvSpPr/>
              <p:nvPr/>
            </p:nvSpPr>
            <p:spPr>
              <a:xfrm>
                <a:off x="8676288" y="2593975"/>
                <a:ext cx="146050" cy="260350"/>
              </a:xfrm>
              <a:custGeom>
                <a:avLst/>
                <a:gdLst>
                  <a:gd name="connsiteX0" fmla="*/ 76200 w 146050"/>
                  <a:gd name="connsiteY0" fmla="*/ 0 h 260350"/>
                  <a:gd name="connsiteX1" fmla="*/ 76200 w 146050"/>
                  <a:gd name="connsiteY1" fmla="*/ 0 h 260350"/>
                  <a:gd name="connsiteX2" fmla="*/ 127000 w 146050"/>
                  <a:gd name="connsiteY2" fmla="*/ 38100 h 260350"/>
                  <a:gd name="connsiteX3" fmla="*/ 44450 w 146050"/>
                  <a:gd name="connsiteY3" fmla="*/ 50800 h 260350"/>
                  <a:gd name="connsiteX4" fmla="*/ 127000 w 146050"/>
                  <a:gd name="connsiteY4" fmla="*/ 76200 h 260350"/>
                  <a:gd name="connsiteX5" fmla="*/ 38100 w 146050"/>
                  <a:gd name="connsiteY5" fmla="*/ 95250 h 260350"/>
                  <a:gd name="connsiteX6" fmla="*/ 127000 w 146050"/>
                  <a:gd name="connsiteY6" fmla="*/ 139700 h 260350"/>
                  <a:gd name="connsiteX7" fmla="*/ 25400 w 146050"/>
                  <a:gd name="connsiteY7" fmla="*/ 139700 h 260350"/>
                  <a:gd name="connsiteX8" fmla="*/ 146050 w 146050"/>
                  <a:gd name="connsiteY8" fmla="*/ 177800 h 260350"/>
                  <a:gd name="connsiteX9" fmla="*/ 0 w 146050"/>
                  <a:gd name="connsiteY9" fmla="*/ 209550 h 260350"/>
                  <a:gd name="connsiteX10" fmla="*/ 139700 w 146050"/>
                  <a:gd name="connsiteY10" fmla="*/ 222250 h 260350"/>
                  <a:gd name="connsiteX11" fmla="*/ 6350 w 146050"/>
                  <a:gd name="connsiteY11" fmla="*/ 260350 h 260350"/>
                  <a:gd name="connsiteX12" fmla="*/ 127000 w 146050"/>
                  <a:gd name="connsiteY12" fmla="*/ 254000 h 260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46050" h="260350">
                    <a:moveTo>
                      <a:pt x="76200" y="0"/>
                    </a:moveTo>
                    <a:lnTo>
                      <a:pt x="76200" y="0"/>
                    </a:lnTo>
                    <a:lnTo>
                      <a:pt x="127000" y="38100"/>
                    </a:lnTo>
                    <a:lnTo>
                      <a:pt x="44450" y="50800"/>
                    </a:lnTo>
                    <a:lnTo>
                      <a:pt x="127000" y="76200"/>
                    </a:lnTo>
                    <a:lnTo>
                      <a:pt x="38100" y="95250"/>
                    </a:lnTo>
                    <a:lnTo>
                      <a:pt x="127000" y="139700"/>
                    </a:lnTo>
                    <a:lnTo>
                      <a:pt x="25400" y="139700"/>
                    </a:lnTo>
                    <a:lnTo>
                      <a:pt x="146050" y="177800"/>
                    </a:lnTo>
                    <a:lnTo>
                      <a:pt x="0" y="209550"/>
                    </a:lnTo>
                    <a:lnTo>
                      <a:pt x="139700" y="222250"/>
                    </a:lnTo>
                    <a:lnTo>
                      <a:pt x="6350" y="260350"/>
                    </a:lnTo>
                    <a:lnTo>
                      <a:pt x="127000" y="25400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Freeform 12"/>
              <p:cNvSpPr/>
              <p:nvPr/>
            </p:nvSpPr>
            <p:spPr>
              <a:xfrm flipH="1">
                <a:off x="8847738" y="2587625"/>
                <a:ext cx="158750" cy="260350"/>
              </a:xfrm>
              <a:custGeom>
                <a:avLst/>
                <a:gdLst>
                  <a:gd name="connsiteX0" fmla="*/ 76200 w 146050"/>
                  <a:gd name="connsiteY0" fmla="*/ 0 h 260350"/>
                  <a:gd name="connsiteX1" fmla="*/ 76200 w 146050"/>
                  <a:gd name="connsiteY1" fmla="*/ 0 h 260350"/>
                  <a:gd name="connsiteX2" fmla="*/ 127000 w 146050"/>
                  <a:gd name="connsiteY2" fmla="*/ 38100 h 260350"/>
                  <a:gd name="connsiteX3" fmla="*/ 44450 w 146050"/>
                  <a:gd name="connsiteY3" fmla="*/ 50800 h 260350"/>
                  <a:gd name="connsiteX4" fmla="*/ 127000 w 146050"/>
                  <a:gd name="connsiteY4" fmla="*/ 76200 h 260350"/>
                  <a:gd name="connsiteX5" fmla="*/ 38100 w 146050"/>
                  <a:gd name="connsiteY5" fmla="*/ 95250 h 260350"/>
                  <a:gd name="connsiteX6" fmla="*/ 127000 w 146050"/>
                  <a:gd name="connsiteY6" fmla="*/ 139700 h 260350"/>
                  <a:gd name="connsiteX7" fmla="*/ 25400 w 146050"/>
                  <a:gd name="connsiteY7" fmla="*/ 139700 h 260350"/>
                  <a:gd name="connsiteX8" fmla="*/ 146050 w 146050"/>
                  <a:gd name="connsiteY8" fmla="*/ 177800 h 260350"/>
                  <a:gd name="connsiteX9" fmla="*/ 0 w 146050"/>
                  <a:gd name="connsiteY9" fmla="*/ 209550 h 260350"/>
                  <a:gd name="connsiteX10" fmla="*/ 139700 w 146050"/>
                  <a:gd name="connsiteY10" fmla="*/ 222250 h 260350"/>
                  <a:gd name="connsiteX11" fmla="*/ 6350 w 146050"/>
                  <a:gd name="connsiteY11" fmla="*/ 260350 h 260350"/>
                  <a:gd name="connsiteX12" fmla="*/ 127000 w 146050"/>
                  <a:gd name="connsiteY12" fmla="*/ 254000 h 260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46050" h="260350">
                    <a:moveTo>
                      <a:pt x="76200" y="0"/>
                    </a:moveTo>
                    <a:lnTo>
                      <a:pt x="76200" y="0"/>
                    </a:lnTo>
                    <a:lnTo>
                      <a:pt x="127000" y="38100"/>
                    </a:lnTo>
                    <a:lnTo>
                      <a:pt x="44450" y="50800"/>
                    </a:lnTo>
                    <a:lnTo>
                      <a:pt x="127000" y="76200"/>
                    </a:lnTo>
                    <a:lnTo>
                      <a:pt x="38100" y="95250"/>
                    </a:lnTo>
                    <a:lnTo>
                      <a:pt x="127000" y="139700"/>
                    </a:lnTo>
                    <a:lnTo>
                      <a:pt x="25400" y="139700"/>
                    </a:lnTo>
                    <a:lnTo>
                      <a:pt x="146050" y="177800"/>
                    </a:lnTo>
                    <a:lnTo>
                      <a:pt x="0" y="209550"/>
                    </a:lnTo>
                    <a:lnTo>
                      <a:pt x="139700" y="222250"/>
                    </a:lnTo>
                    <a:lnTo>
                      <a:pt x="6350" y="260350"/>
                    </a:lnTo>
                    <a:lnTo>
                      <a:pt x="127000" y="25400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" name="Freeform 14"/>
              <p:cNvSpPr/>
              <p:nvPr/>
            </p:nvSpPr>
            <p:spPr>
              <a:xfrm>
                <a:off x="8568338" y="2574925"/>
                <a:ext cx="215900" cy="273050"/>
              </a:xfrm>
              <a:custGeom>
                <a:avLst/>
                <a:gdLst>
                  <a:gd name="connsiteX0" fmla="*/ 88900 w 215900"/>
                  <a:gd name="connsiteY0" fmla="*/ 0 h 273050"/>
                  <a:gd name="connsiteX1" fmla="*/ 25400 w 215900"/>
                  <a:gd name="connsiteY1" fmla="*/ 31750 h 273050"/>
                  <a:gd name="connsiteX2" fmla="*/ 101600 w 215900"/>
                  <a:gd name="connsiteY2" fmla="*/ 50800 h 273050"/>
                  <a:gd name="connsiteX3" fmla="*/ 31750 w 215900"/>
                  <a:gd name="connsiteY3" fmla="*/ 76200 h 273050"/>
                  <a:gd name="connsiteX4" fmla="*/ 120650 w 215900"/>
                  <a:gd name="connsiteY4" fmla="*/ 101600 h 273050"/>
                  <a:gd name="connsiteX5" fmla="*/ 0 w 215900"/>
                  <a:gd name="connsiteY5" fmla="*/ 107950 h 273050"/>
                  <a:gd name="connsiteX6" fmla="*/ 139700 w 215900"/>
                  <a:gd name="connsiteY6" fmla="*/ 139700 h 273050"/>
                  <a:gd name="connsiteX7" fmla="*/ 12700 w 215900"/>
                  <a:gd name="connsiteY7" fmla="*/ 139700 h 273050"/>
                  <a:gd name="connsiteX8" fmla="*/ 146050 w 215900"/>
                  <a:gd name="connsiteY8" fmla="*/ 177800 h 273050"/>
                  <a:gd name="connsiteX9" fmla="*/ 12700 w 215900"/>
                  <a:gd name="connsiteY9" fmla="*/ 203200 h 273050"/>
                  <a:gd name="connsiteX10" fmla="*/ 158750 w 215900"/>
                  <a:gd name="connsiteY10" fmla="*/ 215900 h 273050"/>
                  <a:gd name="connsiteX11" fmla="*/ 0 w 215900"/>
                  <a:gd name="connsiteY11" fmla="*/ 254000 h 273050"/>
                  <a:gd name="connsiteX12" fmla="*/ 215900 w 215900"/>
                  <a:gd name="connsiteY12" fmla="*/ 273050 h 273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15900" h="273050">
                    <a:moveTo>
                      <a:pt x="88900" y="0"/>
                    </a:moveTo>
                    <a:lnTo>
                      <a:pt x="25400" y="31750"/>
                    </a:lnTo>
                    <a:lnTo>
                      <a:pt x="101600" y="50800"/>
                    </a:lnTo>
                    <a:lnTo>
                      <a:pt x="31750" y="76200"/>
                    </a:lnTo>
                    <a:lnTo>
                      <a:pt x="120650" y="101600"/>
                    </a:lnTo>
                    <a:lnTo>
                      <a:pt x="0" y="107950"/>
                    </a:lnTo>
                    <a:lnTo>
                      <a:pt x="139700" y="139700"/>
                    </a:lnTo>
                    <a:lnTo>
                      <a:pt x="12700" y="139700"/>
                    </a:lnTo>
                    <a:lnTo>
                      <a:pt x="146050" y="177800"/>
                    </a:lnTo>
                    <a:lnTo>
                      <a:pt x="12700" y="203200"/>
                    </a:lnTo>
                    <a:cubicBezTo>
                      <a:pt x="154508" y="216092"/>
                      <a:pt x="105641" y="215900"/>
                      <a:pt x="158750" y="215900"/>
                    </a:cubicBezTo>
                    <a:lnTo>
                      <a:pt x="0" y="254000"/>
                    </a:lnTo>
                    <a:lnTo>
                      <a:pt x="215900" y="27305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" name="Freeform 15"/>
              <p:cNvSpPr/>
              <p:nvPr/>
            </p:nvSpPr>
            <p:spPr>
              <a:xfrm flipH="1">
                <a:off x="8409588" y="2625725"/>
                <a:ext cx="158750" cy="260350"/>
              </a:xfrm>
              <a:custGeom>
                <a:avLst/>
                <a:gdLst>
                  <a:gd name="connsiteX0" fmla="*/ 76200 w 146050"/>
                  <a:gd name="connsiteY0" fmla="*/ 0 h 260350"/>
                  <a:gd name="connsiteX1" fmla="*/ 76200 w 146050"/>
                  <a:gd name="connsiteY1" fmla="*/ 0 h 260350"/>
                  <a:gd name="connsiteX2" fmla="*/ 127000 w 146050"/>
                  <a:gd name="connsiteY2" fmla="*/ 38100 h 260350"/>
                  <a:gd name="connsiteX3" fmla="*/ 44450 w 146050"/>
                  <a:gd name="connsiteY3" fmla="*/ 50800 h 260350"/>
                  <a:gd name="connsiteX4" fmla="*/ 127000 w 146050"/>
                  <a:gd name="connsiteY4" fmla="*/ 76200 h 260350"/>
                  <a:gd name="connsiteX5" fmla="*/ 38100 w 146050"/>
                  <a:gd name="connsiteY5" fmla="*/ 95250 h 260350"/>
                  <a:gd name="connsiteX6" fmla="*/ 127000 w 146050"/>
                  <a:gd name="connsiteY6" fmla="*/ 139700 h 260350"/>
                  <a:gd name="connsiteX7" fmla="*/ 25400 w 146050"/>
                  <a:gd name="connsiteY7" fmla="*/ 139700 h 260350"/>
                  <a:gd name="connsiteX8" fmla="*/ 146050 w 146050"/>
                  <a:gd name="connsiteY8" fmla="*/ 177800 h 260350"/>
                  <a:gd name="connsiteX9" fmla="*/ 0 w 146050"/>
                  <a:gd name="connsiteY9" fmla="*/ 209550 h 260350"/>
                  <a:gd name="connsiteX10" fmla="*/ 139700 w 146050"/>
                  <a:gd name="connsiteY10" fmla="*/ 222250 h 260350"/>
                  <a:gd name="connsiteX11" fmla="*/ 6350 w 146050"/>
                  <a:gd name="connsiteY11" fmla="*/ 260350 h 260350"/>
                  <a:gd name="connsiteX12" fmla="*/ 127000 w 146050"/>
                  <a:gd name="connsiteY12" fmla="*/ 254000 h 260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46050" h="260350">
                    <a:moveTo>
                      <a:pt x="76200" y="0"/>
                    </a:moveTo>
                    <a:lnTo>
                      <a:pt x="76200" y="0"/>
                    </a:lnTo>
                    <a:lnTo>
                      <a:pt x="127000" y="38100"/>
                    </a:lnTo>
                    <a:lnTo>
                      <a:pt x="44450" y="50800"/>
                    </a:lnTo>
                    <a:lnTo>
                      <a:pt x="127000" y="76200"/>
                    </a:lnTo>
                    <a:lnTo>
                      <a:pt x="38100" y="95250"/>
                    </a:lnTo>
                    <a:lnTo>
                      <a:pt x="127000" y="139700"/>
                    </a:lnTo>
                    <a:lnTo>
                      <a:pt x="25400" y="139700"/>
                    </a:lnTo>
                    <a:lnTo>
                      <a:pt x="146050" y="177800"/>
                    </a:lnTo>
                    <a:lnTo>
                      <a:pt x="0" y="209550"/>
                    </a:lnTo>
                    <a:lnTo>
                      <a:pt x="139700" y="222250"/>
                    </a:lnTo>
                    <a:lnTo>
                      <a:pt x="6350" y="260350"/>
                    </a:lnTo>
                    <a:lnTo>
                      <a:pt x="127000" y="25400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7" name="Freeform 16"/>
              <p:cNvSpPr/>
              <p:nvPr/>
            </p:nvSpPr>
            <p:spPr>
              <a:xfrm rot="21151570" flipH="1">
                <a:off x="8206388" y="2593975"/>
                <a:ext cx="203200" cy="273050"/>
              </a:xfrm>
              <a:custGeom>
                <a:avLst/>
                <a:gdLst>
                  <a:gd name="connsiteX0" fmla="*/ 88900 w 215900"/>
                  <a:gd name="connsiteY0" fmla="*/ 0 h 273050"/>
                  <a:gd name="connsiteX1" fmla="*/ 25400 w 215900"/>
                  <a:gd name="connsiteY1" fmla="*/ 31750 h 273050"/>
                  <a:gd name="connsiteX2" fmla="*/ 101600 w 215900"/>
                  <a:gd name="connsiteY2" fmla="*/ 50800 h 273050"/>
                  <a:gd name="connsiteX3" fmla="*/ 31750 w 215900"/>
                  <a:gd name="connsiteY3" fmla="*/ 76200 h 273050"/>
                  <a:gd name="connsiteX4" fmla="*/ 120650 w 215900"/>
                  <a:gd name="connsiteY4" fmla="*/ 101600 h 273050"/>
                  <a:gd name="connsiteX5" fmla="*/ 0 w 215900"/>
                  <a:gd name="connsiteY5" fmla="*/ 107950 h 273050"/>
                  <a:gd name="connsiteX6" fmla="*/ 139700 w 215900"/>
                  <a:gd name="connsiteY6" fmla="*/ 139700 h 273050"/>
                  <a:gd name="connsiteX7" fmla="*/ 12700 w 215900"/>
                  <a:gd name="connsiteY7" fmla="*/ 139700 h 273050"/>
                  <a:gd name="connsiteX8" fmla="*/ 146050 w 215900"/>
                  <a:gd name="connsiteY8" fmla="*/ 177800 h 273050"/>
                  <a:gd name="connsiteX9" fmla="*/ 12700 w 215900"/>
                  <a:gd name="connsiteY9" fmla="*/ 203200 h 273050"/>
                  <a:gd name="connsiteX10" fmla="*/ 158750 w 215900"/>
                  <a:gd name="connsiteY10" fmla="*/ 215900 h 273050"/>
                  <a:gd name="connsiteX11" fmla="*/ 0 w 215900"/>
                  <a:gd name="connsiteY11" fmla="*/ 254000 h 273050"/>
                  <a:gd name="connsiteX12" fmla="*/ 215900 w 215900"/>
                  <a:gd name="connsiteY12" fmla="*/ 273050 h 273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15900" h="273050">
                    <a:moveTo>
                      <a:pt x="88900" y="0"/>
                    </a:moveTo>
                    <a:lnTo>
                      <a:pt x="25400" y="31750"/>
                    </a:lnTo>
                    <a:lnTo>
                      <a:pt x="101600" y="50800"/>
                    </a:lnTo>
                    <a:lnTo>
                      <a:pt x="31750" y="76200"/>
                    </a:lnTo>
                    <a:lnTo>
                      <a:pt x="120650" y="101600"/>
                    </a:lnTo>
                    <a:lnTo>
                      <a:pt x="0" y="107950"/>
                    </a:lnTo>
                    <a:lnTo>
                      <a:pt x="139700" y="139700"/>
                    </a:lnTo>
                    <a:lnTo>
                      <a:pt x="12700" y="139700"/>
                    </a:lnTo>
                    <a:lnTo>
                      <a:pt x="146050" y="177800"/>
                    </a:lnTo>
                    <a:lnTo>
                      <a:pt x="12700" y="203200"/>
                    </a:lnTo>
                    <a:cubicBezTo>
                      <a:pt x="154508" y="216092"/>
                      <a:pt x="105641" y="215900"/>
                      <a:pt x="158750" y="215900"/>
                    </a:cubicBezTo>
                    <a:lnTo>
                      <a:pt x="0" y="254000"/>
                    </a:lnTo>
                    <a:lnTo>
                      <a:pt x="215900" y="27305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8" name="Freeform 17"/>
              <p:cNvSpPr/>
              <p:nvPr/>
            </p:nvSpPr>
            <p:spPr>
              <a:xfrm flipH="1">
                <a:off x="8049792" y="2625725"/>
                <a:ext cx="158750" cy="260350"/>
              </a:xfrm>
              <a:custGeom>
                <a:avLst/>
                <a:gdLst>
                  <a:gd name="connsiteX0" fmla="*/ 76200 w 146050"/>
                  <a:gd name="connsiteY0" fmla="*/ 0 h 260350"/>
                  <a:gd name="connsiteX1" fmla="*/ 76200 w 146050"/>
                  <a:gd name="connsiteY1" fmla="*/ 0 h 260350"/>
                  <a:gd name="connsiteX2" fmla="*/ 127000 w 146050"/>
                  <a:gd name="connsiteY2" fmla="*/ 38100 h 260350"/>
                  <a:gd name="connsiteX3" fmla="*/ 44450 w 146050"/>
                  <a:gd name="connsiteY3" fmla="*/ 50800 h 260350"/>
                  <a:gd name="connsiteX4" fmla="*/ 127000 w 146050"/>
                  <a:gd name="connsiteY4" fmla="*/ 76200 h 260350"/>
                  <a:gd name="connsiteX5" fmla="*/ 38100 w 146050"/>
                  <a:gd name="connsiteY5" fmla="*/ 95250 h 260350"/>
                  <a:gd name="connsiteX6" fmla="*/ 127000 w 146050"/>
                  <a:gd name="connsiteY6" fmla="*/ 139700 h 260350"/>
                  <a:gd name="connsiteX7" fmla="*/ 25400 w 146050"/>
                  <a:gd name="connsiteY7" fmla="*/ 139700 h 260350"/>
                  <a:gd name="connsiteX8" fmla="*/ 146050 w 146050"/>
                  <a:gd name="connsiteY8" fmla="*/ 177800 h 260350"/>
                  <a:gd name="connsiteX9" fmla="*/ 0 w 146050"/>
                  <a:gd name="connsiteY9" fmla="*/ 209550 h 260350"/>
                  <a:gd name="connsiteX10" fmla="*/ 139700 w 146050"/>
                  <a:gd name="connsiteY10" fmla="*/ 222250 h 260350"/>
                  <a:gd name="connsiteX11" fmla="*/ 6350 w 146050"/>
                  <a:gd name="connsiteY11" fmla="*/ 260350 h 260350"/>
                  <a:gd name="connsiteX12" fmla="*/ 127000 w 146050"/>
                  <a:gd name="connsiteY12" fmla="*/ 254000 h 260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46050" h="260350">
                    <a:moveTo>
                      <a:pt x="76200" y="0"/>
                    </a:moveTo>
                    <a:lnTo>
                      <a:pt x="76200" y="0"/>
                    </a:lnTo>
                    <a:lnTo>
                      <a:pt x="127000" y="38100"/>
                    </a:lnTo>
                    <a:lnTo>
                      <a:pt x="44450" y="50800"/>
                    </a:lnTo>
                    <a:lnTo>
                      <a:pt x="127000" y="76200"/>
                    </a:lnTo>
                    <a:lnTo>
                      <a:pt x="38100" y="95250"/>
                    </a:lnTo>
                    <a:lnTo>
                      <a:pt x="127000" y="139700"/>
                    </a:lnTo>
                    <a:lnTo>
                      <a:pt x="25400" y="139700"/>
                    </a:lnTo>
                    <a:lnTo>
                      <a:pt x="146050" y="177800"/>
                    </a:lnTo>
                    <a:lnTo>
                      <a:pt x="0" y="209550"/>
                    </a:lnTo>
                    <a:lnTo>
                      <a:pt x="139700" y="222250"/>
                    </a:lnTo>
                    <a:lnTo>
                      <a:pt x="6350" y="260350"/>
                    </a:lnTo>
                    <a:lnTo>
                      <a:pt x="127000" y="25400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9" name="Freeform 18"/>
              <p:cNvSpPr/>
              <p:nvPr/>
            </p:nvSpPr>
            <p:spPr>
              <a:xfrm>
                <a:off x="7789442" y="2593975"/>
                <a:ext cx="215900" cy="273050"/>
              </a:xfrm>
              <a:custGeom>
                <a:avLst/>
                <a:gdLst>
                  <a:gd name="connsiteX0" fmla="*/ 88900 w 215900"/>
                  <a:gd name="connsiteY0" fmla="*/ 0 h 273050"/>
                  <a:gd name="connsiteX1" fmla="*/ 25400 w 215900"/>
                  <a:gd name="connsiteY1" fmla="*/ 31750 h 273050"/>
                  <a:gd name="connsiteX2" fmla="*/ 101600 w 215900"/>
                  <a:gd name="connsiteY2" fmla="*/ 50800 h 273050"/>
                  <a:gd name="connsiteX3" fmla="*/ 31750 w 215900"/>
                  <a:gd name="connsiteY3" fmla="*/ 76200 h 273050"/>
                  <a:gd name="connsiteX4" fmla="*/ 120650 w 215900"/>
                  <a:gd name="connsiteY4" fmla="*/ 101600 h 273050"/>
                  <a:gd name="connsiteX5" fmla="*/ 0 w 215900"/>
                  <a:gd name="connsiteY5" fmla="*/ 107950 h 273050"/>
                  <a:gd name="connsiteX6" fmla="*/ 139700 w 215900"/>
                  <a:gd name="connsiteY6" fmla="*/ 139700 h 273050"/>
                  <a:gd name="connsiteX7" fmla="*/ 12700 w 215900"/>
                  <a:gd name="connsiteY7" fmla="*/ 139700 h 273050"/>
                  <a:gd name="connsiteX8" fmla="*/ 146050 w 215900"/>
                  <a:gd name="connsiteY8" fmla="*/ 177800 h 273050"/>
                  <a:gd name="connsiteX9" fmla="*/ 12700 w 215900"/>
                  <a:gd name="connsiteY9" fmla="*/ 203200 h 273050"/>
                  <a:gd name="connsiteX10" fmla="*/ 158750 w 215900"/>
                  <a:gd name="connsiteY10" fmla="*/ 215900 h 273050"/>
                  <a:gd name="connsiteX11" fmla="*/ 0 w 215900"/>
                  <a:gd name="connsiteY11" fmla="*/ 254000 h 273050"/>
                  <a:gd name="connsiteX12" fmla="*/ 215900 w 215900"/>
                  <a:gd name="connsiteY12" fmla="*/ 273050 h 273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15900" h="273050">
                    <a:moveTo>
                      <a:pt x="88900" y="0"/>
                    </a:moveTo>
                    <a:lnTo>
                      <a:pt x="25400" y="31750"/>
                    </a:lnTo>
                    <a:lnTo>
                      <a:pt x="101600" y="50800"/>
                    </a:lnTo>
                    <a:lnTo>
                      <a:pt x="31750" y="76200"/>
                    </a:lnTo>
                    <a:lnTo>
                      <a:pt x="120650" y="101600"/>
                    </a:lnTo>
                    <a:lnTo>
                      <a:pt x="0" y="107950"/>
                    </a:lnTo>
                    <a:lnTo>
                      <a:pt x="139700" y="139700"/>
                    </a:lnTo>
                    <a:lnTo>
                      <a:pt x="12700" y="139700"/>
                    </a:lnTo>
                    <a:lnTo>
                      <a:pt x="146050" y="177800"/>
                    </a:lnTo>
                    <a:lnTo>
                      <a:pt x="12700" y="203200"/>
                    </a:lnTo>
                    <a:cubicBezTo>
                      <a:pt x="154508" y="216092"/>
                      <a:pt x="105641" y="215900"/>
                      <a:pt x="158750" y="215900"/>
                    </a:cubicBezTo>
                    <a:lnTo>
                      <a:pt x="0" y="254000"/>
                    </a:lnTo>
                    <a:lnTo>
                      <a:pt x="215900" y="27305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" name="Freeform 19"/>
              <p:cNvSpPr/>
              <p:nvPr/>
            </p:nvSpPr>
            <p:spPr>
              <a:xfrm flipH="1">
                <a:off x="7938667" y="2657475"/>
                <a:ext cx="158750" cy="260350"/>
              </a:xfrm>
              <a:custGeom>
                <a:avLst/>
                <a:gdLst>
                  <a:gd name="connsiteX0" fmla="*/ 76200 w 146050"/>
                  <a:gd name="connsiteY0" fmla="*/ 0 h 260350"/>
                  <a:gd name="connsiteX1" fmla="*/ 76200 w 146050"/>
                  <a:gd name="connsiteY1" fmla="*/ 0 h 260350"/>
                  <a:gd name="connsiteX2" fmla="*/ 127000 w 146050"/>
                  <a:gd name="connsiteY2" fmla="*/ 38100 h 260350"/>
                  <a:gd name="connsiteX3" fmla="*/ 44450 w 146050"/>
                  <a:gd name="connsiteY3" fmla="*/ 50800 h 260350"/>
                  <a:gd name="connsiteX4" fmla="*/ 127000 w 146050"/>
                  <a:gd name="connsiteY4" fmla="*/ 76200 h 260350"/>
                  <a:gd name="connsiteX5" fmla="*/ 38100 w 146050"/>
                  <a:gd name="connsiteY5" fmla="*/ 95250 h 260350"/>
                  <a:gd name="connsiteX6" fmla="*/ 127000 w 146050"/>
                  <a:gd name="connsiteY6" fmla="*/ 139700 h 260350"/>
                  <a:gd name="connsiteX7" fmla="*/ 25400 w 146050"/>
                  <a:gd name="connsiteY7" fmla="*/ 139700 h 260350"/>
                  <a:gd name="connsiteX8" fmla="*/ 146050 w 146050"/>
                  <a:gd name="connsiteY8" fmla="*/ 177800 h 260350"/>
                  <a:gd name="connsiteX9" fmla="*/ 0 w 146050"/>
                  <a:gd name="connsiteY9" fmla="*/ 209550 h 260350"/>
                  <a:gd name="connsiteX10" fmla="*/ 139700 w 146050"/>
                  <a:gd name="connsiteY10" fmla="*/ 222250 h 260350"/>
                  <a:gd name="connsiteX11" fmla="*/ 6350 w 146050"/>
                  <a:gd name="connsiteY11" fmla="*/ 260350 h 260350"/>
                  <a:gd name="connsiteX12" fmla="*/ 127000 w 146050"/>
                  <a:gd name="connsiteY12" fmla="*/ 254000 h 260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46050" h="260350">
                    <a:moveTo>
                      <a:pt x="76200" y="0"/>
                    </a:moveTo>
                    <a:lnTo>
                      <a:pt x="76200" y="0"/>
                    </a:lnTo>
                    <a:lnTo>
                      <a:pt x="127000" y="38100"/>
                    </a:lnTo>
                    <a:lnTo>
                      <a:pt x="44450" y="50800"/>
                    </a:lnTo>
                    <a:lnTo>
                      <a:pt x="127000" y="76200"/>
                    </a:lnTo>
                    <a:lnTo>
                      <a:pt x="38100" y="95250"/>
                    </a:lnTo>
                    <a:lnTo>
                      <a:pt x="127000" y="139700"/>
                    </a:lnTo>
                    <a:lnTo>
                      <a:pt x="25400" y="139700"/>
                    </a:lnTo>
                    <a:lnTo>
                      <a:pt x="146050" y="177800"/>
                    </a:lnTo>
                    <a:lnTo>
                      <a:pt x="0" y="209550"/>
                    </a:lnTo>
                    <a:lnTo>
                      <a:pt x="139700" y="222250"/>
                    </a:lnTo>
                    <a:lnTo>
                      <a:pt x="6350" y="260350"/>
                    </a:lnTo>
                    <a:lnTo>
                      <a:pt x="127000" y="25400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/>
              <p:nvPr/>
            </p:nvSpPr>
            <p:spPr>
              <a:xfrm>
                <a:off x="8116467" y="2565400"/>
                <a:ext cx="146050" cy="260350"/>
              </a:xfrm>
              <a:custGeom>
                <a:avLst/>
                <a:gdLst>
                  <a:gd name="connsiteX0" fmla="*/ 76200 w 146050"/>
                  <a:gd name="connsiteY0" fmla="*/ 0 h 260350"/>
                  <a:gd name="connsiteX1" fmla="*/ 76200 w 146050"/>
                  <a:gd name="connsiteY1" fmla="*/ 0 h 260350"/>
                  <a:gd name="connsiteX2" fmla="*/ 127000 w 146050"/>
                  <a:gd name="connsiteY2" fmla="*/ 38100 h 260350"/>
                  <a:gd name="connsiteX3" fmla="*/ 44450 w 146050"/>
                  <a:gd name="connsiteY3" fmla="*/ 50800 h 260350"/>
                  <a:gd name="connsiteX4" fmla="*/ 127000 w 146050"/>
                  <a:gd name="connsiteY4" fmla="*/ 76200 h 260350"/>
                  <a:gd name="connsiteX5" fmla="*/ 38100 w 146050"/>
                  <a:gd name="connsiteY5" fmla="*/ 95250 h 260350"/>
                  <a:gd name="connsiteX6" fmla="*/ 127000 w 146050"/>
                  <a:gd name="connsiteY6" fmla="*/ 139700 h 260350"/>
                  <a:gd name="connsiteX7" fmla="*/ 25400 w 146050"/>
                  <a:gd name="connsiteY7" fmla="*/ 139700 h 260350"/>
                  <a:gd name="connsiteX8" fmla="*/ 146050 w 146050"/>
                  <a:gd name="connsiteY8" fmla="*/ 177800 h 260350"/>
                  <a:gd name="connsiteX9" fmla="*/ 0 w 146050"/>
                  <a:gd name="connsiteY9" fmla="*/ 209550 h 260350"/>
                  <a:gd name="connsiteX10" fmla="*/ 139700 w 146050"/>
                  <a:gd name="connsiteY10" fmla="*/ 222250 h 260350"/>
                  <a:gd name="connsiteX11" fmla="*/ 6350 w 146050"/>
                  <a:gd name="connsiteY11" fmla="*/ 260350 h 260350"/>
                  <a:gd name="connsiteX12" fmla="*/ 127000 w 146050"/>
                  <a:gd name="connsiteY12" fmla="*/ 254000 h 260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46050" h="260350">
                    <a:moveTo>
                      <a:pt x="76200" y="0"/>
                    </a:moveTo>
                    <a:lnTo>
                      <a:pt x="76200" y="0"/>
                    </a:lnTo>
                    <a:lnTo>
                      <a:pt x="127000" y="38100"/>
                    </a:lnTo>
                    <a:lnTo>
                      <a:pt x="44450" y="50800"/>
                    </a:lnTo>
                    <a:lnTo>
                      <a:pt x="127000" y="76200"/>
                    </a:lnTo>
                    <a:lnTo>
                      <a:pt x="38100" y="95250"/>
                    </a:lnTo>
                    <a:lnTo>
                      <a:pt x="127000" y="139700"/>
                    </a:lnTo>
                    <a:lnTo>
                      <a:pt x="25400" y="139700"/>
                    </a:lnTo>
                    <a:lnTo>
                      <a:pt x="146050" y="177800"/>
                    </a:lnTo>
                    <a:lnTo>
                      <a:pt x="0" y="209550"/>
                    </a:lnTo>
                    <a:lnTo>
                      <a:pt x="139700" y="222250"/>
                    </a:lnTo>
                    <a:lnTo>
                      <a:pt x="6350" y="260350"/>
                    </a:lnTo>
                    <a:lnTo>
                      <a:pt x="127000" y="25400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/>
              <p:nvPr/>
            </p:nvSpPr>
            <p:spPr>
              <a:xfrm>
                <a:off x="7550356" y="2657696"/>
                <a:ext cx="112085" cy="199803"/>
              </a:xfrm>
              <a:custGeom>
                <a:avLst/>
                <a:gdLst>
                  <a:gd name="connsiteX0" fmla="*/ 76200 w 146050"/>
                  <a:gd name="connsiteY0" fmla="*/ 0 h 260350"/>
                  <a:gd name="connsiteX1" fmla="*/ 76200 w 146050"/>
                  <a:gd name="connsiteY1" fmla="*/ 0 h 260350"/>
                  <a:gd name="connsiteX2" fmla="*/ 127000 w 146050"/>
                  <a:gd name="connsiteY2" fmla="*/ 38100 h 260350"/>
                  <a:gd name="connsiteX3" fmla="*/ 44450 w 146050"/>
                  <a:gd name="connsiteY3" fmla="*/ 50800 h 260350"/>
                  <a:gd name="connsiteX4" fmla="*/ 127000 w 146050"/>
                  <a:gd name="connsiteY4" fmla="*/ 76200 h 260350"/>
                  <a:gd name="connsiteX5" fmla="*/ 38100 w 146050"/>
                  <a:gd name="connsiteY5" fmla="*/ 95250 h 260350"/>
                  <a:gd name="connsiteX6" fmla="*/ 127000 w 146050"/>
                  <a:gd name="connsiteY6" fmla="*/ 139700 h 260350"/>
                  <a:gd name="connsiteX7" fmla="*/ 25400 w 146050"/>
                  <a:gd name="connsiteY7" fmla="*/ 139700 h 260350"/>
                  <a:gd name="connsiteX8" fmla="*/ 146050 w 146050"/>
                  <a:gd name="connsiteY8" fmla="*/ 177800 h 260350"/>
                  <a:gd name="connsiteX9" fmla="*/ 0 w 146050"/>
                  <a:gd name="connsiteY9" fmla="*/ 209550 h 260350"/>
                  <a:gd name="connsiteX10" fmla="*/ 139700 w 146050"/>
                  <a:gd name="connsiteY10" fmla="*/ 222250 h 260350"/>
                  <a:gd name="connsiteX11" fmla="*/ 6350 w 146050"/>
                  <a:gd name="connsiteY11" fmla="*/ 260350 h 260350"/>
                  <a:gd name="connsiteX12" fmla="*/ 127000 w 146050"/>
                  <a:gd name="connsiteY12" fmla="*/ 254000 h 260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46050" h="260350">
                    <a:moveTo>
                      <a:pt x="76200" y="0"/>
                    </a:moveTo>
                    <a:lnTo>
                      <a:pt x="76200" y="0"/>
                    </a:lnTo>
                    <a:lnTo>
                      <a:pt x="127000" y="38100"/>
                    </a:lnTo>
                    <a:lnTo>
                      <a:pt x="44450" y="50800"/>
                    </a:lnTo>
                    <a:lnTo>
                      <a:pt x="127000" y="76200"/>
                    </a:lnTo>
                    <a:lnTo>
                      <a:pt x="38100" y="95250"/>
                    </a:lnTo>
                    <a:lnTo>
                      <a:pt x="127000" y="139700"/>
                    </a:lnTo>
                    <a:lnTo>
                      <a:pt x="25400" y="139700"/>
                    </a:lnTo>
                    <a:lnTo>
                      <a:pt x="146050" y="177800"/>
                    </a:lnTo>
                    <a:lnTo>
                      <a:pt x="0" y="209550"/>
                    </a:lnTo>
                    <a:lnTo>
                      <a:pt x="139700" y="222250"/>
                    </a:lnTo>
                    <a:lnTo>
                      <a:pt x="6350" y="260350"/>
                    </a:lnTo>
                    <a:lnTo>
                      <a:pt x="127000" y="25400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Freeform 23"/>
              <p:cNvSpPr/>
              <p:nvPr/>
            </p:nvSpPr>
            <p:spPr>
              <a:xfrm flipH="1">
                <a:off x="7673960" y="2651346"/>
                <a:ext cx="121831" cy="199803"/>
              </a:xfrm>
              <a:custGeom>
                <a:avLst/>
                <a:gdLst>
                  <a:gd name="connsiteX0" fmla="*/ 76200 w 146050"/>
                  <a:gd name="connsiteY0" fmla="*/ 0 h 260350"/>
                  <a:gd name="connsiteX1" fmla="*/ 76200 w 146050"/>
                  <a:gd name="connsiteY1" fmla="*/ 0 h 260350"/>
                  <a:gd name="connsiteX2" fmla="*/ 127000 w 146050"/>
                  <a:gd name="connsiteY2" fmla="*/ 38100 h 260350"/>
                  <a:gd name="connsiteX3" fmla="*/ 44450 w 146050"/>
                  <a:gd name="connsiteY3" fmla="*/ 50800 h 260350"/>
                  <a:gd name="connsiteX4" fmla="*/ 127000 w 146050"/>
                  <a:gd name="connsiteY4" fmla="*/ 76200 h 260350"/>
                  <a:gd name="connsiteX5" fmla="*/ 38100 w 146050"/>
                  <a:gd name="connsiteY5" fmla="*/ 95250 h 260350"/>
                  <a:gd name="connsiteX6" fmla="*/ 127000 w 146050"/>
                  <a:gd name="connsiteY6" fmla="*/ 139700 h 260350"/>
                  <a:gd name="connsiteX7" fmla="*/ 25400 w 146050"/>
                  <a:gd name="connsiteY7" fmla="*/ 139700 h 260350"/>
                  <a:gd name="connsiteX8" fmla="*/ 146050 w 146050"/>
                  <a:gd name="connsiteY8" fmla="*/ 177800 h 260350"/>
                  <a:gd name="connsiteX9" fmla="*/ 0 w 146050"/>
                  <a:gd name="connsiteY9" fmla="*/ 209550 h 260350"/>
                  <a:gd name="connsiteX10" fmla="*/ 139700 w 146050"/>
                  <a:gd name="connsiteY10" fmla="*/ 222250 h 260350"/>
                  <a:gd name="connsiteX11" fmla="*/ 6350 w 146050"/>
                  <a:gd name="connsiteY11" fmla="*/ 260350 h 260350"/>
                  <a:gd name="connsiteX12" fmla="*/ 127000 w 146050"/>
                  <a:gd name="connsiteY12" fmla="*/ 254000 h 260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46050" h="260350">
                    <a:moveTo>
                      <a:pt x="76200" y="0"/>
                    </a:moveTo>
                    <a:lnTo>
                      <a:pt x="76200" y="0"/>
                    </a:lnTo>
                    <a:lnTo>
                      <a:pt x="127000" y="38100"/>
                    </a:lnTo>
                    <a:lnTo>
                      <a:pt x="44450" y="50800"/>
                    </a:lnTo>
                    <a:lnTo>
                      <a:pt x="127000" y="76200"/>
                    </a:lnTo>
                    <a:lnTo>
                      <a:pt x="38100" y="95250"/>
                    </a:lnTo>
                    <a:lnTo>
                      <a:pt x="127000" y="139700"/>
                    </a:lnTo>
                    <a:lnTo>
                      <a:pt x="25400" y="139700"/>
                    </a:lnTo>
                    <a:lnTo>
                      <a:pt x="146050" y="177800"/>
                    </a:lnTo>
                    <a:lnTo>
                      <a:pt x="0" y="209550"/>
                    </a:lnTo>
                    <a:lnTo>
                      <a:pt x="139700" y="222250"/>
                    </a:lnTo>
                    <a:lnTo>
                      <a:pt x="6350" y="260350"/>
                    </a:lnTo>
                    <a:lnTo>
                      <a:pt x="127000" y="25400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Freeform 24"/>
              <p:cNvSpPr/>
              <p:nvPr/>
            </p:nvSpPr>
            <p:spPr>
              <a:xfrm>
                <a:off x="7426900" y="2641600"/>
                <a:ext cx="165691" cy="209550"/>
              </a:xfrm>
              <a:custGeom>
                <a:avLst/>
                <a:gdLst>
                  <a:gd name="connsiteX0" fmla="*/ 88900 w 215900"/>
                  <a:gd name="connsiteY0" fmla="*/ 0 h 273050"/>
                  <a:gd name="connsiteX1" fmla="*/ 25400 w 215900"/>
                  <a:gd name="connsiteY1" fmla="*/ 31750 h 273050"/>
                  <a:gd name="connsiteX2" fmla="*/ 101600 w 215900"/>
                  <a:gd name="connsiteY2" fmla="*/ 50800 h 273050"/>
                  <a:gd name="connsiteX3" fmla="*/ 31750 w 215900"/>
                  <a:gd name="connsiteY3" fmla="*/ 76200 h 273050"/>
                  <a:gd name="connsiteX4" fmla="*/ 120650 w 215900"/>
                  <a:gd name="connsiteY4" fmla="*/ 101600 h 273050"/>
                  <a:gd name="connsiteX5" fmla="*/ 0 w 215900"/>
                  <a:gd name="connsiteY5" fmla="*/ 107950 h 273050"/>
                  <a:gd name="connsiteX6" fmla="*/ 139700 w 215900"/>
                  <a:gd name="connsiteY6" fmla="*/ 139700 h 273050"/>
                  <a:gd name="connsiteX7" fmla="*/ 12700 w 215900"/>
                  <a:gd name="connsiteY7" fmla="*/ 139700 h 273050"/>
                  <a:gd name="connsiteX8" fmla="*/ 146050 w 215900"/>
                  <a:gd name="connsiteY8" fmla="*/ 177800 h 273050"/>
                  <a:gd name="connsiteX9" fmla="*/ 12700 w 215900"/>
                  <a:gd name="connsiteY9" fmla="*/ 203200 h 273050"/>
                  <a:gd name="connsiteX10" fmla="*/ 158750 w 215900"/>
                  <a:gd name="connsiteY10" fmla="*/ 215900 h 273050"/>
                  <a:gd name="connsiteX11" fmla="*/ 0 w 215900"/>
                  <a:gd name="connsiteY11" fmla="*/ 254000 h 273050"/>
                  <a:gd name="connsiteX12" fmla="*/ 215900 w 215900"/>
                  <a:gd name="connsiteY12" fmla="*/ 273050 h 273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15900" h="273050">
                    <a:moveTo>
                      <a:pt x="88900" y="0"/>
                    </a:moveTo>
                    <a:lnTo>
                      <a:pt x="25400" y="31750"/>
                    </a:lnTo>
                    <a:lnTo>
                      <a:pt x="101600" y="50800"/>
                    </a:lnTo>
                    <a:lnTo>
                      <a:pt x="31750" y="76200"/>
                    </a:lnTo>
                    <a:lnTo>
                      <a:pt x="120650" y="101600"/>
                    </a:lnTo>
                    <a:lnTo>
                      <a:pt x="0" y="107950"/>
                    </a:lnTo>
                    <a:lnTo>
                      <a:pt x="139700" y="139700"/>
                    </a:lnTo>
                    <a:lnTo>
                      <a:pt x="12700" y="139700"/>
                    </a:lnTo>
                    <a:lnTo>
                      <a:pt x="146050" y="177800"/>
                    </a:lnTo>
                    <a:lnTo>
                      <a:pt x="12700" y="203200"/>
                    </a:lnTo>
                    <a:cubicBezTo>
                      <a:pt x="154508" y="216092"/>
                      <a:pt x="105641" y="215900"/>
                      <a:pt x="158750" y="215900"/>
                    </a:cubicBezTo>
                    <a:lnTo>
                      <a:pt x="0" y="254000"/>
                    </a:lnTo>
                    <a:lnTo>
                      <a:pt x="215900" y="27305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Freeform 25"/>
              <p:cNvSpPr/>
              <p:nvPr/>
            </p:nvSpPr>
            <p:spPr>
              <a:xfrm flipH="1">
                <a:off x="7305660" y="2689446"/>
                <a:ext cx="121831" cy="199803"/>
              </a:xfrm>
              <a:custGeom>
                <a:avLst/>
                <a:gdLst>
                  <a:gd name="connsiteX0" fmla="*/ 76200 w 146050"/>
                  <a:gd name="connsiteY0" fmla="*/ 0 h 260350"/>
                  <a:gd name="connsiteX1" fmla="*/ 76200 w 146050"/>
                  <a:gd name="connsiteY1" fmla="*/ 0 h 260350"/>
                  <a:gd name="connsiteX2" fmla="*/ 127000 w 146050"/>
                  <a:gd name="connsiteY2" fmla="*/ 38100 h 260350"/>
                  <a:gd name="connsiteX3" fmla="*/ 44450 w 146050"/>
                  <a:gd name="connsiteY3" fmla="*/ 50800 h 260350"/>
                  <a:gd name="connsiteX4" fmla="*/ 127000 w 146050"/>
                  <a:gd name="connsiteY4" fmla="*/ 76200 h 260350"/>
                  <a:gd name="connsiteX5" fmla="*/ 38100 w 146050"/>
                  <a:gd name="connsiteY5" fmla="*/ 95250 h 260350"/>
                  <a:gd name="connsiteX6" fmla="*/ 127000 w 146050"/>
                  <a:gd name="connsiteY6" fmla="*/ 139700 h 260350"/>
                  <a:gd name="connsiteX7" fmla="*/ 25400 w 146050"/>
                  <a:gd name="connsiteY7" fmla="*/ 139700 h 260350"/>
                  <a:gd name="connsiteX8" fmla="*/ 146050 w 146050"/>
                  <a:gd name="connsiteY8" fmla="*/ 177800 h 260350"/>
                  <a:gd name="connsiteX9" fmla="*/ 0 w 146050"/>
                  <a:gd name="connsiteY9" fmla="*/ 209550 h 260350"/>
                  <a:gd name="connsiteX10" fmla="*/ 139700 w 146050"/>
                  <a:gd name="connsiteY10" fmla="*/ 222250 h 260350"/>
                  <a:gd name="connsiteX11" fmla="*/ 6350 w 146050"/>
                  <a:gd name="connsiteY11" fmla="*/ 260350 h 260350"/>
                  <a:gd name="connsiteX12" fmla="*/ 127000 w 146050"/>
                  <a:gd name="connsiteY12" fmla="*/ 254000 h 260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46050" h="260350">
                    <a:moveTo>
                      <a:pt x="76200" y="0"/>
                    </a:moveTo>
                    <a:lnTo>
                      <a:pt x="76200" y="0"/>
                    </a:lnTo>
                    <a:lnTo>
                      <a:pt x="127000" y="38100"/>
                    </a:lnTo>
                    <a:lnTo>
                      <a:pt x="44450" y="50800"/>
                    </a:lnTo>
                    <a:lnTo>
                      <a:pt x="127000" y="76200"/>
                    </a:lnTo>
                    <a:lnTo>
                      <a:pt x="38100" y="95250"/>
                    </a:lnTo>
                    <a:lnTo>
                      <a:pt x="127000" y="139700"/>
                    </a:lnTo>
                    <a:lnTo>
                      <a:pt x="25400" y="139700"/>
                    </a:lnTo>
                    <a:lnTo>
                      <a:pt x="146050" y="177800"/>
                    </a:lnTo>
                    <a:lnTo>
                      <a:pt x="0" y="209550"/>
                    </a:lnTo>
                    <a:lnTo>
                      <a:pt x="139700" y="222250"/>
                    </a:lnTo>
                    <a:lnTo>
                      <a:pt x="6350" y="260350"/>
                    </a:lnTo>
                    <a:lnTo>
                      <a:pt x="127000" y="25400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 rot="21151570" flipH="1">
                <a:off x="7148477" y="2657307"/>
                <a:ext cx="155944" cy="209550"/>
              </a:xfrm>
              <a:custGeom>
                <a:avLst/>
                <a:gdLst>
                  <a:gd name="connsiteX0" fmla="*/ 88900 w 215900"/>
                  <a:gd name="connsiteY0" fmla="*/ 0 h 273050"/>
                  <a:gd name="connsiteX1" fmla="*/ 25400 w 215900"/>
                  <a:gd name="connsiteY1" fmla="*/ 31750 h 273050"/>
                  <a:gd name="connsiteX2" fmla="*/ 101600 w 215900"/>
                  <a:gd name="connsiteY2" fmla="*/ 50800 h 273050"/>
                  <a:gd name="connsiteX3" fmla="*/ 31750 w 215900"/>
                  <a:gd name="connsiteY3" fmla="*/ 76200 h 273050"/>
                  <a:gd name="connsiteX4" fmla="*/ 120650 w 215900"/>
                  <a:gd name="connsiteY4" fmla="*/ 101600 h 273050"/>
                  <a:gd name="connsiteX5" fmla="*/ 0 w 215900"/>
                  <a:gd name="connsiteY5" fmla="*/ 107950 h 273050"/>
                  <a:gd name="connsiteX6" fmla="*/ 139700 w 215900"/>
                  <a:gd name="connsiteY6" fmla="*/ 139700 h 273050"/>
                  <a:gd name="connsiteX7" fmla="*/ 12700 w 215900"/>
                  <a:gd name="connsiteY7" fmla="*/ 139700 h 273050"/>
                  <a:gd name="connsiteX8" fmla="*/ 146050 w 215900"/>
                  <a:gd name="connsiteY8" fmla="*/ 177800 h 273050"/>
                  <a:gd name="connsiteX9" fmla="*/ 12700 w 215900"/>
                  <a:gd name="connsiteY9" fmla="*/ 203200 h 273050"/>
                  <a:gd name="connsiteX10" fmla="*/ 158750 w 215900"/>
                  <a:gd name="connsiteY10" fmla="*/ 215900 h 273050"/>
                  <a:gd name="connsiteX11" fmla="*/ 0 w 215900"/>
                  <a:gd name="connsiteY11" fmla="*/ 254000 h 273050"/>
                  <a:gd name="connsiteX12" fmla="*/ 215900 w 215900"/>
                  <a:gd name="connsiteY12" fmla="*/ 273050 h 273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15900" h="273050">
                    <a:moveTo>
                      <a:pt x="88900" y="0"/>
                    </a:moveTo>
                    <a:lnTo>
                      <a:pt x="25400" y="31750"/>
                    </a:lnTo>
                    <a:lnTo>
                      <a:pt x="101600" y="50800"/>
                    </a:lnTo>
                    <a:lnTo>
                      <a:pt x="31750" y="76200"/>
                    </a:lnTo>
                    <a:lnTo>
                      <a:pt x="120650" y="101600"/>
                    </a:lnTo>
                    <a:lnTo>
                      <a:pt x="0" y="107950"/>
                    </a:lnTo>
                    <a:lnTo>
                      <a:pt x="139700" y="139700"/>
                    </a:lnTo>
                    <a:lnTo>
                      <a:pt x="12700" y="139700"/>
                    </a:lnTo>
                    <a:lnTo>
                      <a:pt x="146050" y="177800"/>
                    </a:lnTo>
                    <a:lnTo>
                      <a:pt x="12700" y="203200"/>
                    </a:lnTo>
                    <a:cubicBezTo>
                      <a:pt x="154508" y="216092"/>
                      <a:pt x="105641" y="215900"/>
                      <a:pt x="158750" y="215900"/>
                    </a:cubicBezTo>
                    <a:lnTo>
                      <a:pt x="0" y="254000"/>
                    </a:lnTo>
                    <a:lnTo>
                      <a:pt x="215900" y="27305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1" name="Freeform 40"/>
              <p:cNvSpPr/>
              <p:nvPr/>
            </p:nvSpPr>
            <p:spPr>
              <a:xfrm>
                <a:off x="6819947" y="2492375"/>
                <a:ext cx="425450" cy="520700"/>
              </a:xfrm>
              <a:custGeom>
                <a:avLst/>
                <a:gdLst>
                  <a:gd name="connsiteX0" fmla="*/ 266700 w 425450"/>
                  <a:gd name="connsiteY0" fmla="*/ 0 h 520700"/>
                  <a:gd name="connsiteX1" fmla="*/ 317500 w 425450"/>
                  <a:gd name="connsiteY1" fmla="*/ 44450 h 520700"/>
                  <a:gd name="connsiteX2" fmla="*/ 158750 w 425450"/>
                  <a:gd name="connsiteY2" fmla="*/ 31750 h 520700"/>
                  <a:gd name="connsiteX3" fmla="*/ 336550 w 425450"/>
                  <a:gd name="connsiteY3" fmla="*/ 88900 h 520700"/>
                  <a:gd name="connsiteX4" fmla="*/ 158750 w 425450"/>
                  <a:gd name="connsiteY4" fmla="*/ 107950 h 520700"/>
                  <a:gd name="connsiteX5" fmla="*/ 381000 w 425450"/>
                  <a:gd name="connsiteY5" fmla="*/ 158750 h 520700"/>
                  <a:gd name="connsiteX6" fmla="*/ 107950 w 425450"/>
                  <a:gd name="connsiteY6" fmla="*/ 158750 h 520700"/>
                  <a:gd name="connsiteX7" fmla="*/ 419100 w 425450"/>
                  <a:gd name="connsiteY7" fmla="*/ 234950 h 520700"/>
                  <a:gd name="connsiteX8" fmla="*/ 44450 w 425450"/>
                  <a:gd name="connsiteY8" fmla="*/ 215900 h 520700"/>
                  <a:gd name="connsiteX9" fmla="*/ 400050 w 425450"/>
                  <a:gd name="connsiteY9" fmla="*/ 279400 h 520700"/>
                  <a:gd name="connsiteX10" fmla="*/ 50800 w 425450"/>
                  <a:gd name="connsiteY10" fmla="*/ 266700 h 520700"/>
                  <a:gd name="connsiteX11" fmla="*/ 381000 w 425450"/>
                  <a:gd name="connsiteY11" fmla="*/ 349250 h 520700"/>
                  <a:gd name="connsiteX12" fmla="*/ 50800 w 425450"/>
                  <a:gd name="connsiteY12" fmla="*/ 342900 h 520700"/>
                  <a:gd name="connsiteX13" fmla="*/ 425450 w 425450"/>
                  <a:gd name="connsiteY13" fmla="*/ 361950 h 520700"/>
                  <a:gd name="connsiteX14" fmla="*/ 0 w 425450"/>
                  <a:gd name="connsiteY14" fmla="*/ 419100 h 520700"/>
                  <a:gd name="connsiteX15" fmla="*/ 393700 w 425450"/>
                  <a:gd name="connsiteY15" fmla="*/ 444500 h 520700"/>
                  <a:gd name="connsiteX16" fmla="*/ 0 w 425450"/>
                  <a:gd name="connsiteY16" fmla="*/ 469900 h 520700"/>
                  <a:gd name="connsiteX17" fmla="*/ 412750 w 425450"/>
                  <a:gd name="connsiteY17" fmla="*/ 495300 h 520700"/>
                  <a:gd name="connsiteX18" fmla="*/ 0 w 425450"/>
                  <a:gd name="connsiteY18" fmla="*/ 520700 h 520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425450" h="520700">
                    <a:moveTo>
                      <a:pt x="266700" y="0"/>
                    </a:moveTo>
                    <a:lnTo>
                      <a:pt x="317500" y="44450"/>
                    </a:lnTo>
                    <a:cubicBezTo>
                      <a:pt x="156635" y="38015"/>
                      <a:pt x="158750" y="91059"/>
                      <a:pt x="158750" y="31750"/>
                    </a:cubicBezTo>
                    <a:lnTo>
                      <a:pt x="336550" y="88900"/>
                    </a:lnTo>
                    <a:cubicBezTo>
                      <a:pt x="162996" y="108184"/>
                      <a:pt x="222602" y="107950"/>
                      <a:pt x="158750" y="107950"/>
                    </a:cubicBezTo>
                    <a:lnTo>
                      <a:pt x="381000" y="158750"/>
                    </a:lnTo>
                    <a:lnTo>
                      <a:pt x="107950" y="158750"/>
                    </a:lnTo>
                    <a:lnTo>
                      <a:pt x="419100" y="234950"/>
                    </a:lnTo>
                    <a:lnTo>
                      <a:pt x="44450" y="215900"/>
                    </a:lnTo>
                    <a:lnTo>
                      <a:pt x="400050" y="279400"/>
                    </a:lnTo>
                    <a:lnTo>
                      <a:pt x="50800" y="266700"/>
                    </a:lnTo>
                    <a:lnTo>
                      <a:pt x="381000" y="349250"/>
                    </a:lnTo>
                    <a:lnTo>
                      <a:pt x="50800" y="342900"/>
                    </a:lnTo>
                    <a:lnTo>
                      <a:pt x="425450" y="361950"/>
                    </a:lnTo>
                    <a:lnTo>
                      <a:pt x="0" y="419100"/>
                    </a:lnTo>
                    <a:lnTo>
                      <a:pt x="393700" y="444500"/>
                    </a:lnTo>
                    <a:lnTo>
                      <a:pt x="0" y="469900"/>
                    </a:lnTo>
                    <a:lnTo>
                      <a:pt x="412750" y="495300"/>
                    </a:lnTo>
                    <a:lnTo>
                      <a:pt x="0" y="52070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Freeform 41"/>
              <p:cNvSpPr/>
              <p:nvPr/>
            </p:nvSpPr>
            <p:spPr>
              <a:xfrm>
                <a:off x="6623097" y="2416175"/>
                <a:ext cx="387350" cy="577850"/>
              </a:xfrm>
              <a:custGeom>
                <a:avLst/>
                <a:gdLst>
                  <a:gd name="connsiteX0" fmla="*/ 177800 w 387350"/>
                  <a:gd name="connsiteY0" fmla="*/ 0 h 577850"/>
                  <a:gd name="connsiteX1" fmla="*/ 114300 w 387350"/>
                  <a:gd name="connsiteY1" fmla="*/ 69850 h 577850"/>
                  <a:gd name="connsiteX2" fmla="*/ 330200 w 387350"/>
                  <a:gd name="connsiteY2" fmla="*/ 63500 h 577850"/>
                  <a:gd name="connsiteX3" fmla="*/ 82550 w 387350"/>
                  <a:gd name="connsiteY3" fmla="*/ 114300 h 577850"/>
                  <a:gd name="connsiteX4" fmla="*/ 304800 w 387350"/>
                  <a:gd name="connsiteY4" fmla="*/ 120650 h 577850"/>
                  <a:gd name="connsiteX5" fmla="*/ 76200 w 387350"/>
                  <a:gd name="connsiteY5" fmla="*/ 152400 h 577850"/>
                  <a:gd name="connsiteX6" fmla="*/ 336550 w 387350"/>
                  <a:gd name="connsiteY6" fmla="*/ 184150 h 577850"/>
                  <a:gd name="connsiteX7" fmla="*/ 76200 w 387350"/>
                  <a:gd name="connsiteY7" fmla="*/ 209550 h 577850"/>
                  <a:gd name="connsiteX8" fmla="*/ 387350 w 387350"/>
                  <a:gd name="connsiteY8" fmla="*/ 266700 h 577850"/>
                  <a:gd name="connsiteX9" fmla="*/ 69850 w 387350"/>
                  <a:gd name="connsiteY9" fmla="*/ 273050 h 577850"/>
                  <a:gd name="connsiteX10" fmla="*/ 215900 w 387350"/>
                  <a:gd name="connsiteY10" fmla="*/ 292100 h 577850"/>
                  <a:gd name="connsiteX11" fmla="*/ 50800 w 387350"/>
                  <a:gd name="connsiteY11" fmla="*/ 323850 h 577850"/>
                  <a:gd name="connsiteX12" fmla="*/ 266700 w 387350"/>
                  <a:gd name="connsiteY12" fmla="*/ 361950 h 577850"/>
                  <a:gd name="connsiteX13" fmla="*/ 44450 w 387350"/>
                  <a:gd name="connsiteY13" fmla="*/ 374650 h 577850"/>
                  <a:gd name="connsiteX14" fmla="*/ 234950 w 387350"/>
                  <a:gd name="connsiteY14" fmla="*/ 431800 h 577850"/>
                  <a:gd name="connsiteX15" fmla="*/ 12700 w 387350"/>
                  <a:gd name="connsiteY15" fmla="*/ 425450 h 577850"/>
                  <a:gd name="connsiteX16" fmla="*/ 190500 w 387350"/>
                  <a:gd name="connsiteY16" fmla="*/ 495300 h 577850"/>
                  <a:gd name="connsiteX17" fmla="*/ 0 w 387350"/>
                  <a:gd name="connsiteY17" fmla="*/ 508000 h 577850"/>
                  <a:gd name="connsiteX18" fmla="*/ 177800 w 387350"/>
                  <a:gd name="connsiteY18" fmla="*/ 577850 h 577850"/>
                  <a:gd name="connsiteX19" fmla="*/ 6350 w 387350"/>
                  <a:gd name="connsiteY19" fmla="*/ 571500 h 577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87350" h="577850">
                    <a:moveTo>
                      <a:pt x="177800" y="0"/>
                    </a:moveTo>
                    <a:lnTo>
                      <a:pt x="114300" y="69850"/>
                    </a:lnTo>
                    <a:lnTo>
                      <a:pt x="330200" y="63500"/>
                    </a:lnTo>
                    <a:lnTo>
                      <a:pt x="82550" y="114300"/>
                    </a:lnTo>
                    <a:lnTo>
                      <a:pt x="304800" y="120650"/>
                    </a:lnTo>
                    <a:lnTo>
                      <a:pt x="76200" y="152400"/>
                    </a:lnTo>
                    <a:lnTo>
                      <a:pt x="336550" y="184150"/>
                    </a:lnTo>
                    <a:cubicBezTo>
                      <a:pt x="249787" y="192826"/>
                      <a:pt x="163395" y="209550"/>
                      <a:pt x="76200" y="209550"/>
                    </a:cubicBezTo>
                    <a:lnTo>
                      <a:pt x="387350" y="266700"/>
                    </a:lnTo>
                    <a:cubicBezTo>
                      <a:pt x="67735" y="279485"/>
                      <a:pt x="69850" y="385318"/>
                      <a:pt x="69850" y="273050"/>
                    </a:cubicBezTo>
                    <a:cubicBezTo>
                      <a:pt x="218009" y="285933"/>
                      <a:pt x="215900" y="236883"/>
                      <a:pt x="215900" y="292100"/>
                    </a:cubicBezTo>
                    <a:lnTo>
                      <a:pt x="50800" y="323850"/>
                    </a:lnTo>
                    <a:lnTo>
                      <a:pt x="266700" y="361950"/>
                    </a:lnTo>
                    <a:lnTo>
                      <a:pt x="44450" y="374650"/>
                    </a:lnTo>
                    <a:cubicBezTo>
                      <a:pt x="236995" y="425995"/>
                      <a:pt x="234950" y="359731"/>
                      <a:pt x="234950" y="431800"/>
                    </a:cubicBezTo>
                    <a:lnTo>
                      <a:pt x="12700" y="425450"/>
                    </a:lnTo>
                    <a:lnTo>
                      <a:pt x="190500" y="495300"/>
                    </a:lnTo>
                    <a:lnTo>
                      <a:pt x="0" y="508000"/>
                    </a:lnTo>
                    <a:lnTo>
                      <a:pt x="177800" y="577850"/>
                    </a:lnTo>
                    <a:lnTo>
                      <a:pt x="6350" y="57150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Freeform 68"/>
              <p:cNvSpPr/>
              <p:nvPr/>
            </p:nvSpPr>
            <p:spPr>
              <a:xfrm>
                <a:off x="6352963" y="2716743"/>
                <a:ext cx="146050" cy="260350"/>
              </a:xfrm>
              <a:custGeom>
                <a:avLst/>
                <a:gdLst>
                  <a:gd name="connsiteX0" fmla="*/ 76200 w 146050"/>
                  <a:gd name="connsiteY0" fmla="*/ 0 h 260350"/>
                  <a:gd name="connsiteX1" fmla="*/ 76200 w 146050"/>
                  <a:gd name="connsiteY1" fmla="*/ 0 h 260350"/>
                  <a:gd name="connsiteX2" fmla="*/ 127000 w 146050"/>
                  <a:gd name="connsiteY2" fmla="*/ 38100 h 260350"/>
                  <a:gd name="connsiteX3" fmla="*/ 44450 w 146050"/>
                  <a:gd name="connsiteY3" fmla="*/ 50800 h 260350"/>
                  <a:gd name="connsiteX4" fmla="*/ 127000 w 146050"/>
                  <a:gd name="connsiteY4" fmla="*/ 76200 h 260350"/>
                  <a:gd name="connsiteX5" fmla="*/ 38100 w 146050"/>
                  <a:gd name="connsiteY5" fmla="*/ 95250 h 260350"/>
                  <a:gd name="connsiteX6" fmla="*/ 127000 w 146050"/>
                  <a:gd name="connsiteY6" fmla="*/ 139700 h 260350"/>
                  <a:gd name="connsiteX7" fmla="*/ 25400 w 146050"/>
                  <a:gd name="connsiteY7" fmla="*/ 139700 h 260350"/>
                  <a:gd name="connsiteX8" fmla="*/ 146050 w 146050"/>
                  <a:gd name="connsiteY8" fmla="*/ 177800 h 260350"/>
                  <a:gd name="connsiteX9" fmla="*/ 0 w 146050"/>
                  <a:gd name="connsiteY9" fmla="*/ 209550 h 260350"/>
                  <a:gd name="connsiteX10" fmla="*/ 139700 w 146050"/>
                  <a:gd name="connsiteY10" fmla="*/ 222250 h 260350"/>
                  <a:gd name="connsiteX11" fmla="*/ 6350 w 146050"/>
                  <a:gd name="connsiteY11" fmla="*/ 260350 h 260350"/>
                  <a:gd name="connsiteX12" fmla="*/ 127000 w 146050"/>
                  <a:gd name="connsiteY12" fmla="*/ 254000 h 260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46050" h="260350">
                    <a:moveTo>
                      <a:pt x="76200" y="0"/>
                    </a:moveTo>
                    <a:lnTo>
                      <a:pt x="76200" y="0"/>
                    </a:lnTo>
                    <a:lnTo>
                      <a:pt x="127000" y="38100"/>
                    </a:lnTo>
                    <a:lnTo>
                      <a:pt x="44450" y="50800"/>
                    </a:lnTo>
                    <a:lnTo>
                      <a:pt x="127000" y="76200"/>
                    </a:lnTo>
                    <a:lnTo>
                      <a:pt x="38100" y="95250"/>
                    </a:lnTo>
                    <a:lnTo>
                      <a:pt x="127000" y="139700"/>
                    </a:lnTo>
                    <a:lnTo>
                      <a:pt x="25400" y="139700"/>
                    </a:lnTo>
                    <a:lnTo>
                      <a:pt x="146050" y="177800"/>
                    </a:lnTo>
                    <a:lnTo>
                      <a:pt x="0" y="209550"/>
                    </a:lnTo>
                    <a:lnTo>
                      <a:pt x="139700" y="222250"/>
                    </a:lnTo>
                    <a:lnTo>
                      <a:pt x="6350" y="260350"/>
                    </a:lnTo>
                    <a:lnTo>
                      <a:pt x="127000" y="25400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0" name="Freeform 69"/>
              <p:cNvSpPr/>
              <p:nvPr/>
            </p:nvSpPr>
            <p:spPr>
              <a:xfrm flipH="1">
                <a:off x="6273547" y="2689446"/>
                <a:ext cx="158750" cy="260350"/>
              </a:xfrm>
              <a:custGeom>
                <a:avLst/>
                <a:gdLst>
                  <a:gd name="connsiteX0" fmla="*/ 76200 w 146050"/>
                  <a:gd name="connsiteY0" fmla="*/ 0 h 260350"/>
                  <a:gd name="connsiteX1" fmla="*/ 76200 w 146050"/>
                  <a:gd name="connsiteY1" fmla="*/ 0 h 260350"/>
                  <a:gd name="connsiteX2" fmla="*/ 127000 w 146050"/>
                  <a:gd name="connsiteY2" fmla="*/ 38100 h 260350"/>
                  <a:gd name="connsiteX3" fmla="*/ 44450 w 146050"/>
                  <a:gd name="connsiteY3" fmla="*/ 50800 h 260350"/>
                  <a:gd name="connsiteX4" fmla="*/ 127000 w 146050"/>
                  <a:gd name="connsiteY4" fmla="*/ 76200 h 260350"/>
                  <a:gd name="connsiteX5" fmla="*/ 38100 w 146050"/>
                  <a:gd name="connsiteY5" fmla="*/ 95250 h 260350"/>
                  <a:gd name="connsiteX6" fmla="*/ 127000 w 146050"/>
                  <a:gd name="connsiteY6" fmla="*/ 139700 h 260350"/>
                  <a:gd name="connsiteX7" fmla="*/ 25400 w 146050"/>
                  <a:gd name="connsiteY7" fmla="*/ 139700 h 260350"/>
                  <a:gd name="connsiteX8" fmla="*/ 146050 w 146050"/>
                  <a:gd name="connsiteY8" fmla="*/ 177800 h 260350"/>
                  <a:gd name="connsiteX9" fmla="*/ 0 w 146050"/>
                  <a:gd name="connsiteY9" fmla="*/ 209550 h 260350"/>
                  <a:gd name="connsiteX10" fmla="*/ 139700 w 146050"/>
                  <a:gd name="connsiteY10" fmla="*/ 222250 h 260350"/>
                  <a:gd name="connsiteX11" fmla="*/ 6350 w 146050"/>
                  <a:gd name="connsiteY11" fmla="*/ 260350 h 260350"/>
                  <a:gd name="connsiteX12" fmla="*/ 127000 w 146050"/>
                  <a:gd name="connsiteY12" fmla="*/ 254000 h 260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46050" h="260350">
                    <a:moveTo>
                      <a:pt x="76200" y="0"/>
                    </a:moveTo>
                    <a:lnTo>
                      <a:pt x="76200" y="0"/>
                    </a:lnTo>
                    <a:lnTo>
                      <a:pt x="127000" y="38100"/>
                    </a:lnTo>
                    <a:lnTo>
                      <a:pt x="44450" y="50800"/>
                    </a:lnTo>
                    <a:lnTo>
                      <a:pt x="127000" y="76200"/>
                    </a:lnTo>
                    <a:lnTo>
                      <a:pt x="38100" y="95250"/>
                    </a:lnTo>
                    <a:lnTo>
                      <a:pt x="127000" y="139700"/>
                    </a:lnTo>
                    <a:lnTo>
                      <a:pt x="25400" y="139700"/>
                    </a:lnTo>
                    <a:lnTo>
                      <a:pt x="146050" y="177800"/>
                    </a:lnTo>
                    <a:lnTo>
                      <a:pt x="0" y="209550"/>
                    </a:lnTo>
                    <a:lnTo>
                      <a:pt x="139700" y="222250"/>
                    </a:lnTo>
                    <a:lnTo>
                      <a:pt x="6350" y="260350"/>
                    </a:lnTo>
                    <a:lnTo>
                      <a:pt x="127000" y="25400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1" name="Freeform 70"/>
              <p:cNvSpPr/>
              <p:nvPr/>
            </p:nvSpPr>
            <p:spPr>
              <a:xfrm>
                <a:off x="6487847" y="2644775"/>
                <a:ext cx="215900" cy="273050"/>
              </a:xfrm>
              <a:custGeom>
                <a:avLst/>
                <a:gdLst>
                  <a:gd name="connsiteX0" fmla="*/ 88900 w 215900"/>
                  <a:gd name="connsiteY0" fmla="*/ 0 h 273050"/>
                  <a:gd name="connsiteX1" fmla="*/ 25400 w 215900"/>
                  <a:gd name="connsiteY1" fmla="*/ 31750 h 273050"/>
                  <a:gd name="connsiteX2" fmla="*/ 101600 w 215900"/>
                  <a:gd name="connsiteY2" fmla="*/ 50800 h 273050"/>
                  <a:gd name="connsiteX3" fmla="*/ 31750 w 215900"/>
                  <a:gd name="connsiteY3" fmla="*/ 76200 h 273050"/>
                  <a:gd name="connsiteX4" fmla="*/ 120650 w 215900"/>
                  <a:gd name="connsiteY4" fmla="*/ 101600 h 273050"/>
                  <a:gd name="connsiteX5" fmla="*/ 0 w 215900"/>
                  <a:gd name="connsiteY5" fmla="*/ 107950 h 273050"/>
                  <a:gd name="connsiteX6" fmla="*/ 139700 w 215900"/>
                  <a:gd name="connsiteY6" fmla="*/ 139700 h 273050"/>
                  <a:gd name="connsiteX7" fmla="*/ 12700 w 215900"/>
                  <a:gd name="connsiteY7" fmla="*/ 139700 h 273050"/>
                  <a:gd name="connsiteX8" fmla="*/ 146050 w 215900"/>
                  <a:gd name="connsiteY8" fmla="*/ 177800 h 273050"/>
                  <a:gd name="connsiteX9" fmla="*/ 12700 w 215900"/>
                  <a:gd name="connsiteY9" fmla="*/ 203200 h 273050"/>
                  <a:gd name="connsiteX10" fmla="*/ 158750 w 215900"/>
                  <a:gd name="connsiteY10" fmla="*/ 215900 h 273050"/>
                  <a:gd name="connsiteX11" fmla="*/ 0 w 215900"/>
                  <a:gd name="connsiteY11" fmla="*/ 254000 h 273050"/>
                  <a:gd name="connsiteX12" fmla="*/ 215900 w 215900"/>
                  <a:gd name="connsiteY12" fmla="*/ 273050 h 273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15900" h="273050">
                    <a:moveTo>
                      <a:pt x="88900" y="0"/>
                    </a:moveTo>
                    <a:lnTo>
                      <a:pt x="25400" y="31750"/>
                    </a:lnTo>
                    <a:lnTo>
                      <a:pt x="101600" y="50800"/>
                    </a:lnTo>
                    <a:lnTo>
                      <a:pt x="31750" y="76200"/>
                    </a:lnTo>
                    <a:lnTo>
                      <a:pt x="120650" y="101600"/>
                    </a:lnTo>
                    <a:lnTo>
                      <a:pt x="0" y="107950"/>
                    </a:lnTo>
                    <a:lnTo>
                      <a:pt x="139700" y="139700"/>
                    </a:lnTo>
                    <a:lnTo>
                      <a:pt x="12700" y="139700"/>
                    </a:lnTo>
                    <a:lnTo>
                      <a:pt x="146050" y="177800"/>
                    </a:lnTo>
                    <a:lnTo>
                      <a:pt x="12700" y="203200"/>
                    </a:lnTo>
                    <a:cubicBezTo>
                      <a:pt x="154508" y="216092"/>
                      <a:pt x="105641" y="215900"/>
                      <a:pt x="158750" y="215900"/>
                    </a:cubicBezTo>
                    <a:lnTo>
                      <a:pt x="0" y="254000"/>
                    </a:lnTo>
                    <a:lnTo>
                      <a:pt x="215900" y="27305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3" name="Freeform 72"/>
              <p:cNvSpPr/>
              <p:nvPr/>
            </p:nvSpPr>
            <p:spPr>
              <a:xfrm rot="21151570" flipH="1">
                <a:off x="4910857" y="2560527"/>
                <a:ext cx="203200" cy="273050"/>
              </a:xfrm>
              <a:custGeom>
                <a:avLst/>
                <a:gdLst>
                  <a:gd name="connsiteX0" fmla="*/ 88900 w 215900"/>
                  <a:gd name="connsiteY0" fmla="*/ 0 h 273050"/>
                  <a:gd name="connsiteX1" fmla="*/ 25400 w 215900"/>
                  <a:gd name="connsiteY1" fmla="*/ 31750 h 273050"/>
                  <a:gd name="connsiteX2" fmla="*/ 101600 w 215900"/>
                  <a:gd name="connsiteY2" fmla="*/ 50800 h 273050"/>
                  <a:gd name="connsiteX3" fmla="*/ 31750 w 215900"/>
                  <a:gd name="connsiteY3" fmla="*/ 76200 h 273050"/>
                  <a:gd name="connsiteX4" fmla="*/ 120650 w 215900"/>
                  <a:gd name="connsiteY4" fmla="*/ 101600 h 273050"/>
                  <a:gd name="connsiteX5" fmla="*/ 0 w 215900"/>
                  <a:gd name="connsiteY5" fmla="*/ 107950 h 273050"/>
                  <a:gd name="connsiteX6" fmla="*/ 139700 w 215900"/>
                  <a:gd name="connsiteY6" fmla="*/ 139700 h 273050"/>
                  <a:gd name="connsiteX7" fmla="*/ 12700 w 215900"/>
                  <a:gd name="connsiteY7" fmla="*/ 139700 h 273050"/>
                  <a:gd name="connsiteX8" fmla="*/ 146050 w 215900"/>
                  <a:gd name="connsiteY8" fmla="*/ 177800 h 273050"/>
                  <a:gd name="connsiteX9" fmla="*/ 12700 w 215900"/>
                  <a:gd name="connsiteY9" fmla="*/ 203200 h 273050"/>
                  <a:gd name="connsiteX10" fmla="*/ 158750 w 215900"/>
                  <a:gd name="connsiteY10" fmla="*/ 215900 h 273050"/>
                  <a:gd name="connsiteX11" fmla="*/ 0 w 215900"/>
                  <a:gd name="connsiteY11" fmla="*/ 254000 h 273050"/>
                  <a:gd name="connsiteX12" fmla="*/ 215900 w 215900"/>
                  <a:gd name="connsiteY12" fmla="*/ 273050 h 273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15900" h="273050">
                    <a:moveTo>
                      <a:pt x="88900" y="0"/>
                    </a:moveTo>
                    <a:lnTo>
                      <a:pt x="25400" y="31750"/>
                    </a:lnTo>
                    <a:lnTo>
                      <a:pt x="101600" y="50800"/>
                    </a:lnTo>
                    <a:lnTo>
                      <a:pt x="31750" y="76200"/>
                    </a:lnTo>
                    <a:lnTo>
                      <a:pt x="120650" y="101600"/>
                    </a:lnTo>
                    <a:lnTo>
                      <a:pt x="0" y="107950"/>
                    </a:lnTo>
                    <a:lnTo>
                      <a:pt x="139700" y="139700"/>
                    </a:lnTo>
                    <a:lnTo>
                      <a:pt x="12700" y="139700"/>
                    </a:lnTo>
                    <a:lnTo>
                      <a:pt x="146050" y="177800"/>
                    </a:lnTo>
                    <a:lnTo>
                      <a:pt x="12700" y="203200"/>
                    </a:lnTo>
                    <a:cubicBezTo>
                      <a:pt x="154508" y="216092"/>
                      <a:pt x="105641" y="215900"/>
                      <a:pt x="158750" y="215900"/>
                    </a:cubicBezTo>
                    <a:lnTo>
                      <a:pt x="0" y="254000"/>
                    </a:lnTo>
                    <a:lnTo>
                      <a:pt x="215900" y="27305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4" name="Freeform 73"/>
              <p:cNvSpPr/>
              <p:nvPr/>
            </p:nvSpPr>
            <p:spPr>
              <a:xfrm flipH="1">
                <a:off x="4754261" y="2592277"/>
                <a:ext cx="158750" cy="260350"/>
              </a:xfrm>
              <a:custGeom>
                <a:avLst/>
                <a:gdLst>
                  <a:gd name="connsiteX0" fmla="*/ 76200 w 146050"/>
                  <a:gd name="connsiteY0" fmla="*/ 0 h 260350"/>
                  <a:gd name="connsiteX1" fmla="*/ 76200 w 146050"/>
                  <a:gd name="connsiteY1" fmla="*/ 0 h 260350"/>
                  <a:gd name="connsiteX2" fmla="*/ 127000 w 146050"/>
                  <a:gd name="connsiteY2" fmla="*/ 38100 h 260350"/>
                  <a:gd name="connsiteX3" fmla="*/ 44450 w 146050"/>
                  <a:gd name="connsiteY3" fmla="*/ 50800 h 260350"/>
                  <a:gd name="connsiteX4" fmla="*/ 127000 w 146050"/>
                  <a:gd name="connsiteY4" fmla="*/ 76200 h 260350"/>
                  <a:gd name="connsiteX5" fmla="*/ 38100 w 146050"/>
                  <a:gd name="connsiteY5" fmla="*/ 95250 h 260350"/>
                  <a:gd name="connsiteX6" fmla="*/ 127000 w 146050"/>
                  <a:gd name="connsiteY6" fmla="*/ 139700 h 260350"/>
                  <a:gd name="connsiteX7" fmla="*/ 25400 w 146050"/>
                  <a:gd name="connsiteY7" fmla="*/ 139700 h 260350"/>
                  <a:gd name="connsiteX8" fmla="*/ 146050 w 146050"/>
                  <a:gd name="connsiteY8" fmla="*/ 177800 h 260350"/>
                  <a:gd name="connsiteX9" fmla="*/ 0 w 146050"/>
                  <a:gd name="connsiteY9" fmla="*/ 209550 h 260350"/>
                  <a:gd name="connsiteX10" fmla="*/ 139700 w 146050"/>
                  <a:gd name="connsiteY10" fmla="*/ 222250 h 260350"/>
                  <a:gd name="connsiteX11" fmla="*/ 6350 w 146050"/>
                  <a:gd name="connsiteY11" fmla="*/ 260350 h 260350"/>
                  <a:gd name="connsiteX12" fmla="*/ 127000 w 146050"/>
                  <a:gd name="connsiteY12" fmla="*/ 254000 h 260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46050" h="260350">
                    <a:moveTo>
                      <a:pt x="76200" y="0"/>
                    </a:moveTo>
                    <a:lnTo>
                      <a:pt x="76200" y="0"/>
                    </a:lnTo>
                    <a:lnTo>
                      <a:pt x="127000" y="38100"/>
                    </a:lnTo>
                    <a:lnTo>
                      <a:pt x="44450" y="50800"/>
                    </a:lnTo>
                    <a:lnTo>
                      <a:pt x="127000" y="76200"/>
                    </a:lnTo>
                    <a:lnTo>
                      <a:pt x="38100" y="95250"/>
                    </a:lnTo>
                    <a:lnTo>
                      <a:pt x="127000" y="139700"/>
                    </a:lnTo>
                    <a:lnTo>
                      <a:pt x="25400" y="139700"/>
                    </a:lnTo>
                    <a:lnTo>
                      <a:pt x="146050" y="177800"/>
                    </a:lnTo>
                    <a:lnTo>
                      <a:pt x="0" y="209550"/>
                    </a:lnTo>
                    <a:lnTo>
                      <a:pt x="139700" y="222250"/>
                    </a:lnTo>
                    <a:lnTo>
                      <a:pt x="6350" y="260350"/>
                    </a:lnTo>
                    <a:lnTo>
                      <a:pt x="127000" y="25400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Freeform 74"/>
              <p:cNvSpPr/>
              <p:nvPr/>
            </p:nvSpPr>
            <p:spPr>
              <a:xfrm>
                <a:off x="4493911" y="2560527"/>
                <a:ext cx="215900" cy="273050"/>
              </a:xfrm>
              <a:custGeom>
                <a:avLst/>
                <a:gdLst>
                  <a:gd name="connsiteX0" fmla="*/ 88900 w 215900"/>
                  <a:gd name="connsiteY0" fmla="*/ 0 h 273050"/>
                  <a:gd name="connsiteX1" fmla="*/ 25400 w 215900"/>
                  <a:gd name="connsiteY1" fmla="*/ 31750 h 273050"/>
                  <a:gd name="connsiteX2" fmla="*/ 101600 w 215900"/>
                  <a:gd name="connsiteY2" fmla="*/ 50800 h 273050"/>
                  <a:gd name="connsiteX3" fmla="*/ 31750 w 215900"/>
                  <a:gd name="connsiteY3" fmla="*/ 76200 h 273050"/>
                  <a:gd name="connsiteX4" fmla="*/ 120650 w 215900"/>
                  <a:gd name="connsiteY4" fmla="*/ 101600 h 273050"/>
                  <a:gd name="connsiteX5" fmla="*/ 0 w 215900"/>
                  <a:gd name="connsiteY5" fmla="*/ 107950 h 273050"/>
                  <a:gd name="connsiteX6" fmla="*/ 139700 w 215900"/>
                  <a:gd name="connsiteY6" fmla="*/ 139700 h 273050"/>
                  <a:gd name="connsiteX7" fmla="*/ 12700 w 215900"/>
                  <a:gd name="connsiteY7" fmla="*/ 139700 h 273050"/>
                  <a:gd name="connsiteX8" fmla="*/ 146050 w 215900"/>
                  <a:gd name="connsiteY8" fmla="*/ 177800 h 273050"/>
                  <a:gd name="connsiteX9" fmla="*/ 12700 w 215900"/>
                  <a:gd name="connsiteY9" fmla="*/ 203200 h 273050"/>
                  <a:gd name="connsiteX10" fmla="*/ 158750 w 215900"/>
                  <a:gd name="connsiteY10" fmla="*/ 215900 h 273050"/>
                  <a:gd name="connsiteX11" fmla="*/ 0 w 215900"/>
                  <a:gd name="connsiteY11" fmla="*/ 254000 h 273050"/>
                  <a:gd name="connsiteX12" fmla="*/ 215900 w 215900"/>
                  <a:gd name="connsiteY12" fmla="*/ 273050 h 273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15900" h="273050">
                    <a:moveTo>
                      <a:pt x="88900" y="0"/>
                    </a:moveTo>
                    <a:lnTo>
                      <a:pt x="25400" y="31750"/>
                    </a:lnTo>
                    <a:lnTo>
                      <a:pt x="101600" y="50800"/>
                    </a:lnTo>
                    <a:lnTo>
                      <a:pt x="31750" y="76200"/>
                    </a:lnTo>
                    <a:lnTo>
                      <a:pt x="120650" y="101600"/>
                    </a:lnTo>
                    <a:lnTo>
                      <a:pt x="0" y="107950"/>
                    </a:lnTo>
                    <a:lnTo>
                      <a:pt x="139700" y="139700"/>
                    </a:lnTo>
                    <a:lnTo>
                      <a:pt x="12700" y="139700"/>
                    </a:lnTo>
                    <a:lnTo>
                      <a:pt x="146050" y="177800"/>
                    </a:lnTo>
                    <a:lnTo>
                      <a:pt x="12700" y="203200"/>
                    </a:lnTo>
                    <a:cubicBezTo>
                      <a:pt x="154508" y="216092"/>
                      <a:pt x="105641" y="215900"/>
                      <a:pt x="158750" y="215900"/>
                    </a:cubicBezTo>
                    <a:lnTo>
                      <a:pt x="0" y="254000"/>
                    </a:lnTo>
                    <a:lnTo>
                      <a:pt x="215900" y="27305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Freeform 75"/>
              <p:cNvSpPr/>
              <p:nvPr/>
            </p:nvSpPr>
            <p:spPr>
              <a:xfrm flipH="1">
                <a:off x="4643136" y="2624027"/>
                <a:ext cx="158750" cy="260350"/>
              </a:xfrm>
              <a:custGeom>
                <a:avLst/>
                <a:gdLst>
                  <a:gd name="connsiteX0" fmla="*/ 76200 w 146050"/>
                  <a:gd name="connsiteY0" fmla="*/ 0 h 260350"/>
                  <a:gd name="connsiteX1" fmla="*/ 76200 w 146050"/>
                  <a:gd name="connsiteY1" fmla="*/ 0 h 260350"/>
                  <a:gd name="connsiteX2" fmla="*/ 127000 w 146050"/>
                  <a:gd name="connsiteY2" fmla="*/ 38100 h 260350"/>
                  <a:gd name="connsiteX3" fmla="*/ 44450 w 146050"/>
                  <a:gd name="connsiteY3" fmla="*/ 50800 h 260350"/>
                  <a:gd name="connsiteX4" fmla="*/ 127000 w 146050"/>
                  <a:gd name="connsiteY4" fmla="*/ 76200 h 260350"/>
                  <a:gd name="connsiteX5" fmla="*/ 38100 w 146050"/>
                  <a:gd name="connsiteY5" fmla="*/ 95250 h 260350"/>
                  <a:gd name="connsiteX6" fmla="*/ 127000 w 146050"/>
                  <a:gd name="connsiteY6" fmla="*/ 139700 h 260350"/>
                  <a:gd name="connsiteX7" fmla="*/ 25400 w 146050"/>
                  <a:gd name="connsiteY7" fmla="*/ 139700 h 260350"/>
                  <a:gd name="connsiteX8" fmla="*/ 146050 w 146050"/>
                  <a:gd name="connsiteY8" fmla="*/ 177800 h 260350"/>
                  <a:gd name="connsiteX9" fmla="*/ 0 w 146050"/>
                  <a:gd name="connsiteY9" fmla="*/ 209550 h 260350"/>
                  <a:gd name="connsiteX10" fmla="*/ 139700 w 146050"/>
                  <a:gd name="connsiteY10" fmla="*/ 222250 h 260350"/>
                  <a:gd name="connsiteX11" fmla="*/ 6350 w 146050"/>
                  <a:gd name="connsiteY11" fmla="*/ 260350 h 260350"/>
                  <a:gd name="connsiteX12" fmla="*/ 127000 w 146050"/>
                  <a:gd name="connsiteY12" fmla="*/ 254000 h 260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46050" h="260350">
                    <a:moveTo>
                      <a:pt x="76200" y="0"/>
                    </a:moveTo>
                    <a:lnTo>
                      <a:pt x="76200" y="0"/>
                    </a:lnTo>
                    <a:lnTo>
                      <a:pt x="127000" y="38100"/>
                    </a:lnTo>
                    <a:lnTo>
                      <a:pt x="44450" y="50800"/>
                    </a:lnTo>
                    <a:lnTo>
                      <a:pt x="127000" y="76200"/>
                    </a:lnTo>
                    <a:lnTo>
                      <a:pt x="38100" y="95250"/>
                    </a:lnTo>
                    <a:lnTo>
                      <a:pt x="127000" y="139700"/>
                    </a:lnTo>
                    <a:lnTo>
                      <a:pt x="25400" y="139700"/>
                    </a:lnTo>
                    <a:lnTo>
                      <a:pt x="146050" y="177800"/>
                    </a:lnTo>
                    <a:lnTo>
                      <a:pt x="0" y="209550"/>
                    </a:lnTo>
                    <a:lnTo>
                      <a:pt x="139700" y="222250"/>
                    </a:lnTo>
                    <a:lnTo>
                      <a:pt x="6350" y="260350"/>
                    </a:lnTo>
                    <a:lnTo>
                      <a:pt x="127000" y="25400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7" name="Freeform 76"/>
              <p:cNvSpPr/>
              <p:nvPr/>
            </p:nvSpPr>
            <p:spPr>
              <a:xfrm>
                <a:off x="4820936" y="2531952"/>
                <a:ext cx="146050" cy="260350"/>
              </a:xfrm>
              <a:custGeom>
                <a:avLst/>
                <a:gdLst>
                  <a:gd name="connsiteX0" fmla="*/ 76200 w 146050"/>
                  <a:gd name="connsiteY0" fmla="*/ 0 h 260350"/>
                  <a:gd name="connsiteX1" fmla="*/ 76200 w 146050"/>
                  <a:gd name="connsiteY1" fmla="*/ 0 h 260350"/>
                  <a:gd name="connsiteX2" fmla="*/ 127000 w 146050"/>
                  <a:gd name="connsiteY2" fmla="*/ 38100 h 260350"/>
                  <a:gd name="connsiteX3" fmla="*/ 44450 w 146050"/>
                  <a:gd name="connsiteY3" fmla="*/ 50800 h 260350"/>
                  <a:gd name="connsiteX4" fmla="*/ 127000 w 146050"/>
                  <a:gd name="connsiteY4" fmla="*/ 76200 h 260350"/>
                  <a:gd name="connsiteX5" fmla="*/ 38100 w 146050"/>
                  <a:gd name="connsiteY5" fmla="*/ 95250 h 260350"/>
                  <a:gd name="connsiteX6" fmla="*/ 127000 w 146050"/>
                  <a:gd name="connsiteY6" fmla="*/ 139700 h 260350"/>
                  <a:gd name="connsiteX7" fmla="*/ 25400 w 146050"/>
                  <a:gd name="connsiteY7" fmla="*/ 139700 h 260350"/>
                  <a:gd name="connsiteX8" fmla="*/ 146050 w 146050"/>
                  <a:gd name="connsiteY8" fmla="*/ 177800 h 260350"/>
                  <a:gd name="connsiteX9" fmla="*/ 0 w 146050"/>
                  <a:gd name="connsiteY9" fmla="*/ 209550 h 260350"/>
                  <a:gd name="connsiteX10" fmla="*/ 139700 w 146050"/>
                  <a:gd name="connsiteY10" fmla="*/ 222250 h 260350"/>
                  <a:gd name="connsiteX11" fmla="*/ 6350 w 146050"/>
                  <a:gd name="connsiteY11" fmla="*/ 260350 h 260350"/>
                  <a:gd name="connsiteX12" fmla="*/ 127000 w 146050"/>
                  <a:gd name="connsiteY12" fmla="*/ 254000 h 260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46050" h="260350">
                    <a:moveTo>
                      <a:pt x="76200" y="0"/>
                    </a:moveTo>
                    <a:lnTo>
                      <a:pt x="76200" y="0"/>
                    </a:lnTo>
                    <a:lnTo>
                      <a:pt x="127000" y="38100"/>
                    </a:lnTo>
                    <a:lnTo>
                      <a:pt x="44450" y="50800"/>
                    </a:lnTo>
                    <a:lnTo>
                      <a:pt x="127000" y="76200"/>
                    </a:lnTo>
                    <a:lnTo>
                      <a:pt x="38100" y="95250"/>
                    </a:lnTo>
                    <a:lnTo>
                      <a:pt x="127000" y="139700"/>
                    </a:lnTo>
                    <a:lnTo>
                      <a:pt x="25400" y="139700"/>
                    </a:lnTo>
                    <a:lnTo>
                      <a:pt x="146050" y="177800"/>
                    </a:lnTo>
                    <a:lnTo>
                      <a:pt x="0" y="209550"/>
                    </a:lnTo>
                    <a:lnTo>
                      <a:pt x="139700" y="222250"/>
                    </a:lnTo>
                    <a:lnTo>
                      <a:pt x="6350" y="260350"/>
                    </a:lnTo>
                    <a:lnTo>
                      <a:pt x="127000" y="25400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8" name="Freeform 77"/>
              <p:cNvSpPr/>
              <p:nvPr/>
            </p:nvSpPr>
            <p:spPr>
              <a:xfrm>
                <a:off x="4254825" y="2509948"/>
                <a:ext cx="112085" cy="199803"/>
              </a:xfrm>
              <a:custGeom>
                <a:avLst/>
                <a:gdLst>
                  <a:gd name="connsiteX0" fmla="*/ 76200 w 146050"/>
                  <a:gd name="connsiteY0" fmla="*/ 0 h 260350"/>
                  <a:gd name="connsiteX1" fmla="*/ 76200 w 146050"/>
                  <a:gd name="connsiteY1" fmla="*/ 0 h 260350"/>
                  <a:gd name="connsiteX2" fmla="*/ 127000 w 146050"/>
                  <a:gd name="connsiteY2" fmla="*/ 38100 h 260350"/>
                  <a:gd name="connsiteX3" fmla="*/ 44450 w 146050"/>
                  <a:gd name="connsiteY3" fmla="*/ 50800 h 260350"/>
                  <a:gd name="connsiteX4" fmla="*/ 127000 w 146050"/>
                  <a:gd name="connsiteY4" fmla="*/ 76200 h 260350"/>
                  <a:gd name="connsiteX5" fmla="*/ 38100 w 146050"/>
                  <a:gd name="connsiteY5" fmla="*/ 95250 h 260350"/>
                  <a:gd name="connsiteX6" fmla="*/ 127000 w 146050"/>
                  <a:gd name="connsiteY6" fmla="*/ 139700 h 260350"/>
                  <a:gd name="connsiteX7" fmla="*/ 25400 w 146050"/>
                  <a:gd name="connsiteY7" fmla="*/ 139700 h 260350"/>
                  <a:gd name="connsiteX8" fmla="*/ 146050 w 146050"/>
                  <a:gd name="connsiteY8" fmla="*/ 177800 h 260350"/>
                  <a:gd name="connsiteX9" fmla="*/ 0 w 146050"/>
                  <a:gd name="connsiteY9" fmla="*/ 209550 h 260350"/>
                  <a:gd name="connsiteX10" fmla="*/ 139700 w 146050"/>
                  <a:gd name="connsiteY10" fmla="*/ 222250 h 260350"/>
                  <a:gd name="connsiteX11" fmla="*/ 6350 w 146050"/>
                  <a:gd name="connsiteY11" fmla="*/ 260350 h 260350"/>
                  <a:gd name="connsiteX12" fmla="*/ 127000 w 146050"/>
                  <a:gd name="connsiteY12" fmla="*/ 254000 h 260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46050" h="260350">
                    <a:moveTo>
                      <a:pt x="76200" y="0"/>
                    </a:moveTo>
                    <a:lnTo>
                      <a:pt x="76200" y="0"/>
                    </a:lnTo>
                    <a:lnTo>
                      <a:pt x="127000" y="38100"/>
                    </a:lnTo>
                    <a:lnTo>
                      <a:pt x="44450" y="50800"/>
                    </a:lnTo>
                    <a:lnTo>
                      <a:pt x="127000" y="76200"/>
                    </a:lnTo>
                    <a:lnTo>
                      <a:pt x="38100" y="95250"/>
                    </a:lnTo>
                    <a:lnTo>
                      <a:pt x="127000" y="139700"/>
                    </a:lnTo>
                    <a:lnTo>
                      <a:pt x="25400" y="139700"/>
                    </a:lnTo>
                    <a:lnTo>
                      <a:pt x="146050" y="177800"/>
                    </a:lnTo>
                    <a:lnTo>
                      <a:pt x="0" y="209550"/>
                    </a:lnTo>
                    <a:lnTo>
                      <a:pt x="139700" y="222250"/>
                    </a:lnTo>
                    <a:lnTo>
                      <a:pt x="6350" y="260350"/>
                    </a:lnTo>
                    <a:lnTo>
                      <a:pt x="127000" y="25400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0" name="Freeform 79"/>
              <p:cNvSpPr/>
              <p:nvPr/>
            </p:nvSpPr>
            <p:spPr>
              <a:xfrm>
                <a:off x="4131369" y="2527718"/>
                <a:ext cx="165691" cy="209550"/>
              </a:xfrm>
              <a:custGeom>
                <a:avLst/>
                <a:gdLst>
                  <a:gd name="connsiteX0" fmla="*/ 88900 w 215900"/>
                  <a:gd name="connsiteY0" fmla="*/ 0 h 273050"/>
                  <a:gd name="connsiteX1" fmla="*/ 25400 w 215900"/>
                  <a:gd name="connsiteY1" fmla="*/ 31750 h 273050"/>
                  <a:gd name="connsiteX2" fmla="*/ 101600 w 215900"/>
                  <a:gd name="connsiteY2" fmla="*/ 50800 h 273050"/>
                  <a:gd name="connsiteX3" fmla="*/ 31750 w 215900"/>
                  <a:gd name="connsiteY3" fmla="*/ 76200 h 273050"/>
                  <a:gd name="connsiteX4" fmla="*/ 120650 w 215900"/>
                  <a:gd name="connsiteY4" fmla="*/ 101600 h 273050"/>
                  <a:gd name="connsiteX5" fmla="*/ 0 w 215900"/>
                  <a:gd name="connsiteY5" fmla="*/ 107950 h 273050"/>
                  <a:gd name="connsiteX6" fmla="*/ 139700 w 215900"/>
                  <a:gd name="connsiteY6" fmla="*/ 139700 h 273050"/>
                  <a:gd name="connsiteX7" fmla="*/ 12700 w 215900"/>
                  <a:gd name="connsiteY7" fmla="*/ 139700 h 273050"/>
                  <a:gd name="connsiteX8" fmla="*/ 146050 w 215900"/>
                  <a:gd name="connsiteY8" fmla="*/ 177800 h 273050"/>
                  <a:gd name="connsiteX9" fmla="*/ 12700 w 215900"/>
                  <a:gd name="connsiteY9" fmla="*/ 203200 h 273050"/>
                  <a:gd name="connsiteX10" fmla="*/ 158750 w 215900"/>
                  <a:gd name="connsiteY10" fmla="*/ 215900 h 273050"/>
                  <a:gd name="connsiteX11" fmla="*/ 0 w 215900"/>
                  <a:gd name="connsiteY11" fmla="*/ 254000 h 273050"/>
                  <a:gd name="connsiteX12" fmla="*/ 215900 w 215900"/>
                  <a:gd name="connsiteY12" fmla="*/ 273050 h 273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15900" h="273050">
                    <a:moveTo>
                      <a:pt x="88900" y="0"/>
                    </a:moveTo>
                    <a:lnTo>
                      <a:pt x="25400" y="31750"/>
                    </a:lnTo>
                    <a:lnTo>
                      <a:pt x="101600" y="50800"/>
                    </a:lnTo>
                    <a:lnTo>
                      <a:pt x="31750" y="76200"/>
                    </a:lnTo>
                    <a:lnTo>
                      <a:pt x="120650" y="101600"/>
                    </a:lnTo>
                    <a:lnTo>
                      <a:pt x="0" y="107950"/>
                    </a:lnTo>
                    <a:lnTo>
                      <a:pt x="139700" y="139700"/>
                    </a:lnTo>
                    <a:lnTo>
                      <a:pt x="12700" y="139700"/>
                    </a:lnTo>
                    <a:lnTo>
                      <a:pt x="146050" y="177800"/>
                    </a:lnTo>
                    <a:lnTo>
                      <a:pt x="12700" y="203200"/>
                    </a:lnTo>
                    <a:cubicBezTo>
                      <a:pt x="154508" y="216092"/>
                      <a:pt x="105641" y="215900"/>
                      <a:pt x="158750" y="215900"/>
                    </a:cubicBezTo>
                    <a:lnTo>
                      <a:pt x="0" y="254000"/>
                    </a:lnTo>
                    <a:lnTo>
                      <a:pt x="215900" y="27305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1" name="Freeform 80"/>
              <p:cNvSpPr/>
              <p:nvPr/>
            </p:nvSpPr>
            <p:spPr>
              <a:xfrm flipH="1">
                <a:off x="4010129" y="2490899"/>
                <a:ext cx="121831" cy="199803"/>
              </a:xfrm>
              <a:custGeom>
                <a:avLst/>
                <a:gdLst>
                  <a:gd name="connsiteX0" fmla="*/ 76200 w 146050"/>
                  <a:gd name="connsiteY0" fmla="*/ 0 h 260350"/>
                  <a:gd name="connsiteX1" fmla="*/ 76200 w 146050"/>
                  <a:gd name="connsiteY1" fmla="*/ 0 h 260350"/>
                  <a:gd name="connsiteX2" fmla="*/ 127000 w 146050"/>
                  <a:gd name="connsiteY2" fmla="*/ 38100 h 260350"/>
                  <a:gd name="connsiteX3" fmla="*/ 44450 w 146050"/>
                  <a:gd name="connsiteY3" fmla="*/ 50800 h 260350"/>
                  <a:gd name="connsiteX4" fmla="*/ 127000 w 146050"/>
                  <a:gd name="connsiteY4" fmla="*/ 76200 h 260350"/>
                  <a:gd name="connsiteX5" fmla="*/ 38100 w 146050"/>
                  <a:gd name="connsiteY5" fmla="*/ 95250 h 260350"/>
                  <a:gd name="connsiteX6" fmla="*/ 127000 w 146050"/>
                  <a:gd name="connsiteY6" fmla="*/ 139700 h 260350"/>
                  <a:gd name="connsiteX7" fmla="*/ 25400 w 146050"/>
                  <a:gd name="connsiteY7" fmla="*/ 139700 h 260350"/>
                  <a:gd name="connsiteX8" fmla="*/ 146050 w 146050"/>
                  <a:gd name="connsiteY8" fmla="*/ 177800 h 260350"/>
                  <a:gd name="connsiteX9" fmla="*/ 0 w 146050"/>
                  <a:gd name="connsiteY9" fmla="*/ 209550 h 260350"/>
                  <a:gd name="connsiteX10" fmla="*/ 139700 w 146050"/>
                  <a:gd name="connsiteY10" fmla="*/ 222250 h 260350"/>
                  <a:gd name="connsiteX11" fmla="*/ 6350 w 146050"/>
                  <a:gd name="connsiteY11" fmla="*/ 260350 h 260350"/>
                  <a:gd name="connsiteX12" fmla="*/ 127000 w 146050"/>
                  <a:gd name="connsiteY12" fmla="*/ 254000 h 260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46050" h="260350">
                    <a:moveTo>
                      <a:pt x="76200" y="0"/>
                    </a:moveTo>
                    <a:lnTo>
                      <a:pt x="76200" y="0"/>
                    </a:lnTo>
                    <a:lnTo>
                      <a:pt x="127000" y="38100"/>
                    </a:lnTo>
                    <a:lnTo>
                      <a:pt x="44450" y="50800"/>
                    </a:lnTo>
                    <a:lnTo>
                      <a:pt x="127000" y="76200"/>
                    </a:lnTo>
                    <a:lnTo>
                      <a:pt x="38100" y="95250"/>
                    </a:lnTo>
                    <a:lnTo>
                      <a:pt x="127000" y="139700"/>
                    </a:lnTo>
                    <a:lnTo>
                      <a:pt x="25400" y="139700"/>
                    </a:lnTo>
                    <a:lnTo>
                      <a:pt x="146050" y="177800"/>
                    </a:lnTo>
                    <a:lnTo>
                      <a:pt x="0" y="209550"/>
                    </a:lnTo>
                    <a:lnTo>
                      <a:pt x="139700" y="222250"/>
                    </a:lnTo>
                    <a:lnTo>
                      <a:pt x="6350" y="260350"/>
                    </a:lnTo>
                    <a:lnTo>
                      <a:pt x="127000" y="25400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2" name="Freeform 81"/>
              <p:cNvSpPr/>
              <p:nvPr/>
            </p:nvSpPr>
            <p:spPr>
              <a:xfrm rot="21151570" flipH="1">
                <a:off x="3852946" y="2475693"/>
                <a:ext cx="155944" cy="209550"/>
              </a:xfrm>
              <a:custGeom>
                <a:avLst/>
                <a:gdLst>
                  <a:gd name="connsiteX0" fmla="*/ 88900 w 215900"/>
                  <a:gd name="connsiteY0" fmla="*/ 0 h 273050"/>
                  <a:gd name="connsiteX1" fmla="*/ 25400 w 215900"/>
                  <a:gd name="connsiteY1" fmla="*/ 31750 h 273050"/>
                  <a:gd name="connsiteX2" fmla="*/ 101600 w 215900"/>
                  <a:gd name="connsiteY2" fmla="*/ 50800 h 273050"/>
                  <a:gd name="connsiteX3" fmla="*/ 31750 w 215900"/>
                  <a:gd name="connsiteY3" fmla="*/ 76200 h 273050"/>
                  <a:gd name="connsiteX4" fmla="*/ 120650 w 215900"/>
                  <a:gd name="connsiteY4" fmla="*/ 101600 h 273050"/>
                  <a:gd name="connsiteX5" fmla="*/ 0 w 215900"/>
                  <a:gd name="connsiteY5" fmla="*/ 107950 h 273050"/>
                  <a:gd name="connsiteX6" fmla="*/ 139700 w 215900"/>
                  <a:gd name="connsiteY6" fmla="*/ 139700 h 273050"/>
                  <a:gd name="connsiteX7" fmla="*/ 12700 w 215900"/>
                  <a:gd name="connsiteY7" fmla="*/ 139700 h 273050"/>
                  <a:gd name="connsiteX8" fmla="*/ 146050 w 215900"/>
                  <a:gd name="connsiteY8" fmla="*/ 177800 h 273050"/>
                  <a:gd name="connsiteX9" fmla="*/ 12700 w 215900"/>
                  <a:gd name="connsiteY9" fmla="*/ 203200 h 273050"/>
                  <a:gd name="connsiteX10" fmla="*/ 158750 w 215900"/>
                  <a:gd name="connsiteY10" fmla="*/ 215900 h 273050"/>
                  <a:gd name="connsiteX11" fmla="*/ 0 w 215900"/>
                  <a:gd name="connsiteY11" fmla="*/ 254000 h 273050"/>
                  <a:gd name="connsiteX12" fmla="*/ 215900 w 215900"/>
                  <a:gd name="connsiteY12" fmla="*/ 273050 h 273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15900" h="273050">
                    <a:moveTo>
                      <a:pt x="88900" y="0"/>
                    </a:moveTo>
                    <a:lnTo>
                      <a:pt x="25400" y="31750"/>
                    </a:lnTo>
                    <a:lnTo>
                      <a:pt x="101600" y="50800"/>
                    </a:lnTo>
                    <a:lnTo>
                      <a:pt x="31750" y="76200"/>
                    </a:lnTo>
                    <a:lnTo>
                      <a:pt x="120650" y="101600"/>
                    </a:lnTo>
                    <a:lnTo>
                      <a:pt x="0" y="107950"/>
                    </a:lnTo>
                    <a:lnTo>
                      <a:pt x="139700" y="139700"/>
                    </a:lnTo>
                    <a:lnTo>
                      <a:pt x="12700" y="139700"/>
                    </a:lnTo>
                    <a:lnTo>
                      <a:pt x="146050" y="177800"/>
                    </a:lnTo>
                    <a:lnTo>
                      <a:pt x="12700" y="203200"/>
                    </a:lnTo>
                    <a:cubicBezTo>
                      <a:pt x="154508" y="216092"/>
                      <a:pt x="105641" y="215900"/>
                      <a:pt x="158750" y="215900"/>
                    </a:cubicBezTo>
                    <a:lnTo>
                      <a:pt x="0" y="254000"/>
                    </a:lnTo>
                    <a:lnTo>
                      <a:pt x="215900" y="273050"/>
                    </a:lnTo>
                  </a:path>
                </a:pathLst>
              </a:custGeom>
              <a:grpFill/>
              <a:ln>
                <a:solidFill>
                  <a:srgbClr val="1A371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89" name="Freeform 88"/>
            <p:cNvSpPr>
              <a:spLocks noChangeArrowheads="1"/>
            </p:cNvSpPr>
            <p:nvPr/>
          </p:nvSpPr>
          <p:spPr bwMode="auto">
            <a:xfrm>
              <a:off x="971907" y="5690512"/>
              <a:ext cx="0" cy="1231900"/>
            </a:xfrm>
            <a:custGeom>
              <a:avLst/>
              <a:gdLst>
                <a:gd name="T0" fmla="*/ 0 h 1231900"/>
                <a:gd name="T1" fmla="*/ 1231900 h 1231900"/>
                <a:gd name="T2" fmla="*/ 0 60000 65536"/>
                <a:gd name="T3" fmla="*/ 0 60000 65536"/>
                <a:gd name="T4" fmla="*/ 0 h 1231900"/>
                <a:gd name="T5" fmla="*/ 1231900 h 1231900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1231900">
                  <a:moveTo>
                    <a:pt x="0" y="0"/>
                  </a:moveTo>
                  <a:lnTo>
                    <a:pt x="0" y="1231900"/>
                  </a:lnTo>
                </a:path>
              </a:pathLst>
            </a:custGeom>
            <a:noFill/>
            <a:ln w="25400">
              <a:solidFill>
                <a:srgbClr val="1E1C11"/>
              </a:solidFill>
              <a:miter lim="800000"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193" name="Freeform 192"/>
            <p:cNvSpPr>
              <a:spLocks noChangeArrowheads="1"/>
            </p:cNvSpPr>
            <p:nvPr/>
          </p:nvSpPr>
          <p:spPr bwMode="auto">
            <a:xfrm>
              <a:off x="-18718" y="2807612"/>
              <a:ext cx="1790700" cy="50800"/>
            </a:xfrm>
            <a:custGeom>
              <a:avLst/>
              <a:gdLst>
                <a:gd name="T0" fmla="*/ 1790700 w 1790700"/>
                <a:gd name="T1" fmla="*/ 0 h 50800"/>
                <a:gd name="T2" fmla="*/ 0 w 1790700"/>
                <a:gd name="T3" fmla="*/ 50800 h 50800"/>
                <a:gd name="T4" fmla="*/ 0 w 1790700"/>
                <a:gd name="T5" fmla="*/ 50800 h 50800"/>
                <a:gd name="T6" fmla="*/ 0 60000 65536"/>
                <a:gd name="T7" fmla="*/ 0 60000 65536"/>
                <a:gd name="T8" fmla="*/ 0 60000 65536"/>
                <a:gd name="T9" fmla="*/ 0 w 1790700"/>
                <a:gd name="T10" fmla="*/ 0 h 50800"/>
                <a:gd name="T11" fmla="*/ 1790700 w 1790700"/>
                <a:gd name="T12" fmla="*/ 50800 h 50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90700" h="50800">
                  <a:moveTo>
                    <a:pt x="1790700" y="0"/>
                  </a:moveTo>
                  <a:lnTo>
                    <a:pt x="0" y="50800"/>
                  </a:lnTo>
                </a:path>
              </a:pathLst>
            </a:cu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194" name="Freeform 193"/>
            <p:cNvSpPr>
              <a:spLocks noChangeArrowheads="1"/>
            </p:cNvSpPr>
            <p:nvPr/>
          </p:nvSpPr>
          <p:spPr bwMode="auto">
            <a:xfrm>
              <a:off x="-6018" y="5698979"/>
              <a:ext cx="927100" cy="0"/>
            </a:xfrm>
            <a:custGeom>
              <a:avLst/>
              <a:gdLst>
                <a:gd name="T0" fmla="*/ 927100 w 927100"/>
                <a:gd name="T1" fmla="*/ 0 w 927100"/>
                <a:gd name="T2" fmla="*/ 0 w 927100"/>
                <a:gd name="T3" fmla="*/ 0 w 927100"/>
                <a:gd name="T4" fmla="*/ 0 60000 65536"/>
                <a:gd name="T5" fmla="*/ 0 60000 65536"/>
                <a:gd name="T6" fmla="*/ 0 60000 65536"/>
                <a:gd name="T7" fmla="*/ 0 60000 65536"/>
                <a:gd name="T8" fmla="*/ 0 w 927100"/>
                <a:gd name="T9" fmla="*/ 927100 w 927100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T8" t="0" r="T9" b="0"/>
              <a:pathLst>
                <a:path w="927100">
                  <a:moveTo>
                    <a:pt x="927100" y="0"/>
                  </a:moveTo>
                  <a:lnTo>
                    <a:pt x="0" y="0"/>
                  </a:lnTo>
                </a:path>
              </a:pathLst>
            </a:cu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784" name="Freeform 783"/>
            <p:cNvSpPr>
              <a:spLocks noChangeArrowheads="1"/>
            </p:cNvSpPr>
            <p:nvPr/>
          </p:nvSpPr>
          <p:spPr bwMode="auto">
            <a:xfrm>
              <a:off x="-14485" y="2629812"/>
              <a:ext cx="5579534" cy="3064933"/>
            </a:xfrm>
            <a:custGeom>
              <a:avLst/>
              <a:gdLst>
                <a:gd name="T0" fmla="*/ 5511800 w 5579534"/>
                <a:gd name="T1" fmla="*/ 42333 h 3064933"/>
                <a:gd name="T2" fmla="*/ 5401734 w 5579534"/>
                <a:gd name="T3" fmla="*/ 143933 h 3064933"/>
                <a:gd name="T4" fmla="*/ 5308600 w 5579534"/>
                <a:gd name="T5" fmla="*/ 254000 h 3064933"/>
                <a:gd name="T6" fmla="*/ 5029200 w 5579534"/>
                <a:gd name="T7" fmla="*/ 262467 h 3064933"/>
                <a:gd name="T8" fmla="*/ 4902200 w 5579534"/>
                <a:gd name="T9" fmla="*/ 313267 h 3064933"/>
                <a:gd name="T10" fmla="*/ 4241800 w 5579534"/>
                <a:gd name="T11" fmla="*/ 508000 h 3064933"/>
                <a:gd name="T12" fmla="*/ 4055534 w 5579534"/>
                <a:gd name="T13" fmla="*/ 601133 h 3064933"/>
                <a:gd name="T14" fmla="*/ 3733800 w 5579534"/>
                <a:gd name="T15" fmla="*/ 651933 h 3064933"/>
                <a:gd name="T16" fmla="*/ 3335867 w 5579534"/>
                <a:gd name="T17" fmla="*/ 762000 h 3064933"/>
                <a:gd name="T18" fmla="*/ 3107267 w 5579534"/>
                <a:gd name="T19" fmla="*/ 787400 h 3064933"/>
                <a:gd name="T20" fmla="*/ 2455334 w 5579534"/>
                <a:gd name="T21" fmla="*/ 846667 h 3064933"/>
                <a:gd name="T22" fmla="*/ 1769534 w 5579534"/>
                <a:gd name="T23" fmla="*/ 829733 h 3064933"/>
                <a:gd name="T24" fmla="*/ 1769534 w 5579534"/>
                <a:gd name="T25" fmla="*/ 609600 h 3064933"/>
                <a:gd name="T26" fmla="*/ 1794934 w 5579534"/>
                <a:gd name="T27" fmla="*/ 177800 h 3064933"/>
                <a:gd name="T28" fmla="*/ 0 w 5579534"/>
                <a:gd name="T29" fmla="*/ 3064933 h 3064933"/>
                <a:gd name="T30" fmla="*/ 880534 w 5579534"/>
                <a:gd name="T31" fmla="*/ 2895600 h 3064933"/>
                <a:gd name="T32" fmla="*/ 1236134 w 5579534"/>
                <a:gd name="T33" fmla="*/ 1701800 h 3064933"/>
                <a:gd name="T34" fmla="*/ 1794934 w 5579534"/>
                <a:gd name="T35" fmla="*/ 1168400 h 3064933"/>
                <a:gd name="T36" fmla="*/ 1998134 w 5579534"/>
                <a:gd name="T37" fmla="*/ 1100667 h 3064933"/>
                <a:gd name="T38" fmla="*/ 2455334 w 5579534"/>
                <a:gd name="T39" fmla="*/ 1058333 h 3064933"/>
                <a:gd name="T40" fmla="*/ 2582334 w 5579534"/>
                <a:gd name="T41" fmla="*/ 1041400 h 3064933"/>
                <a:gd name="T42" fmla="*/ 3039534 w 5579534"/>
                <a:gd name="T43" fmla="*/ 990600 h 3064933"/>
                <a:gd name="T44" fmla="*/ 3420534 w 5579534"/>
                <a:gd name="T45" fmla="*/ 905933 h 3064933"/>
                <a:gd name="T46" fmla="*/ 3623734 w 5579534"/>
                <a:gd name="T47" fmla="*/ 829733 h 3064933"/>
                <a:gd name="T48" fmla="*/ 3793067 w 5579534"/>
                <a:gd name="T49" fmla="*/ 778933 h 3064933"/>
                <a:gd name="T50" fmla="*/ 4131734 w 5579534"/>
                <a:gd name="T51" fmla="*/ 677333 h 3064933"/>
                <a:gd name="T52" fmla="*/ 4385734 w 5579534"/>
                <a:gd name="T53" fmla="*/ 601133 h 3064933"/>
                <a:gd name="T54" fmla="*/ 4766734 w 5579534"/>
                <a:gd name="T55" fmla="*/ 550333 h 3064933"/>
                <a:gd name="T56" fmla="*/ 4842934 w 5579534"/>
                <a:gd name="T57" fmla="*/ 499533 h 3064933"/>
                <a:gd name="T58" fmla="*/ 5020734 w 5579534"/>
                <a:gd name="T59" fmla="*/ 338667 h 3064933"/>
                <a:gd name="T60" fmla="*/ 5181600 w 5579534"/>
                <a:gd name="T61" fmla="*/ 313267 h 3064933"/>
                <a:gd name="T62" fmla="*/ 5401734 w 5579534"/>
                <a:gd name="T63" fmla="*/ 270933 h 3064933"/>
                <a:gd name="T64" fmla="*/ 5494867 w 5579534"/>
                <a:gd name="T65" fmla="*/ 169333 h 3064933"/>
                <a:gd name="T66" fmla="*/ 5579534 w 5579534"/>
                <a:gd name="T67" fmla="*/ 0 h 3064933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5579534"/>
                <a:gd name="T103" fmla="*/ 0 h 3064933"/>
                <a:gd name="T104" fmla="*/ 5579534 w 5579534"/>
                <a:gd name="T105" fmla="*/ 3064933 h 3064933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5579534" h="3064933">
                  <a:moveTo>
                    <a:pt x="5579534" y="0"/>
                  </a:moveTo>
                  <a:lnTo>
                    <a:pt x="5511800" y="42333"/>
                  </a:lnTo>
                  <a:lnTo>
                    <a:pt x="5444067" y="84667"/>
                  </a:lnTo>
                  <a:lnTo>
                    <a:pt x="5401734" y="143933"/>
                  </a:lnTo>
                  <a:lnTo>
                    <a:pt x="5350934" y="194733"/>
                  </a:lnTo>
                  <a:lnTo>
                    <a:pt x="5308600" y="254000"/>
                  </a:lnTo>
                  <a:lnTo>
                    <a:pt x="5223934" y="237067"/>
                  </a:lnTo>
                  <a:lnTo>
                    <a:pt x="5029200" y="262467"/>
                  </a:lnTo>
                  <a:lnTo>
                    <a:pt x="4978400" y="313267"/>
                  </a:lnTo>
                  <a:lnTo>
                    <a:pt x="4902200" y="313267"/>
                  </a:lnTo>
                  <a:lnTo>
                    <a:pt x="4724400" y="482600"/>
                  </a:lnTo>
                  <a:lnTo>
                    <a:pt x="4241800" y="508000"/>
                  </a:lnTo>
                  <a:lnTo>
                    <a:pt x="4131734" y="575733"/>
                  </a:lnTo>
                  <a:lnTo>
                    <a:pt x="4055534" y="601133"/>
                  </a:lnTo>
                  <a:lnTo>
                    <a:pt x="3928534" y="601133"/>
                  </a:lnTo>
                  <a:lnTo>
                    <a:pt x="3733800" y="651933"/>
                  </a:lnTo>
                  <a:lnTo>
                    <a:pt x="3530600" y="745067"/>
                  </a:lnTo>
                  <a:lnTo>
                    <a:pt x="3335867" y="762000"/>
                  </a:lnTo>
                  <a:lnTo>
                    <a:pt x="3293534" y="787400"/>
                  </a:lnTo>
                  <a:lnTo>
                    <a:pt x="3107267" y="787400"/>
                  </a:lnTo>
                  <a:lnTo>
                    <a:pt x="3014134" y="821267"/>
                  </a:lnTo>
                  <a:lnTo>
                    <a:pt x="2455334" y="846667"/>
                  </a:lnTo>
                  <a:lnTo>
                    <a:pt x="2370667" y="855133"/>
                  </a:lnTo>
                  <a:lnTo>
                    <a:pt x="1769534" y="829733"/>
                  </a:lnTo>
                  <a:lnTo>
                    <a:pt x="1583267" y="897467"/>
                  </a:lnTo>
                  <a:lnTo>
                    <a:pt x="1769534" y="609600"/>
                  </a:lnTo>
                  <a:lnTo>
                    <a:pt x="1667934" y="431800"/>
                  </a:lnTo>
                  <a:lnTo>
                    <a:pt x="1794934" y="177800"/>
                  </a:lnTo>
                  <a:lnTo>
                    <a:pt x="8467" y="228600"/>
                  </a:lnTo>
                  <a:cubicBezTo>
                    <a:pt x="5645" y="1174044"/>
                    <a:pt x="0" y="3064933"/>
                    <a:pt x="0" y="3064933"/>
                  </a:cubicBezTo>
                  <a:lnTo>
                    <a:pt x="956734" y="3064933"/>
                  </a:lnTo>
                  <a:lnTo>
                    <a:pt x="880534" y="2895600"/>
                  </a:lnTo>
                  <a:lnTo>
                    <a:pt x="1388534" y="2286000"/>
                  </a:lnTo>
                  <a:lnTo>
                    <a:pt x="1236134" y="1701800"/>
                  </a:lnTo>
                  <a:lnTo>
                    <a:pt x="1515534" y="1176867"/>
                  </a:lnTo>
                  <a:lnTo>
                    <a:pt x="1794934" y="1168400"/>
                  </a:lnTo>
                  <a:lnTo>
                    <a:pt x="1896534" y="1100667"/>
                  </a:lnTo>
                  <a:lnTo>
                    <a:pt x="1998134" y="1100667"/>
                  </a:lnTo>
                  <a:lnTo>
                    <a:pt x="2142067" y="1066800"/>
                  </a:lnTo>
                  <a:lnTo>
                    <a:pt x="2455334" y="1058333"/>
                  </a:lnTo>
                  <a:lnTo>
                    <a:pt x="2531534" y="1041400"/>
                  </a:lnTo>
                  <a:lnTo>
                    <a:pt x="2582334" y="1041400"/>
                  </a:lnTo>
                  <a:lnTo>
                    <a:pt x="2650067" y="1007533"/>
                  </a:lnTo>
                  <a:lnTo>
                    <a:pt x="3039534" y="990600"/>
                  </a:lnTo>
                  <a:lnTo>
                    <a:pt x="3158067" y="922867"/>
                  </a:lnTo>
                  <a:lnTo>
                    <a:pt x="3420534" y="905933"/>
                  </a:lnTo>
                  <a:lnTo>
                    <a:pt x="3479800" y="914400"/>
                  </a:lnTo>
                  <a:lnTo>
                    <a:pt x="3623734" y="829733"/>
                  </a:lnTo>
                  <a:lnTo>
                    <a:pt x="3725334" y="829733"/>
                  </a:lnTo>
                  <a:lnTo>
                    <a:pt x="3793067" y="778933"/>
                  </a:lnTo>
                  <a:lnTo>
                    <a:pt x="4089400" y="770467"/>
                  </a:lnTo>
                  <a:lnTo>
                    <a:pt x="4131734" y="677333"/>
                  </a:lnTo>
                  <a:cubicBezTo>
                    <a:pt x="4261550" y="668679"/>
                    <a:pt x="4258734" y="711294"/>
                    <a:pt x="4258734" y="660400"/>
                  </a:cubicBezTo>
                  <a:lnTo>
                    <a:pt x="4385734" y="601133"/>
                  </a:lnTo>
                  <a:lnTo>
                    <a:pt x="4724400" y="592667"/>
                  </a:lnTo>
                  <a:lnTo>
                    <a:pt x="4766734" y="550333"/>
                  </a:lnTo>
                  <a:lnTo>
                    <a:pt x="4775200" y="499533"/>
                  </a:lnTo>
                  <a:lnTo>
                    <a:pt x="4842934" y="499533"/>
                  </a:lnTo>
                  <a:lnTo>
                    <a:pt x="4919134" y="414867"/>
                  </a:lnTo>
                  <a:lnTo>
                    <a:pt x="5020734" y="338667"/>
                  </a:lnTo>
                  <a:lnTo>
                    <a:pt x="5122334" y="330200"/>
                  </a:lnTo>
                  <a:lnTo>
                    <a:pt x="5181600" y="313267"/>
                  </a:lnTo>
                  <a:lnTo>
                    <a:pt x="5308600" y="321733"/>
                  </a:lnTo>
                  <a:lnTo>
                    <a:pt x="5401734" y="270933"/>
                  </a:lnTo>
                  <a:lnTo>
                    <a:pt x="5452534" y="194733"/>
                  </a:lnTo>
                  <a:lnTo>
                    <a:pt x="5494867" y="169333"/>
                  </a:lnTo>
                  <a:lnTo>
                    <a:pt x="5511800" y="84667"/>
                  </a:lnTo>
                  <a:lnTo>
                    <a:pt x="5579534" y="0"/>
                  </a:lnTo>
                  <a:close/>
                </a:path>
              </a:pathLst>
            </a:custGeom>
            <a:gradFill rotWithShape="1">
              <a:gsLst>
                <a:gs pos="0">
                  <a:srgbClr val="88A5FA"/>
                </a:gs>
                <a:gs pos="99001">
                  <a:srgbClr val="558ED5"/>
                </a:gs>
                <a:gs pos="100000">
                  <a:srgbClr val="558ED5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190" name="Freeform 189"/>
            <p:cNvSpPr>
              <a:spLocks noChangeArrowheads="1"/>
            </p:cNvSpPr>
            <p:nvPr/>
          </p:nvSpPr>
          <p:spPr bwMode="auto">
            <a:xfrm>
              <a:off x="1577248" y="1994812"/>
              <a:ext cx="4715929" cy="1529504"/>
            </a:xfrm>
            <a:custGeom>
              <a:avLst/>
              <a:gdLst>
                <a:gd name="T0" fmla="*/ 4487334 w 4495800"/>
                <a:gd name="T1" fmla="*/ 25400 h 1529504"/>
                <a:gd name="T2" fmla="*/ 4318000 w 4495800"/>
                <a:gd name="T3" fmla="*/ 110067 h 1529504"/>
                <a:gd name="T4" fmla="*/ 4284134 w 4495800"/>
                <a:gd name="T5" fmla="*/ 262467 h 1529504"/>
                <a:gd name="T6" fmla="*/ 4174067 w 4495800"/>
                <a:gd name="T7" fmla="*/ 304800 h 1529504"/>
                <a:gd name="T8" fmla="*/ 4114800 w 4495800"/>
                <a:gd name="T9" fmla="*/ 330200 h 1529504"/>
                <a:gd name="T10" fmla="*/ 4030134 w 4495800"/>
                <a:gd name="T11" fmla="*/ 364067 h 1529504"/>
                <a:gd name="T12" fmla="*/ 3987800 w 4495800"/>
                <a:gd name="T13" fmla="*/ 397934 h 1529504"/>
                <a:gd name="T14" fmla="*/ 3920067 w 4495800"/>
                <a:gd name="T15" fmla="*/ 440267 h 1529504"/>
                <a:gd name="T16" fmla="*/ 3860800 w 4495800"/>
                <a:gd name="T17" fmla="*/ 465667 h 1529504"/>
                <a:gd name="T18" fmla="*/ 3810000 w 4495800"/>
                <a:gd name="T19" fmla="*/ 558800 h 1529504"/>
                <a:gd name="T20" fmla="*/ 3759200 w 4495800"/>
                <a:gd name="T21" fmla="*/ 660400 h 1529504"/>
                <a:gd name="T22" fmla="*/ 3708400 w 4495800"/>
                <a:gd name="T23" fmla="*/ 685800 h 1529504"/>
                <a:gd name="T24" fmla="*/ 3657600 w 4495800"/>
                <a:gd name="T25" fmla="*/ 745067 h 1529504"/>
                <a:gd name="T26" fmla="*/ 3606800 w 4495800"/>
                <a:gd name="T27" fmla="*/ 821267 h 1529504"/>
                <a:gd name="T28" fmla="*/ 3564467 w 4495800"/>
                <a:gd name="T29" fmla="*/ 863600 h 1529504"/>
                <a:gd name="T30" fmla="*/ 3386667 w 4495800"/>
                <a:gd name="T31" fmla="*/ 889000 h 1529504"/>
                <a:gd name="T32" fmla="*/ 3149600 w 4495800"/>
                <a:gd name="T33" fmla="*/ 965200 h 1529504"/>
                <a:gd name="T34" fmla="*/ 3048000 w 4495800"/>
                <a:gd name="T35" fmla="*/ 1066800 h 1529504"/>
                <a:gd name="T36" fmla="*/ 2997200 w 4495800"/>
                <a:gd name="T37" fmla="*/ 1126067 h 1529504"/>
                <a:gd name="T38" fmla="*/ 2565400 w 4495800"/>
                <a:gd name="T39" fmla="*/ 1143000 h 1529504"/>
                <a:gd name="T40" fmla="*/ 2514600 w 4495800"/>
                <a:gd name="T41" fmla="*/ 1168400 h 1529504"/>
                <a:gd name="T42" fmla="*/ 2463800 w 4495800"/>
                <a:gd name="T43" fmla="*/ 1193800 h 1529504"/>
                <a:gd name="T44" fmla="*/ 2362200 w 4495800"/>
                <a:gd name="T45" fmla="*/ 1227667 h 1529504"/>
                <a:gd name="T46" fmla="*/ 2184400 w 4495800"/>
                <a:gd name="T47" fmla="*/ 1253067 h 1529504"/>
                <a:gd name="T48" fmla="*/ 2048934 w 4495800"/>
                <a:gd name="T49" fmla="*/ 1286934 h 1529504"/>
                <a:gd name="T50" fmla="*/ 1938867 w 4495800"/>
                <a:gd name="T51" fmla="*/ 1329267 h 1529504"/>
                <a:gd name="T52" fmla="*/ 1820334 w 4495800"/>
                <a:gd name="T53" fmla="*/ 1388534 h 1529504"/>
                <a:gd name="T54" fmla="*/ 1464734 w 4495800"/>
                <a:gd name="T55" fmla="*/ 1422400 h 1529504"/>
                <a:gd name="T56" fmla="*/ 1346200 w 4495800"/>
                <a:gd name="T57" fmla="*/ 1447800 h 1529504"/>
                <a:gd name="T58" fmla="*/ 948267 w 4495800"/>
                <a:gd name="T59" fmla="*/ 1473200 h 1529504"/>
                <a:gd name="T60" fmla="*/ 575734 w 4495800"/>
                <a:gd name="T61" fmla="*/ 1481667 h 1529504"/>
                <a:gd name="T62" fmla="*/ 0 w 4495800"/>
                <a:gd name="T63" fmla="*/ 1515534 h 152950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495800"/>
                <a:gd name="T97" fmla="*/ 0 h 1529504"/>
                <a:gd name="T98" fmla="*/ 4495800 w 4495800"/>
                <a:gd name="T99" fmla="*/ 1529504 h 152950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495800" h="1529504">
                  <a:moveTo>
                    <a:pt x="4495800" y="0"/>
                  </a:moveTo>
                  <a:cubicBezTo>
                    <a:pt x="4492978" y="8467"/>
                    <a:pt x="4492689" y="18260"/>
                    <a:pt x="4487334" y="25400"/>
                  </a:cubicBezTo>
                  <a:cubicBezTo>
                    <a:pt x="4443403" y="83975"/>
                    <a:pt x="4443737" y="67874"/>
                    <a:pt x="4368800" y="76200"/>
                  </a:cubicBezTo>
                  <a:cubicBezTo>
                    <a:pt x="4359246" y="80977"/>
                    <a:pt x="4323966" y="94156"/>
                    <a:pt x="4318000" y="110067"/>
                  </a:cubicBezTo>
                  <a:cubicBezTo>
                    <a:pt x="4288663" y="188299"/>
                    <a:pt x="4330768" y="139634"/>
                    <a:pt x="4292600" y="177800"/>
                  </a:cubicBezTo>
                  <a:cubicBezTo>
                    <a:pt x="4289778" y="206022"/>
                    <a:pt x="4291013" y="234951"/>
                    <a:pt x="4284134" y="262467"/>
                  </a:cubicBezTo>
                  <a:cubicBezTo>
                    <a:pt x="4282198" y="270211"/>
                    <a:pt x="4273433" y="274413"/>
                    <a:pt x="4267200" y="279400"/>
                  </a:cubicBezTo>
                  <a:cubicBezTo>
                    <a:pt x="4231623" y="307861"/>
                    <a:pt x="4232321" y="297519"/>
                    <a:pt x="4174067" y="304800"/>
                  </a:cubicBezTo>
                  <a:cubicBezTo>
                    <a:pt x="4162778" y="307622"/>
                    <a:pt x="4150896" y="308683"/>
                    <a:pt x="4140200" y="313267"/>
                  </a:cubicBezTo>
                  <a:cubicBezTo>
                    <a:pt x="4130847" y="317275"/>
                    <a:pt x="4123901" y="325649"/>
                    <a:pt x="4114800" y="330200"/>
                  </a:cubicBezTo>
                  <a:cubicBezTo>
                    <a:pt x="4106818" y="334191"/>
                    <a:pt x="4097382" y="334676"/>
                    <a:pt x="4089400" y="338667"/>
                  </a:cubicBezTo>
                  <a:cubicBezTo>
                    <a:pt x="4030931" y="367902"/>
                    <a:pt x="4100616" y="346445"/>
                    <a:pt x="4030134" y="364067"/>
                  </a:cubicBezTo>
                  <a:cubicBezTo>
                    <a:pt x="4021667" y="369711"/>
                    <a:pt x="4012680" y="374643"/>
                    <a:pt x="4004734" y="381000"/>
                  </a:cubicBezTo>
                  <a:cubicBezTo>
                    <a:pt x="3998500" y="385987"/>
                    <a:pt x="3994940" y="394364"/>
                    <a:pt x="3987800" y="397934"/>
                  </a:cubicBezTo>
                  <a:cubicBezTo>
                    <a:pt x="3971835" y="405916"/>
                    <a:pt x="3937000" y="414867"/>
                    <a:pt x="3937000" y="414867"/>
                  </a:cubicBezTo>
                  <a:cubicBezTo>
                    <a:pt x="3931356" y="423334"/>
                    <a:pt x="3928534" y="434623"/>
                    <a:pt x="3920067" y="440267"/>
                  </a:cubicBezTo>
                  <a:cubicBezTo>
                    <a:pt x="3910385" y="446722"/>
                    <a:pt x="3896896" y="444150"/>
                    <a:pt x="3886200" y="448734"/>
                  </a:cubicBezTo>
                  <a:cubicBezTo>
                    <a:pt x="3876847" y="452742"/>
                    <a:pt x="3869267" y="460023"/>
                    <a:pt x="3860800" y="465667"/>
                  </a:cubicBezTo>
                  <a:cubicBezTo>
                    <a:pt x="3847375" y="505944"/>
                    <a:pt x="3849934" y="513118"/>
                    <a:pt x="3826934" y="541867"/>
                  </a:cubicBezTo>
                  <a:cubicBezTo>
                    <a:pt x="3821947" y="548100"/>
                    <a:pt x="3815645" y="553156"/>
                    <a:pt x="3810000" y="558800"/>
                  </a:cubicBezTo>
                  <a:cubicBezTo>
                    <a:pt x="3805989" y="594905"/>
                    <a:pt x="3817938" y="631931"/>
                    <a:pt x="3784600" y="651934"/>
                  </a:cubicBezTo>
                  <a:cubicBezTo>
                    <a:pt x="3776947" y="656526"/>
                    <a:pt x="3767667" y="657578"/>
                    <a:pt x="3759200" y="660400"/>
                  </a:cubicBezTo>
                  <a:cubicBezTo>
                    <a:pt x="3750733" y="666045"/>
                    <a:pt x="3742902" y="672783"/>
                    <a:pt x="3733800" y="677334"/>
                  </a:cubicBezTo>
                  <a:cubicBezTo>
                    <a:pt x="3725818" y="681325"/>
                    <a:pt x="3716053" y="681208"/>
                    <a:pt x="3708400" y="685800"/>
                  </a:cubicBezTo>
                  <a:cubicBezTo>
                    <a:pt x="3701555" y="689907"/>
                    <a:pt x="3697111" y="697089"/>
                    <a:pt x="3691467" y="702734"/>
                  </a:cubicBezTo>
                  <a:cubicBezTo>
                    <a:pt x="3674983" y="752183"/>
                    <a:pt x="3695897" y="706770"/>
                    <a:pt x="3657600" y="745067"/>
                  </a:cubicBezTo>
                  <a:cubicBezTo>
                    <a:pt x="3617635" y="785032"/>
                    <a:pt x="3659743" y="754552"/>
                    <a:pt x="3632200" y="795867"/>
                  </a:cubicBezTo>
                  <a:cubicBezTo>
                    <a:pt x="3625558" y="805830"/>
                    <a:pt x="3614465" y="812069"/>
                    <a:pt x="3606800" y="821267"/>
                  </a:cubicBezTo>
                  <a:cubicBezTo>
                    <a:pt x="3600286" y="829084"/>
                    <a:pt x="3597062" y="839472"/>
                    <a:pt x="3589867" y="846667"/>
                  </a:cubicBezTo>
                  <a:cubicBezTo>
                    <a:pt x="3582672" y="853862"/>
                    <a:pt x="3572193" y="856978"/>
                    <a:pt x="3564467" y="863600"/>
                  </a:cubicBezTo>
                  <a:cubicBezTo>
                    <a:pt x="3552345" y="873990"/>
                    <a:pt x="3530600" y="897467"/>
                    <a:pt x="3530600" y="897467"/>
                  </a:cubicBezTo>
                  <a:cubicBezTo>
                    <a:pt x="3450227" y="870677"/>
                    <a:pt x="3497576" y="878918"/>
                    <a:pt x="3386667" y="889000"/>
                  </a:cubicBezTo>
                  <a:cubicBezTo>
                    <a:pt x="3304973" y="909424"/>
                    <a:pt x="3341755" y="901370"/>
                    <a:pt x="3276600" y="914400"/>
                  </a:cubicBezTo>
                  <a:cubicBezTo>
                    <a:pt x="3214212" y="976790"/>
                    <a:pt x="3254124" y="954748"/>
                    <a:pt x="3149600" y="965200"/>
                  </a:cubicBezTo>
                  <a:cubicBezTo>
                    <a:pt x="3134824" y="1009532"/>
                    <a:pt x="3147445" y="984289"/>
                    <a:pt x="3098800" y="1032934"/>
                  </a:cubicBezTo>
                  <a:cubicBezTo>
                    <a:pt x="3067089" y="1064645"/>
                    <a:pt x="3084759" y="1054548"/>
                    <a:pt x="3048000" y="1066800"/>
                  </a:cubicBezTo>
                  <a:cubicBezTo>
                    <a:pt x="3007106" y="1107696"/>
                    <a:pt x="3056867" y="1055719"/>
                    <a:pt x="3014134" y="1109134"/>
                  </a:cubicBezTo>
                  <a:cubicBezTo>
                    <a:pt x="3009147" y="1115367"/>
                    <a:pt x="3005061" y="1124680"/>
                    <a:pt x="2997200" y="1126067"/>
                  </a:cubicBezTo>
                  <a:cubicBezTo>
                    <a:pt x="2955418" y="1133440"/>
                    <a:pt x="2912595" y="1132871"/>
                    <a:pt x="2870200" y="1134534"/>
                  </a:cubicBezTo>
                  <a:cubicBezTo>
                    <a:pt x="2768639" y="1138517"/>
                    <a:pt x="2667000" y="1140178"/>
                    <a:pt x="2565400" y="1143000"/>
                  </a:cubicBezTo>
                  <a:cubicBezTo>
                    <a:pt x="2554111" y="1145822"/>
                    <a:pt x="2541942" y="1146263"/>
                    <a:pt x="2531534" y="1151467"/>
                  </a:cubicBezTo>
                  <a:cubicBezTo>
                    <a:pt x="2524394" y="1155037"/>
                    <a:pt x="2521445" y="1164293"/>
                    <a:pt x="2514600" y="1168400"/>
                  </a:cubicBezTo>
                  <a:cubicBezTo>
                    <a:pt x="2506947" y="1172992"/>
                    <a:pt x="2497182" y="1172876"/>
                    <a:pt x="2489200" y="1176867"/>
                  </a:cubicBezTo>
                  <a:cubicBezTo>
                    <a:pt x="2480099" y="1181418"/>
                    <a:pt x="2473099" y="1189667"/>
                    <a:pt x="2463800" y="1193800"/>
                  </a:cubicBezTo>
                  <a:cubicBezTo>
                    <a:pt x="2463775" y="1193811"/>
                    <a:pt x="2400313" y="1214962"/>
                    <a:pt x="2387600" y="1219200"/>
                  </a:cubicBezTo>
                  <a:cubicBezTo>
                    <a:pt x="2379133" y="1222022"/>
                    <a:pt x="2371094" y="1226926"/>
                    <a:pt x="2362200" y="1227667"/>
                  </a:cubicBezTo>
                  <a:lnTo>
                    <a:pt x="2260600" y="1236134"/>
                  </a:lnTo>
                  <a:cubicBezTo>
                    <a:pt x="2231496" y="1241954"/>
                    <a:pt x="2212304" y="1245094"/>
                    <a:pt x="2184400" y="1253067"/>
                  </a:cubicBezTo>
                  <a:cubicBezTo>
                    <a:pt x="2146737" y="1263828"/>
                    <a:pt x="2169254" y="1261176"/>
                    <a:pt x="2125134" y="1270000"/>
                  </a:cubicBezTo>
                  <a:cubicBezTo>
                    <a:pt x="2050636" y="1284899"/>
                    <a:pt x="2098364" y="1270457"/>
                    <a:pt x="2048934" y="1286934"/>
                  </a:cubicBezTo>
                  <a:cubicBezTo>
                    <a:pt x="2038421" y="1297447"/>
                    <a:pt x="2021285" y="1316795"/>
                    <a:pt x="2006600" y="1320800"/>
                  </a:cubicBezTo>
                  <a:cubicBezTo>
                    <a:pt x="1984648" y="1326787"/>
                    <a:pt x="1961445" y="1326445"/>
                    <a:pt x="1938867" y="1329267"/>
                  </a:cubicBezTo>
                  <a:cubicBezTo>
                    <a:pt x="1935683" y="1338820"/>
                    <a:pt x="1925659" y="1376316"/>
                    <a:pt x="1913467" y="1380067"/>
                  </a:cubicBezTo>
                  <a:cubicBezTo>
                    <a:pt x="1883673" y="1389234"/>
                    <a:pt x="1851407" y="1386048"/>
                    <a:pt x="1820334" y="1388534"/>
                  </a:cubicBezTo>
                  <a:lnTo>
                    <a:pt x="1701800" y="1397000"/>
                  </a:lnTo>
                  <a:cubicBezTo>
                    <a:pt x="1616099" y="1454136"/>
                    <a:pt x="1697318" y="1406360"/>
                    <a:pt x="1464734" y="1422400"/>
                  </a:cubicBezTo>
                  <a:cubicBezTo>
                    <a:pt x="1432612" y="1424615"/>
                    <a:pt x="1433927" y="1433642"/>
                    <a:pt x="1405467" y="1439334"/>
                  </a:cubicBezTo>
                  <a:cubicBezTo>
                    <a:pt x="1385898" y="1443248"/>
                    <a:pt x="1366112" y="1446473"/>
                    <a:pt x="1346200" y="1447800"/>
                  </a:cubicBezTo>
                  <a:cubicBezTo>
                    <a:pt x="1281372" y="1452122"/>
                    <a:pt x="1216307" y="1452128"/>
                    <a:pt x="1151467" y="1456267"/>
                  </a:cubicBezTo>
                  <a:cubicBezTo>
                    <a:pt x="1083637" y="1460597"/>
                    <a:pt x="1016024" y="1467851"/>
                    <a:pt x="948267" y="1473200"/>
                  </a:cubicBezTo>
                  <a:cubicBezTo>
                    <a:pt x="783991" y="1486169"/>
                    <a:pt x="882278" y="1475099"/>
                    <a:pt x="762000" y="1490134"/>
                  </a:cubicBezTo>
                  <a:cubicBezTo>
                    <a:pt x="699911" y="1487312"/>
                    <a:pt x="637887" y="1481667"/>
                    <a:pt x="575734" y="1481667"/>
                  </a:cubicBezTo>
                  <a:cubicBezTo>
                    <a:pt x="118558" y="1481667"/>
                    <a:pt x="250098" y="1440639"/>
                    <a:pt x="76200" y="1498600"/>
                  </a:cubicBezTo>
                  <a:cubicBezTo>
                    <a:pt x="45298" y="1529504"/>
                    <a:pt x="67250" y="1515534"/>
                    <a:pt x="0" y="1515534"/>
                  </a:cubicBezTo>
                </a:path>
              </a:pathLst>
            </a:cu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186" name="Freeform 185"/>
            <p:cNvSpPr>
              <a:spLocks noChangeArrowheads="1"/>
            </p:cNvSpPr>
            <p:nvPr/>
          </p:nvSpPr>
          <p:spPr bwMode="auto">
            <a:xfrm>
              <a:off x="1543382" y="2714479"/>
              <a:ext cx="1762836" cy="829733"/>
            </a:xfrm>
            <a:custGeom>
              <a:avLst/>
              <a:gdLst>
                <a:gd name="T0" fmla="*/ 2358662 w 1524000"/>
                <a:gd name="T1" fmla="*/ 0 h 829733"/>
                <a:gd name="T2" fmla="*/ 327591 w 1524000"/>
                <a:gd name="T3" fmla="*/ 93133 h 829733"/>
                <a:gd name="T4" fmla="*/ 131036 w 1524000"/>
                <a:gd name="T5" fmla="*/ 355600 h 829733"/>
                <a:gd name="T6" fmla="*/ 301385 w 1524000"/>
                <a:gd name="T7" fmla="*/ 533400 h 829733"/>
                <a:gd name="T8" fmla="*/ 0 w 1524000"/>
                <a:gd name="T9" fmla="*/ 829733 h 8297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24000"/>
                <a:gd name="T16" fmla="*/ 0 h 829733"/>
                <a:gd name="T17" fmla="*/ 1524000 w 1524000"/>
                <a:gd name="T18" fmla="*/ 829733 h 8297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24000" h="829733">
                  <a:moveTo>
                    <a:pt x="1524000" y="0"/>
                  </a:moveTo>
                  <a:lnTo>
                    <a:pt x="211666" y="93133"/>
                  </a:lnTo>
                  <a:lnTo>
                    <a:pt x="84666" y="355600"/>
                  </a:lnTo>
                  <a:lnTo>
                    <a:pt x="194733" y="533400"/>
                  </a:lnTo>
                  <a:lnTo>
                    <a:pt x="0" y="829733"/>
                  </a:lnTo>
                </a:path>
              </a:pathLst>
            </a:custGeom>
            <a:noFill/>
            <a:ln w="25400">
              <a:solidFill>
                <a:srgbClr val="77933C"/>
              </a:solidFill>
              <a:miter lim="800000"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187" name="Freeform 186"/>
            <p:cNvSpPr>
              <a:spLocks noChangeArrowheads="1"/>
            </p:cNvSpPr>
            <p:nvPr/>
          </p:nvSpPr>
          <p:spPr bwMode="auto">
            <a:xfrm>
              <a:off x="874514" y="3832079"/>
              <a:ext cx="8297333" cy="1917700"/>
            </a:xfrm>
            <a:custGeom>
              <a:avLst/>
              <a:gdLst>
                <a:gd name="T0" fmla="*/ 634849 w 8242300"/>
                <a:gd name="T1" fmla="*/ 0 h 1917700"/>
                <a:gd name="T2" fmla="*/ 362770 w 8242300"/>
                <a:gd name="T3" fmla="*/ 520700 h 1917700"/>
                <a:gd name="T4" fmla="*/ 518244 w 8242300"/>
                <a:gd name="T5" fmla="*/ 1092200 h 1917700"/>
                <a:gd name="T6" fmla="*/ 0 w 8242300"/>
                <a:gd name="T7" fmla="*/ 1701800 h 1917700"/>
                <a:gd name="T8" fmla="*/ 77737 w 8242300"/>
                <a:gd name="T9" fmla="*/ 1866900 h 1917700"/>
                <a:gd name="T10" fmla="*/ 8408502 w 8242300"/>
                <a:gd name="T11" fmla="*/ 1917700 h 19177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242300"/>
                <a:gd name="T19" fmla="*/ 0 h 1917700"/>
                <a:gd name="T20" fmla="*/ 8242300 w 8242300"/>
                <a:gd name="T21" fmla="*/ 1917700 h 19177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242300" h="1917700">
                  <a:moveTo>
                    <a:pt x="622300" y="0"/>
                  </a:moveTo>
                  <a:lnTo>
                    <a:pt x="355600" y="520700"/>
                  </a:lnTo>
                  <a:lnTo>
                    <a:pt x="508000" y="1092200"/>
                  </a:lnTo>
                  <a:lnTo>
                    <a:pt x="0" y="1701800"/>
                  </a:lnTo>
                  <a:lnTo>
                    <a:pt x="76200" y="1866900"/>
                  </a:lnTo>
                  <a:lnTo>
                    <a:pt x="8242300" y="1917700"/>
                  </a:lnTo>
                </a:path>
              </a:pathLst>
            </a:custGeom>
            <a:noFill/>
            <a:ln w="25400">
              <a:solidFill>
                <a:srgbClr val="77933C"/>
              </a:solidFill>
              <a:miter lim="800000"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191" name="Freeform 190"/>
            <p:cNvSpPr>
              <a:spLocks noChangeArrowheads="1"/>
            </p:cNvSpPr>
            <p:nvPr/>
          </p:nvSpPr>
          <p:spPr bwMode="auto">
            <a:xfrm>
              <a:off x="1508466" y="2646746"/>
              <a:ext cx="4065045" cy="1169892"/>
            </a:xfrm>
            <a:custGeom>
              <a:avLst/>
              <a:gdLst>
                <a:gd name="T0" fmla="*/ 4467247 w 3877734"/>
                <a:gd name="T1" fmla="*/ 0 h 1169892"/>
                <a:gd name="T2" fmla="*/ 4447738 w 3877734"/>
                <a:gd name="T3" fmla="*/ 25400 h 1169892"/>
                <a:gd name="T4" fmla="*/ 4418478 w 3877734"/>
                <a:gd name="T5" fmla="*/ 33867 h 1169892"/>
                <a:gd name="T6" fmla="*/ 4369709 w 3877734"/>
                <a:gd name="T7" fmla="*/ 76200 h 1169892"/>
                <a:gd name="T8" fmla="*/ 4359955 w 3877734"/>
                <a:gd name="T9" fmla="*/ 160867 h 1169892"/>
                <a:gd name="T10" fmla="*/ 4330693 w 3877734"/>
                <a:gd name="T11" fmla="*/ 177800 h 1169892"/>
                <a:gd name="T12" fmla="*/ 4301431 w 3877734"/>
                <a:gd name="T13" fmla="*/ 203200 h 1169892"/>
                <a:gd name="T14" fmla="*/ 4262418 w 3877734"/>
                <a:gd name="T15" fmla="*/ 254000 h 1169892"/>
                <a:gd name="T16" fmla="*/ 4233156 w 3877734"/>
                <a:gd name="T17" fmla="*/ 270933 h 1169892"/>
                <a:gd name="T18" fmla="*/ 4213648 w 3877734"/>
                <a:gd name="T19" fmla="*/ 287867 h 1169892"/>
                <a:gd name="T20" fmla="*/ 4155126 w 3877734"/>
                <a:gd name="T21" fmla="*/ 304800 h 1169892"/>
                <a:gd name="T22" fmla="*/ 4018571 w 3877734"/>
                <a:gd name="T23" fmla="*/ 296333 h 1169892"/>
                <a:gd name="T24" fmla="*/ 3950293 w 3877734"/>
                <a:gd name="T25" fmla="*/ 313267 h 1169892"/>
                <a:gd name="T26" fmla="*/ 3852758 w 3877734"/>
                <a:gd name="T27" fmla="*/ 321733 h 1169892"/>
                <a:gd name="T28" fmla="*/ 3833249 w 3877734"/>
                <a:gd name="T29" fmla="*/ 338667 h 1169892"/>
                <a:gd name="T30" fmla="*/ 3774727 w 3877734"/>
                <a:gd name="T31" fmla="*/ 372533 h 1169892"/>
                <a:gd name="T32" fmla="*/ 3716204 w 3877734"/>
                <a:gd name="T33" fmla="*/ 406400 h 1169892"/>
                <a:gd name="T34" fmla="*/ 3667435 w 3877734"/>
                <a:gd name="T35" fmla="*/ 448733 h 1169892"/>
                <a:gd name="T36" fmla="*/ 3628418 w 3877734"/>
                <a:gd name="T37" fmla="*/ 482600 h 1169892"/>
                <a:gd name="T38" fmla="*/ 3579649 w 3877734"/>
                <a:gd name="T39" fmla="*/ 491067 h 1169892"/>
                <a:gd name="T40" fmla="*/ 3560143 w 3877734"/>
                <a:gd name="T41" fmla="*/ 541867 h 1169892"/>
                <a:gd name="T42" fmla="*/ 3530881 w 3877734"/>
                <a:gd name="T43" fmla="*/ 558800 h 1169892"/>
                <a:gd name="T44" fmla="*/ 3501620 w 3877734"/>
                <a:gd name="T45" fmla="*/ 567267 h 1169892"/>
                <a:gd name="T46" fmla="*/ 3238267 w 3877734"/>
                <a:gd name="T47" fmla="*/ 575733 h 1169892"/>
                <a:gd name="T48" fmla="*/ 3130973 w 3877734"/>
                <a:gd name="T49" fmla="*/ 592667 h 1169892"/>
                <a:gd name="T50" fmla="*/ 3091959 w 3877734"/>
                <a:gd name="T51" fmla="*/ 609600 h 1169892"/>
                <a:gd name="T52" fmla="*/ 3062698 w 3877734"/>
                <a:gd name="T53" fmla="*/ 618067 h 1169892"/>
                <a:gd name="T54" fmla="*/ 3004176 w 3877734"/>
                <a:gd name="T55" fmla="*/ 643467 h 1169892"/>
                <a:gd name="T56" fmla="*/ 2877375 w 3877734"/>
                <a:gd name="T57" fmla="*/ 660400 h 1169892"/>
                <a:gd name="T58" fmla="*/ 2848115 w 3877734"/>
                <a:gd name="T59" fmla="*/ 685800 h 1169892"/>
                <a:gd name="T60" fmla="*/ 2818852 w 3877734"/>
                <a:gd name="T61" fmla="*/ 745067 h 1169892"/>
                <a:gd name="T62" fmla="*/ 2770083 w 3877734"/>
                <a:gd name="T63" fmla="*/ 753533 h 1169892"/>
                <a:gd name="T64" fmla="*/ 2496977 w 3877734"/>
                <a:gd name="T65" fmla="*/ 762000 h 1169892"/>
                <a:gd name="T66" fmla="*/ 2467716 w 3877734"/>
                <a:gd name="T67" fmla="*/ 778933 h 1169892"/>
                <a:gd name="T68" fmla="*/ 2448208 w 3877734"/>
                <a:gd name="T69" fmla="*/ 795867 h 1169892"/>
                <a:gd name="T70" fmla="*/ 2350670 w 3877734"/>
                <a:gd name="T71" fmla="*/ 821267 h 1169892"/>
                <a:gd name="T72" fmla="*/ 2253131 w 3877734"/>
                <a:gd name="T73" fmla="*/ 838200 h 1169892"/>
                <a:gd name="T74" fmla="*/ 2155594 w 3877734"/>
                <a:gd name="T75" fmla="*/ 889000 h 1169892"/>
                <a:gd name="T76" fmla="*/ 2097071 w 3877734"/>
                <a:gd name="T77" fmla="*/ 897467 h 1169892"/>
                <a:gd name="T78" fmla="*/ 2058055 w 3877734"/>
                <a:gd name="T79" fmla="*/ 889000 h 1169892"/>
                <a:gd name="T80" fmla="*/ 1853225 w 3877734"/>
                <a:gd name="T81" fmla="*/ 905933 h 1169892"/>
                <a:gd name="T82" fmla="*/ 1765441 w 3877734"/>
                <a:gd name="T83" fmla="*/ 922867 h 1169892"/>
                <a:gd name="T84" fmla="*/ 1697164 w 3877734"/>
                <a:gd name="T85" fmla="*/ 956733 h 1169892"/>
                <a:gd name="T86" fmla="*/ 1541104 w 3877734"/>
                <a:gd name="T87" fmla="*/ 982133 h 1169892"/>
                <a:gd name="T88" fmla="*/ 1482580 w 3877734"/>
                <a:gd name="T89" fmla="*/ 990600 h 1169892"/>
                <a:gd name="T90" fmla="*/ 1258243 w 3877734"/>
                <a:gd name="T91" fmla="*/ 999067 h 1169892"/>
                <a:gd name="T92" fmla="*/ 1209474 w 3877734"/>
                <a:gd name="T93" fmla="*/ 1007533 h 1169892"/>
                <a:gd name="T94" fmla="*/ 1170458 w 3877734"/>
                <a:gd name="T95" fmla="*/ 1024467 h 1169892"/>
                <a:gd name="T96" fmla="*/ 1092427 w 3877734"/>
                <a:gd name="T97" fmla="*/ 1032933 h 1169892"/>
                <a:gd name="T98" fmla="*/ 829074 w 3877734"/>
                <a:gd name="T99" fmla="*/ 1049867 h 1169892"/>
                <a:gd name="T100" fmla="*/ 682767 w 3877734"/>
                <a:gd name="T101" fmla="*/ 1058333 h 1169892"/>
                <a:gd name="T102" fmla="*/ 575476 w 3877734"/>
                <a:gd name="T103" fmla="*/ 1075267 h 1169892"/>
                <a:gd name="T104" fmla="*/ 546215 w 3877734"/>
                <a:gd name="T105" fmla="*/ 1083733 h 1169892"/>
                <a:gd name="T106" fmla="*/ 409661 w 3877734"/>
                <a:gd name="T107" fmla="*/ 1092200 h 1169892"/>
                <a:gd name="T108" fmla="*/ 380399 w 3877734"/>
                <a:gd name="T109" fmla="*/ 1100667 h 1169892"/>
                <a:gd name="T110" fmla="*/ 370646 w 3877734"/>
                <a:gd name="T111" fmla="*/ 1126067 h 1169892"/>
                <a:gd name="T112" fmla="*/ 331630 w 3877734"/>
                <a:gd name="T113" fmla="*/ 1134533 h 1169892"/>
                <a:gd name="T114" fmla="*/ 253599 w 3877734"/>
                <a:gd name="T115" fmla="*/ 1159933 h 1169892"/>
                <a:gd name="T116" fmla="*/ 0 w 3877734"/>
                <a:gd name="T117" fmla="*/ 1168400 h 1169892"/>
                <a:gd name="T118" fmla="*/ 9754 w 3877734"/>
                <a:gd name="T119" fmla="*/ 1159933 h 1169892"/>
                <a:gd name="T120" fmla="*/ 9754 w 3877734"/>
                <a:gd name="T121" fmla="*/ 1159933 h 116989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877734"/>
                <a:gd name="T184" fmla="*/ 0 h 1169892"/>
                <a:gd name="T185" fmla="*/ 3877734 w 3877734"/>
                <a:gd name="T186" fmla="*/ 1169892 h 116989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877734" h="1169892">
                  <a:moveTo>
                    <a:pt x="3877734" y="0"/>
                  </a:moveTo>
                  <a:cubicBezTo>
                    <a:pt x="3872089" y="8467"/>
                    <a:pt x="3868746" y="19043"/>
                    <a:pt x="3860800" y="25400"/>
                  </a:cubicBezTo>
                  <a:cubicBezTo>
                    <a:pt x="3853831" y="30975"/>
                    <a:pt x="3841711" y="27556"/>
                    <a:pt x="3835400" y="33867"/>
                  </a:cubicBezTo>
                  <a:cubicBezTo>
                    <a:pt x="3783089" y="86178"/>
                    <a:pt x="3852635" y="56343"/>
                    <a:pt x="3793067" y="76200"/>
                  </a:cubicBezTo>
                  <a:cubicBezTo>
                    <a:pt x="3790245" y="104422"/>
                    <a:pt x="3793569" y="133959"/>
                    <a:pt x="3784600" y="160867"/>
                  </a:cubicBezTo>
                  <a:cubicBezTo>
                    <a:pt x="3781382" y="170520"/>
                    <a:pt x="3767017" y="171286"/>
                    <a:pt x="3759200" y="177800"/>
                  </a:cubicBezTo>
                  <a:cubicBezTo>
                    <a:pt x="3750002" y="185465"/>
                    <a:pt x="3741151" y="193749"/>
                    <a:pt x="3733800" y="203200"/>
                  </a:cubicBezTo>
                  <a:cubicBezTo>
                    <a:pt x="3721306" y="219264"/>
                    <a:pt x="3716867" y="242711"/>
                    <a:pt x="3699934" y="254000"/>
                  </a:cubicBezTo>
                  <a:cubicBezTo>
                    <a:pt x="3691467" y="259644"/>
                    <a:pt x="3682480" y="264576"/>
                    <a:pt x="3674534" y="270933"/>
                  </a:cubicBezTo>
                  <a:cubicBezTo>
                    <a:pt x="3668300" y="275920"/>
                    <a:pt x="3664740" y="284297"/>
                    <a:pt x="3657600" y="287867"/>
                  </a:cubicBezTo>
                  <a:cubicBezTo>
                    <a:pt x="3641635" y="295849"/>
                    <a:pt x="3606800" y="304800"/>
                    <a:pt x="3606800" y="304800"/>
                  </a:cubicBezTo>
                  <a:cubicBezTo>
                    <a:pt x="3567289" y="301978"/>
                    <a:pt x="3527879" y="296333"/>
                    <a:pt x="3488267" y="296333"/>
                  </a:cubicBezTo>
                  <a:cubicBezTo>
                    <a:pt x="3459413" y="296333"/>
                    <a:pt x="3454954" y="309274"/>
                    <a:pt x="3429000" y="313267"/>
                  </a:cubicBezTo>
                  <a:cubicBezTo>
                    <a:pt x="3400967" y="317580"/>
                    <a:pt x="3372556" y="318911"/>
                    <a:pt x="3344334" y="321733"/>
                  </a:cubicBezTo>
                  <a:cubicBezTo>
                    <a:pt x="3338689" y="327378"/>
                    <a:pt x="3333786" y="333877"/>
                    <a:pt x="3327400" y="338667"/>
                  </a:cubicBezTo>
                  <a:cubicBezTo>
                    <a:pt x="3311119" y="350878"/>
                    <a:pt x="3290990" y="358143"/>
                    <a:pt x="3276600" y="372533"/>
                  </a:cubicBezTo>
                  <a:cubicBezTo>
                    <a:pt x="3244889" y="404244"/>
                    <a:pt x="3262559" y="394146"/>
                    <a:pt x="3225800" y="406400"/>
                  </a:cubicBezTo>
                  <a:cubicBezTo>
                    <a:pt x="3193188" y="455319"/>
                    <a:pt x="3227368" y="411104"/>
                    <a:pt x="3183467" y="448733"/>
                  </a:cubicBezTo>
                  <a:cubicBezTo>
                    <a:pt x="3171345" y="459123"/>
                    <a:pt x="3165255" y="479469"/>
                    <a:pt x="3149600" y="482600"/>
                  </a:cubicBezTo>
                  <a:lnTo>
                    <a:pt x="3107267" y="491067"/>
                  </a:lnTo>
                  <a:cubicBezTo>
                    <a:pt x="3101623" y="508000"/>
                    <a:pt x="3105186" y="531966"/>
                    <a:pt x="3090334" y="541867"/>
                  </a:cubicBezTo>
                  <a:cubicBezTo>
                    <a:pt x="3081867" y="547511"/>
                    <a:pt x="3074035" y="554249"/>
                    <a:pt x="3064934" y="558800"/>
                  </a:cubicBezTo>
                  <a:cubicBezTo>
                    <a:pt x="3056952" y="562791"/>
                    <a:pt x="3048439" y="566673"/>
                    <a:pt x="3039534" y="567267"/>
                  </a:cubicBezTo>
                  <a:cubicBezTo>
                    <a:pt x="2963451" y="572339"/>
                    <a:pt x="2887134" y="572911"/>
                    <a:pt x="2810934" y="575733"/>
                  </a:cubicBezTo>
                  <a:cubicBezTo>
                    <a:pt x="2789299" y="578824"/>
                    <a:pt x="2742367" y="583454"/>
                    <a:pt x="2717800" y="592667"/>
                  </a:cubicBezTo>
                  <a:cubicBezTo>
                    <a:pt x="2705982" y="597099"/>
                    <a:pt x="2695535" y="604628"/>
                    <a:pt x="2683934" y="609600"/>
                  </a:cubicBezTo>
                  <a:cubicBezTo>
                    <a:pt x="2675731" y="613116"/>
                    <a:pt x="2666516" y="614076"/>
                    <a:pt x="2658534" y="618067"/>
                  </a:cubicBezTo>
                  <a:cubicBezTo>
                    <a:pt x="2609065" y="642802"/>
                    <a:pt x="2657385" y="629281"/>
                    <a:pt x="2607734" y="643467"/>
                  </a:cubicBezTo>
                  <a:cubicBezTo>
                    <a:pt x="2561078" y="656797"/>
                    <a:pt x="2559067" y="653577"/>
                    <a:pt x="2497667" y="660400"/>
                  </a:cubicBezTo>
                  <a:cubicBezTo>
                    <a:pt x="2489200" y="668867"/>
                    <a:pt x="2478909" y="675837"/>
                    <a:pt x="2472267" y="685800"/>
                  </a:cubicBezTo>
                  <a:cubicBezTo>
                    <a:pt x="2460238" y="703843"/>
                    <a:pt x="2467184" y="730555"/>
                    <a:pt x="2446867" y="745067"/>
                  </a:cubicBezTo>
                  <a:cubicBezTo>
                    <a:pt x="2435157" y="753431"/>
                    <a:pt x="2418898" y="752662"/>
                    <a:pt x="2404534" y="753533"/>
                  </a:cubicBezTo>
                  <a:cubicBezTo>
                    <a:pt x="2325606" y="758316"/>
                    <a:pt x="2246489" y="759178"/>
                    <a:pt x="2167467" y="762000"/>
                  </a:cubicBezTo>
                  <a:cubicBezTo>
                    <a:pt x="2159000" y="767644"/>
                    <a:pt x="2150013" y="772576"/>
                    <a:pt x="2142067" y="778933"/>
                  </a:cubicBezTo>
                  <a:cubicBezTo>
                    <a:pt x="2135834" y="783920"/>
                    <a:pt x="2132065" y="791907"/>
                    <a:pt x="2125134" y="795867"/>
                  </a:cubicBezTo>
                  <a:cubicBezTo>
                    <a:pt x="2089745" y="816090"/>
                    <a:pt x="2078477" y="811765"/>
                    <a:pt x="2040467" y="821267"/>
                  </a:cubicBezTo>
                  <a:cubicBezTo>
                    <a:pt x="1961661" y="840968"/>
                    <a:pt x="2100989" y="817458"/>
                    <a:pt x="1955800" y="838200"/>
                  </a:cubicBezTo>
                  <a:cubicBezTo>
                    <a:pt x="1940294" y="848537"/>
                    <a:pt x="1894802" y="881899"/>
                    <a:pt x="1871134" y="889000"/>
                  </a:cubicBezTo>
                  <a:cubicBezTo>
                    <a:pt x="1854691" y="893933"/>
                    <a:pt x="1837267" y="894645"/>
                    <a:pt x="1820334" y="897467"/>
                  </a:cubicBezTo>
                  <a:cubicBezTo>
                    <a:pt x="1809045" y="894645"/>
                    <a:pt x="1798094" y="888535"/>
                    <a:pt x="1786467" y="889000"/>
                  </a:cubicBezTo>
                  <a:cubicBezTo>
                    <a:pt x="1726980" y="891379"/>
                    <a:pt x="1608667" y="905933"/>
                    <a:pt x="1608667" y="905933"/>
                  </a:cubicBezTo>
                  <a:cubicBezTo>
                    <a:pt x="1606109" y="906445"/>
                    <a:pt x="1538905" y="919188"/>
                    <a:pt x="1532467" y="922867"/>
                  </a:cubicBezTo>
                  <a:cubicBezTo>
                    <a:pt x="1454005" y="967703"/>
                    <a:pt x="1562254" y="934471"/>
                    <a:pt x="1473200" y="956733"/>
                  </a:cubicBezTo>
                  <a:cubicBezTo>
                    <a:pt x="1415505" y="995198"/>
                    <a:pt x="1464015" y="968840"/>
                    <a:pt x="1337734" y="982133"/>
                  </a:cubicBezTo>
                  <a:cubicBezTo>
                    <a:pt x="1320661" y="983930"/>
                    <a:pt x="1304060" y="989419"/>
                    <a:pt x="1286934" y="990600"/>
                  </a:cubicBezTo>
                  <a:cubicBezTo>
                    <a:pt x="1222115" y="995070"/>
                    <a:pt x="1157111" y="996245"/>
                    <a:pt x="1092200" y="999067"/>
                  </a:cubicBezTo>
                  <a:cubicBezTo>
                    <a:pt x="1078089" y="1001889"/>
                    <a:pt x="1063519" y="1002982"/>
                    <a:pt x="1049867" y="1007533"/>
                  </a:cubicBezTo>
                  <a:cubicBezTo>
                    <a:pt x="1037893" y="1011524"/>
                    <a:pt x="1028245" y="1021406"/>
                    <a:pt x="1016000" y="1024467"/>
                  </a:cubicBezTo>
                  <a:cubicBezTo>
                    <a:pt x="993926" y="1029985"/>
                    <a:pt x="970845" y="1030111"/>
                    <a:pt x="948267" y="1032933"/>
                  </a:cubicBezTo>
                  <a:cubicBezTo>
                    <a:pt x="849654" y="1057587"/>
                    <a:pt x="935592" y="1038503"/>
                    <a:pt x="719667" y="1049867"/>
                  </a:cubicBezTo>
                  <a:cubicBezTo>
                    <a:pt x="677298" y="1052097"/>
                    <a:pt x="635000" y="1055511"/>
                    <a:pt x="592667" y="1058333"/>
                  </a:cubicBezTo>
                  <a:cubicBezTo>
                    <a:pt x="570016" y="1062108"/>
                    <a:pt x="523206" y="1069349"/>
                    <a:pt x="499534" y="1075267"/>
                  </a:cubicBezTo>
                  <a:cubicBezTo>
                    <a:pt x="490876" y="1077431"/>
                    <a:pt x="482997" y="1082690"/>
                    <a:pt x="474134" y="1083733"/>
                  </a:cubicBezTo>
                  <a:cubicBezTo>
                    <a:pt x="434793" y="1088361"/>
                    <a:pt x="395111" y="1089378"/>
                    <a:pt x="355600" y="1092200"/>
                  </a:cubicBezTo>
                  <a:cubicBezTo>
                    <a:pt x="347133" y="1095022"/>
                    <a:pt x="336511" y="1094356"/>
                    <a:pt x="330200" y="1100667"/>
                  </a:cubicBezTo>
                  <a:cubicBezTo>
                    <a:pt x="323889" y="1106978"/>
                    <a:pt x="328703" y="1120492"/>
                    <a:pt x="321734" y="1126067"/>
                  </a:cubicBezTo>
                  <a:cubicBezTo>
                    <a:pt x="312647" y="1133336"/>
                    <a:pt x="299156" y="1131711"/>
                    <a:pt x="287867" y="1134533"/>
                  </a:cubicBezTo>
                  <a:cubicBezTo>
                    <a:pt x="257501" y="1154778"/>
                    <a:pt x="262535" y="1156078"/>
                    <a:pt x="220134" y="1159933"/>
                  </a:cubicBezTo>
                  <a:cubicBezTo>
                    <a:pt x="110587" y="1169892"/>
                    <a:pt x="92687" y="1168400"/>
                    <a:pt x="0" y="1168400"/>
                  </a:cubicBezTo>
                  <a:lnTo>
                    <a:pt x="8467" y="1159933"/>
                  </a:lnTo>
                </a:path>
              </a:pathLst>
            </a:cu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</p:grpSp>
      <p:sp>
        <p:nvSpPr>
          <p:cNvPr id="90" name="Sun 89"/>
          <p:cNvSpPr>
            <a:spLocks noChangeArrowheads="1"/>
          </p:cNvSpPr>
          <p:nvPr/>
        </p:nvSpPr>
        <p:spPr bwMode="auto">
          <a:xfrm>
            <a:off x="-230100" y="-206657"/>
            <a:ext cx="1479323" cy="1515918"/>
          </a:xfrm>
          <a:prstGeom prst="sun">
            <a:avLst>
              <a:gd name="adj" fmla="val 25000"/>
            </a:avLst>
          </a:prstGeom>
          <a:solidFill>
            <a:srgbClr val="FFFF00"/>
          </a:solidFill>
          <a:ln>
            <a:noFill/>
            <a:headEnd/>
            <a:tailEnd/>
          </a:ln>
          <a:effectLst>
            <a:glow rad="228600">
              <a:srgbClr val="FFFF00">
                <a:alpha val="4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1" name="Cloud 90"/>
          <p:cNvSpPr/>
          <p:nvPr/>
        </p:nvSpPr>
        <p:spPr>
          <a:xfrm rot="380182">
            <a:off x="6519713" y="544894"/>
            <a:ext cx="1049903" cy="455843"/>
          </a:xfrm>
          <a:prstGeom prst="cloud">
            <a:avLst/>
          </a:prstGeom>
          <a:solidFill>
            <a:schemeClr val="bg1"/>
          </a:solidFill>
          <a:ln w="12700" cap="flat" cmpd="sng" algn="ctr">
            <a:solidFill>
              <a:srgbClr val="D9D9D9"/>
            </a:solidFill>
            <a:prstDash val="solid"/>
            <a:round/>
            <a:headEnd type="none" w="med" len="med"/>
            <a:tailEnd type="none" w="med" len="med"/>
          </a:ln>
          <a:effectLst>
            <a:glow>
              <a:schemeClr val="bg1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" name="Group 2167"/>
          <p:cNvGrpSpPr>
            <a:grpSpLocks/>
          </p:cNvGrpSpPr>
          <p:nvPr/>
        </p:nvGrpSpPr>
        <p:grpSpPr bwMode="auto">
          <a:xfrm>
            <a:off x="6472238" y="958850"/>
            <a:ext cx="838200" cy="585788"/>
            <a:chOff x="6662326" y="863153"/>
            <a:chExt cx="838554" cy="585560"/>
          </a:xfrm>
        </p:grpSpPr>
        <p:cxnSp>
          <p:nvCxnSpPr>
            <p:cNvPr id="94" name="Straight Connector 93"/>
            <p:cNvCxnSpPr>
              <a:cxnSpLocks noChangeShapeType="1"/>
            </p:cNvCxnSpPr>
            <p:nvPr/>
          </p:nvCxnSpPr>
          <p:spPr bwMode="auto">
            <a:xfrm rot="5400000">
              <a:off x="6763351" y="936785"/>
              <a:ext cx="436392" cy="39069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sysDash"/>
              <a:round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cxnSp>
          <p:nvCxnSpPr>
            <p:cNvPr id="97" name="Straight Connector 96"/>
            <p:cNvCxnSpPr>
              <a:cxnSpLocks noChangeShapeType="1"/>
            </p:cNvCxnSpPr>
            <p:nvPr/>
          </p:nvCxnSpPr>
          <p:spPr bwMode="auto">
            <a:xfrm rot="5400000">
              <a:off x="6774504" y="938328"/>
              <a:ext cx="522084" cy="498686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sysDash"/>
              <a:round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cxnSp>
          <p:nvCxnSpPr>
            <p:cNvPr id="130" name="Straight Connector 129"/>
            <p:cNvCxnSpPr>
              <a:cxnSpLocks noChangeShapeType="1"/>
            </p:cNvCxnSpPr>
            <p:nvPr/>
          </p:nvCxnSpPr>
          <p:spPr bwMode="auto">
            <a:xfrm rot="5400000">
              <a:off x="6998398" y="909809"/>
              <a:ext cx="431631" cy="389102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sysDash"/>
              <a:round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cxnSp>
          <p:nvCxnSpPr>
            <p:cNvPr id="131" name="Straight Connector 130"/>
            <p:cNvCxnSpPr>
              <a:cxnSpLocks noChangeShapeType="1"/>
            </p:cNvCxnSpPr>
            <p:nvPr/>
          </p:nvCxnSpPr>
          <p:spPr bwMode="auto">
            <a:xfrm rot="5400000">
              <a:off x="7095288" y="941561"/>
              <a:ext cx="458609" cy="352574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sysDash"/>
              <a:round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cxnSp>
          <p:nvCxnSpPr>
            <p:cNvPr id="137" name="Straight Connector 136"/>
            <p:cNvCxnSpPr>
              <a:cxnSpLocks noChangeShapeType="1"/>
            </p:cNvCxnSpPr>
            <p:nvPr/>
          </p:nvCxnSpPr>
          <p:spPr bwMode="auto">
            <a:xfrm rot="5400000">
              <a:off x="6678375" y="888383"/>
              <a:ext cx="417350" cy="39863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sysDash"/>
              <a:round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  <p:cxnSp>
          <p:nvCxnSpPr>
            <p:cNvPr id="139" name="Straight Connector 138"/>
            <p:cNvCxnSpPr>
              <a:cxnSpLocks noChangeShapeType="1"/>
            </p:cNvCxnSpPr>
            <p:nvPr/>
          </p:nvCxnSpPr>
          <p:spPr bwMode="auto">
            <a:xfrm rot="5400000">
              <a:off x="6647380" y="878099"/>
              <a:ext cx="350701" cy="32081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prstDash val="sysDash"/>
              <a:round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</p:grpSp>
      <p:grpSp>
        <p:nvGrpSpPr>
          <p:cNvPr id="5" name="Group 111"/>
          <p:cNvGrpSpPr/>
          <p:nvPr/>
        </p:nvGrpSpPr>
        <p:grpSpPr>
          <a:xfrm>
            <a:off x="2345287" y="1404106"/>
            <a:ext cx="554014" cy="1411057"/>
            <a:chOff x="1397000" y="920750"/>
            <a:chExt cx="1981200" cy="5046054"/>
          </a:xfrm>
          <a:solidFill>
            <a:schemeClr val="bg1"/>
          </a:solidFill>
        </p:grpSpPr>
        <p:sp>
          <p:nvSpPr>
            <p:cNvPr id="1488" name="Freeform 1487"/>
            <p:cNvSpPr/>
            <p:nvPr/>
          </p:nvSpPr>
          <p:spPr>
            <a:xfrm>
              <a:off x="2585795" y="2524417"/>
              <a:ext cx="275411" cy="3442387"/>
            </a:xfrm>
            <a:custGeom>
              <a:avLst/>
              <a:gdLst>
                <a:gd name="connsiteX0" fmla="*/ 275411 w 275411"/>
                <a:gd name="connsiteY0" fmla="*/ 3381189 h 3442387"/>
                <a:gd name="connsiteX1" fmla="*/ 122405 w 275411"/>
                <a:gd name="connsiteY1" fmla="*/ 3442387 h 3442387"/>
                <a:gd name="connsiteX2" fmla="*/ 0 w 275411"/>
                <a:gd name="connsiteY2" fmla="*/ 3396489 h 3442387"/>
                <a:gd name="connsiteX3" fmla="*/ 91804 w 275411"/>
                <a:gd name="connsiteY3" fmla="*/ 0 h 3442387"/>
                <a:gd name="connsiteX4" fmla="*/ 214208 w 275411"/>
                <a:gd name="connsiteY4" fmla="*/ 168295 h 3442387"/>
                <a:gd name="connsiteX5" fmla="*/ 275411 w 275411"/>
                <a:gd name="connsiteY5" fmla="*/ 3319991 h 3442387"/>
                <a:gd name="connsiteX6" fmla="*/ 275411 w 275411"/>
                <a:gd name="connsiteY6" fmla="*/ 3381189 h 34423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75411" h="3442387">
                  <a:moveTo>
                    <a:pt x="275411" y="3381189"/>
                  </a:moveTo>
                  <a:lnTo>
                    <a:pt x="122405" y="3442387"/>
                  </a:lnTo>
                  <a:lnTo>
                    <a:pt x="0" y="3396489"/>
                  </a:lnTo>
                  <a:lnTo>
                    <a:pt x="91804" y="0"/>
                  </a:lnTo>
                  <a:lnTo>
                    <a:pt x="214208" y="168295"/>
                  </a:lnTo>
                  <a:lnTo>
                    <a:pt x="275411" y="3319991"/>
                  </a:lnTo>
                  <a:lnTo>
                    <a:pt x="275411" y="3381189"/>
                  </a:lnTo>
                  <a:close/>
                </a:path>
              </a:pathLst>
            </a:custGeom>
            <a:grp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89" name="Freeform 1488"/>
            <p:cNvSpPr/>
            <p:nvPr/>
          </p:nvSpPr>
          <p:spPr>
            <a:xfrm>
              <a:off x="1397000" y="920750"/>
              <a:ext cx="1981200" cy="2343150"/>
            </a:xfrm>
            <a:custGeom>
              <a:avLst/>
              <a:gdLst>
                <a:gd name="connsiteX0" fmla="*/ 1289050 w 1981200"/>
                <a:gd name="connsiteY0" fmla="*/ 1485900 h 2343150"/>
                <a:gd name="connsiteX1" fmla="*/ 1276350 w 1981200"/>
                <a:gd name="connsiteY1" fmla="*/ 1587500 h 2343150"/>
                <a:gd name="connsiteX2" fmla="*/ 1631950 w 1981200"/>
                <a:gd name="connsiteY2" fmla="*/ 1993900 h 2343150"/>
                <a:gd name="connsiteX3" fmla="*/ 1981200 w 1981200"/>
                <a:gd name="connsiteY3" fmla="*/ 2343150 h 2343150"/>
                <a:gd name="connsiteX4" fmla="*/ 1981200 w 1981200"/>
                <a:gd name="connsiteY4" fmla="*/ 2343150 h 2343150"/>
                <a:gd name="connsiteX5" fmla="*/ 1974850 w 1981200"/>
                <a:gd name="connsiteY5" fmla="*/ 2286000 h 2343150"/>
                <a:gd name="connsiteX6" fmla="*/ 1301750 w 1981200"/>
                <a:gd name="connsiteY6" fmla="*/ 1371600 h 2343150"/>
                <a:gd name="connsiteX7" fmla="*/ 1422400 w 1981200"/>
                <a:gd name="connsiteY7" fmla="*/ 1530350 h 2343150"/>
                <a:gd name="connsiteX8" fmla="*/ 1536700 w 1981200"/>
                <a:gd name="connsiteY8" fmla="*/ 1530350 h 2343150"/>
                <a:gd name="connsiteX9" fmla="*/ 1581150 w 1981200"/>
                <a:gd name="connsiteY9" fmla="*/ 1460500 h 2343150"/>
                <a:gd name="connsiteX10" fmla="*/ 1504950 w 1981200"/>
                <a:gd name="connsiteY10" fmla="*/ 1371600 h 2343150"/>
                <a:gd name="connsiteX11" fmla="*/ 1454150 w 1981200"/>
                <a:gd name="connsiteY11" fmla="*/ 1384300 h 2343150"/>
                <a:gd name="connsiteX12" fmla="*/ 1346200 w 1981200"/>
                <a:gd name="connsiteY12" fmla="*/ 1295400 h 2343150"/>
                <a:gd name="connsiteX13" fmla="*/ 1295400 w 1981200"/>
                <a:gd name="connsiteY13" fmla="*/ 1282700 h 2343150"/>
                <a:gd name="connsiteX14" fmla="*/ 1308100 w 1981200"/>
                <a:gd name="connsiteY14" fmla="*/ 1225550 h 2343150"/>
                <a:gd name="connsiteX15" fmla="*/ 1403350 w 1981200"/>
                <a:gd name="connsiteY15" fmla="*/ 1181100 h 2343150"/>
                <a:gd name="connsiteX16" fmla="*/ 1695450 w 1981200"/>
                <a:gd name="connsiteY16" fmla="*/ 19050 h 2343150"/>
                <a:gd name="connsiteX17" fmla="*/ 1695450 w 1981200"/>
                <a:gd name="connsiteY17" fmla="*/ 19050 h 2343150"/>
                <a:gd name="connsiteX18" fmla="*/ 1657350 w 1981200"/>
                <a:gd name="connsiteY18" fmla="*/ 0 h 2343150"/>
                <a:gd name="connsiteX19" fmla="*/ 1339850 w 1981200"/>
                <a:gd name="connsiteY19" fmla="*/ 895350 h 2343150"/>
                <a:gd name="connsiteX20" fmla="*/ 1263650 w 1981200"/>
                <a:gd name="connsiteY20" fmla="*/ 1219200 h 2343150"/>
                <a:gd name="connsiteX21" fmla="*/ 1181100 w 1981200"/>
                <a:gd name="connsiteY21" fmla="*/ 1282700 h 2343150"/>
                <a:gd name="connsiteX22" fmla="*/ 1143000 w 1981200"/>
                <a:gd name="connsiteY22" fmla="*/ 1346200 h 2343150"/>
                <a:gd name="connsiteX23" fmla="*/ 1022350 w 1981200"/>
                <a:gd name="connsiteY23" fmla="*/ 1282700 h 2343150"/>
                <a:gd name="connsiteX24" fmla="*/ 565150 w 1981200"/>
                <a:gd name="connsiteY24" fmla="*/ 1416050 h 2343150"/>
                <a:gd name="connsiteX25" fmla="*/ 0 w 1981200"/>
                <a:gd name="connsiteY25" fmla="*/ 1638300 h 2343150"/>
                <a:gd name="connsiteX26" fmla="*/ 0 w 1981200"/>
                <a:gd name="connsiteY26" fmla="*/ 1638300 h 2343150"/>
                <a:gd name="connsiteX27" fmla="*/ 50800 w 1981200"/>
                <a:gd name="connsiteY27" fmla="*/ 1663700 h 2343150"/>
                <a:gd name="connsiteX28" fmla="*/ 1143000 w 1981200"/>
                <a:gd name="connsiteY28" fmla="*/ 1384300 h 2343150"/>
                <a:gd name="connsiteX29" fmla="*/ 1238250 w 1981200"/>
                <a:gd name="connsiteY29" fmla="*/ 1403350 h 2343150"/>
                <a:gd name="connsiteX30" fmla="*/ 1289050 w 1981200"/>
                <a:gd name="connsiteY30" fmla="*/ 1485900 h 2343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1981200" h="2343150">
                  <a:moveTo>
                    <a:pt x="1289050" y="1485900"/>
                  </a:moveTo>
                  <a:lnTo>
                    <a:pt x="1276350" y="1587500"/>
                  </a:lnTo>
                  <a:lnTo>
                    <a:pt x="1631950" y="1993900"/>
                  </a:lnTo>
                  <a:lnTo>
                    <a:pt x="1981200" y="2343150"/>
                  </a:lnTo>
                  <a:lnTo>
                    <a:pt x="1981200" y="2343150"/>
                  </a:lnTo>
                  <a:lnTo>
                    <a:pt x="1974850" y="2286000"/>
                  </a:lnTo>
                  <a:lnTo>
                    <a:pt x="1301750" y="1371600"/>
                  </a:lnTo>
                  <a:lnTo>
                    <a:pt x="1422400" y="1530350"/>
                  </a:lnTo>
                  <a:lnTo>
                    <a:pt x="1536700" y="1530350"/>
                  </a:lnTo>
                  <a:lnTo>
                    <a:pt x="1581150" y="1460500"/>
                  </a:lnTo>
                  <a:lnTo>
                    <a:pt x="1504950" y="1371600"/>
                  </a:lnTo>
                  <a:lnTo>
                    <a:pt x="1454150" y="1384300"/>
                  </a:lnTo>
                  <a:lnTo>
                    <a:pt x="1346200" y="1295400"/>
                  </a:lnTo>
                  <a:lnTo>
                    <a:pt x="1295400" y="1282700"/>
                  </a:lnTo>
                  <a:lnTo>
                    <a:pt x="1308100" y="1225550"/>
                  </a:lnTo>
                  <a:lnTo>
                    <a:pt x="1403350" y="1181100"/>
                  </a:lnTo>
                  <a:lnTo>
                    <a:pt x="1695450" y="19050"/>
                  </a:lnTo>
                  <a:lnTo>
                    <a:pt x="1695450" y="19050"/>
                  </a:lnTo>
                  <a:lnTo>
                    <a:pt x="1657350" y="0"/>
                  </a:lnTo>
                  <a:lnTo>
                    <a:pt x="1339850" y="895350"/>
                  </a:lnTo>
                  <a:lnTo>
                    <a:pt x="1263650" y="1219200"/>
                  </a:lnTo>
                  <a:lnTo>
                    <a:pt x="1181100" y="1282700"/>
                  </a:lnTo>
                  <a:lnTo>
                    <a:pt x="1143000" y="1346200"/>
                  </a:lnTo>
                  <a:lnTo>
                    <a:pt x="1022350" y="1282700"/>
                  </a:lnTo>
                  <a:lnTo>
                    <a:pt x="565150" y="1416050"/>
                  </a:lnTo>
                  <a:lnTo>
                    <a:pt x="0" y="1638300"/>
                  </a:lnTo>
                  <a:lnTo>
                    <a:pt x="0" y="1638300"/>
                  </a:lnTo>
                  <a:lnTo>
                    <a:pt x="50800" y="1663700"/>
                  </a:lnTo>
                  <a:lnTo>
                    <a:pt x="1143000" y="1384300"/>
                  </a:lnTo>
                  <a:lnTo>
                    <a:pt x="1238250" y="1403350"/>
                  </a:lnTo>
                  <a:lnTo>
                    <a:pt x="1289050" y="1485900"/>
                  </a:lnTo>
                  <a:close/>
                </a:path>
              </a:pathLst>
            </a:custGeom>
            <a:solidFill>
              <a:srgbClr val="FFFF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6" name="Group 108"/>
          <p:cNvGrpSpPr/>
          <p:nvPr/>
        </p:nvGrpSpPr>
        <p:grpSpPr>
          <a:xfrm>
            <a:off x="2883933" y="1382936"/>
            <a:ext cx="554014" cy="1411057"/>
            <a:chOff x="1397000" y="920750"/>
            <a:chExt cx="1981200" cy="5046054"/>
          </a:xfrm>
          <a:solidFill>
            <a:schemeClr val="bg1"/>
          </a:solidFill>
        </p:grpSpPr>
        <p:sp>
          <p:nvSpPr>
            <p:cNvPr id="1491" name="Freeform 1490"/>
            <p:cNvSpPr/>
            <p:nvPr/>
          </p:nvSpPr>
          <p:spPr>
            <a:xfrm>
              <a:off x="1397000" y="920750"/>
              <a:ext cx="1981200" cy="2343150"/>
            </a:xfrm>
            <a:custGeom>
              <a:avLst/>
              <a:gdLst>
                <a:gd name="connsiteX0" fmla="*/ 1289050 w 1981200"/>
                <a:gd name="connsiteY0" fmla="*/ 1485900 h 2343150"/>
                <a:gd name="connsiteX1" fmla="*/ 1276350 w 1981200"/>
                <a:gd name="connsiteY1" fmla="*/ 1587500 h 2343150"/>
                <a:gd name="connsiteX2" fmla="*/ 1631950 w 1981200"/>
                <a:gd name="connsiteY2" fmla="*/ 1993900 h 2343150"/>
                <a:gd name="connsiteX3" fmla="*/ 1981200 w 1981200"/>
                <a:gd name="connsiteY3" fmla="*/ 2343150 h 2343150"/>
                <a:gd name="connsiteX4" fmla="*/ 1981200 w 1981200"/>
                <a:gd name="connsiteY4" fmla="*/ 2343150 h 2343150"/>
                <a:gd name="connsiteX5" fmla="*/ 1974850 w 1981200"/>
                <a:gd name="connsiteY5" fmla="*/ 2286000 h 2343150"/>
                <a:gd name="connsiteX6" fmla="*/ 1301750 w 1981200"/>
                <a:gd name="connsiteY6" fmla="*/ 1371600 h 2343150"/>
                <a:gd name="connsiteX7" fmla="*/ 1422400 w 1981200"/>
                <a:gd name="connsiteY7" fmla="*/ 1530350 h 2343150"/>
                <a:gd name="connsiteX8" fmla="*/ 1536700 w 1981200"/>
                <a:gd name="connsiteY8" fmla="*/ 1530350 h 2343150"/>
                <a:gd name="connsiteX9" fmla="*/ 1581150 w 1981200"/>
                <a:gd name="connsiteY9" fmla="*/ 1460500 h 2343150"/>
                <a:gd name="connsiteX10" fmla="*/ 1504950 w 1981200"/>
                <a:gd name="connsiteY10" fmla="*/ 1371600 h 2343150"/>
                <a:gd name="connsiteX11" fmla="*/ 1454150 w 1981200"/>
                <a:gd name="connsiteY11" fmla="*/ 1384300 h 2343150"/>
                <a:gd name="connsiteX12" fmla="*/ 1346200 w 1981200"/>
                <a:gd name="connsiteY12" fmla="*/ 1295400 h 2343150"/>
                <a:gd name="connsiteX13" fmla="*/ 1295400 w 1981200"/>
                <a:gd name="connsiteY13" fmla="*/ 1282700 h 2343150"/>
                <a:gd name="connsiteX14" fmla="*/ 1308100 w 1981200"/>
                <a:gd name="connsiteY14" fmla="*/ 1225550 h 2343150"/>
                <a:gd name="connsiteX15" fmla="*/ 1403350 w 1981200"/>
                <a:gd name="connsiteY15" fmla="*/ 1181100 h 2343150"/>
                <a:gd name="connsiteX16" fmla="*/ 1695450 w 1981200"/>
                <a:gd name="connsiteY16" fmla="*/ 19050 h 2343150"/>
                <a:gd name="connsiteX17" fmla="*/ 1695450 w 1981200"/>
                <a:gd name="connsiteY17" fmla="*/ 19050 h 2343150"/>
                <a:gd name="connsiteX18" fmla="*/ 1657350 w 1981200"/>
                <a:gd name="connsiteY18" fmla="*/ 0 h 2343150"/>
                <a:gd name="connsiteX19" fmla="*/ 1339850 w 1981200"/>
                <a:gd name="connsiteY19" fmla="*/ 895350 h 2343150"/>
                <a:gd name="connsiteX20" fmla="*/ 1263650 w 1981200"/>
                <a:gd name="connsiteY20" fmla="*/ 1219200 h 2343150"/>
                <a:gd name="connsiteX21" fmla="*/ 1181100 w 1981200"/>
                <a:gd name="connsiteY21" fmla="*/ 1282700 h 2343150"/>
                <a:gd name="connsiteX22" fmla="*/ 1143000 w 1981200"/>
                <a:gd name="connsiteY22" fmla="*/ 1346200 h 2343150"/>
                <a:gd name="connsiteX23" fmla="*/ 1022350 w 1981200"/>
                <a:gd name="connsiteY23" fmla="*/ 1282700 h 2343150"/>
                <a:gd name="connsiteX24" fmla="*/ 565150 w 1981200"/>
                <a:gd name="connsiteY24" fmla="*/ 1416050 h 2343150"/>
                <a:gd name="connsiteX25" fmla="*/ 0 w 1981200"/>
                <a:gd name="connsiteY25" fmla="*/ 1638300 h 2343150"/>
                <a:gd name="connsiteX26" fmla="*/ 0 w 1981200"/>
                <a:gd name="connsiteY26" fmla="*/ 1638300 h 2343150"/>
                <a:gd name="connsiteX27" fmla="*/ 50800 w 1981200"/>
                <a:gd name="connsiteY27" fmla="*/ 1663700 h 2343150"/>
                <a:gd name="connsiteX28" fmla="*/ 1143000 w 1981200"/>
                <a:gd name="connsiteY28" fmla="*/ 1384300 h 2343150"/>
                <a:gd name="connsiteX29" fmla="*/ 1238250 w 1981200"/>
                <a:gd name="connsiteY29" fmla="*/ 1403350 h 2343150"/>
                <a:gd name="connsiteX30" fmla="*/ 1289050 w 1981200"/>
                <a:gd name="connsiteY30" fmla="*/ 1485900 h 2343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1981200" h="2343150">
                  <a:moveTo>
                    <a:pt x="1289050" y="1485900"/>
                  </a:moveTo>
                  <a:lnTo>
                    <a:pt x="1276350" y="1587500"/>
                  </a:lnTo>
                  <a:lnTo>
                    <a:pt x="1631950" y="1993900"/>
                  </a:lnTo>
                  <a:lnTo>
                    <a:pt x="1981200" y="2343150"/>
                  </a:lnTo>
                  <a:lnTo>
                    <a:pt x="1981200" y="2343150"/>
                  </a:lnTo>
                  <a:lnTo>
                    <a:pt x="1974850" y="2286000"/>
                  </a:lnTo>
                  <a:lnTo>
                    <a:pt x="1301750" y="1371600"/>
                  </a:lnTo>
                  <a:lnTo>
                    <a:pt x="1422400" y="1530350"/>
                  </a:lnTo>
                  <a:lnTo>
                    <a:pt x="1536700" y="1530350"/>
                  </a:lnTo>
                  <a:lnTo>
                    <a:pt x="1581150" y="1460500"/>
                  </a:lnTo>
                  <a:lnTo>
                    <a:pt x="1504950" y="1371600"/>
                  </a:lnTo>
                  <a:lnTo>
                    <a:pt x="1454150" y="1384300"/>
                  </a:lnTo>
                  <a:lnTo>
                    <a:pt x="1346200" y="1295400"/>
                  </a:lnTo>
                  <a:lnTo>
                    <a:pt x="1295400" y="1282700"/>
                  </a:lnTo>
                  <a:lnTo>
                    <a:pt x="1308100" y="1225550"/>
                  </a:lnTo>
                  <a:lnTo>
                    <a:pt x="1403350" y="1181100"/>
                  </a:lnTo>
                  <a:lnTo>
                    <a:pt x="1695450" y="19050"/>
                  </a:lnTo>
                  <a:lnTo>
                    <a:pt x="1695450" y="19050"/>
                  </a:lnTo>
                  <a:lnTo>
                    <a:pt x="1657350" y="0"/>
                  </a:lnTo>
                  <a:lnTo>
                    <a:pt x="1339850" y="895350"/>
                  </a:lnTo>
                  <a:lnTo>
                    <a:pt x="1263650" y="1219200"/>
                  </a:lnTo>
                  <a:lnTo>
                    <a:pt x="1181100" y="1282700"/>
                  </a:lnTo>
                  <a:lnTo>
                    <a:pt x="1143000" y="1346200"/>
                  </a:lnTo>
                  <a:lnTo>
                    <a:pt x="1022350" y="1282700"/>
                  </a:lnTo>
                  <a:lnTo>
                    <a:pt x="565150" y="1416050"/>
                  </a:lnTo>
                  <a:lnTo>
                    <a:pt x="0" y="1638300"/>
                  </a:lnTo>
                  <a:lnTo>
                    <a:pt x="0" y="1638300"/>
                  </a:lnTo>
                  <a:lnTo>
                    <a:pt x="50800" y="1663700"/>
                  </a:lnTo>
                  <a:lnTo>
                    <a:pt x="1143000" y="1384300"/>
                  </a:lnTo>
                  <a:lnTo>
                    <a:pt x="1238250" y="1403350"/>
                  </a:lnTo>
                  <a:lnTo>
                    <a:pt x="1289050" y="1485900"/>
                  </a:lnTo>
                  <a:close/>
                </a:path>
              </a:pathLst>
            </a:custGeom>
            <a:solidFill>
              <a:srgbClr val="FFFF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92" name="Freeform 1491"/>
            <p:cNvSpPr/>
            <p:nvPr/>
          </p:nvSpPr>
          <p:spPr>
            <a:xfrm>
              <a:off x="2585795" y="2524417"/>
              <a:ext cx="275411" cy="3442387"/>
            </a:xfrm>
            <a:custGeom>
              <a:avLst/>
              <a:gdLst>
                <a:gd name="connsiteX0" fmla="*/ 275411 w 275411"/>
                <a:gd name="connsiteY0" fmla="*/ 3381189 h 3442387"/>
                <a:gd name="connsiteX1" fmla="*/ 122405 w 275411"/>
                <a:gd name="connsiteY1" fmla="*/ 3442387 h 3442387"/>
                <a:gd name="connsiteX2" fmla="*/ 0 w 275411"/>
                <a:gd name="connsiteY2" fmla="*/ 3396489 h 3442387"/>
                <a:gd name="connsiteX3" fmla="*/ 91804 w 275411"/>
                <a:gd name="connsiteY3" fmla="*/ 0 h 3442387"/>
                <a:gd name="connsiteX4" fmla="*/ 214208 w 275411"/>
                <a:gd name="connsiteY4" fmla="*/ 168295 h 3442387"/>
                <a:gd name="connsiteX5" fmla="*/ 275411 w 275411"/>
                <a:gd name="connsiteY5" fmla="*/ 3319991 h 3442387"/>
                <a:gd name="connsiteX6" fmla="*/ 275411 w 275411"/>
                <a:gd name="connsiteY6" fmla="*/ 3381189 h 34423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75411" h="3442387">
                  <a:moveTo>
                    <a:pt x="275411" y="3381189"/>
                  </a:moveTo>
                  <a:lnTo>
                    <a:pt x="122405" y="3442387"/>
                  </a:lnTo>
                  <a:lnTo>
                    <a:pt x="0" y="3396489"/>
                  </a:lnTo>
                  <a:lnTo>
                    <a:pt x="91804" y="0"/>
                  </a:lnTo>
                  <a:lnTo>
                    <a:pt x="214208" y="168295"/>
                  </a:lnTo>
                  <a:lnTo>
                    <a:pt x="275411" y="3319991"/>
                  </a:lnTo>
                  <a:lnTo>
                    <a:pt x="275411" y="3381189"/>
                  </a:lnTo>
                  <a:close/>
                </a:path>
              </a:pathLst>
            </a:custGeom>
            <a:solidFill>
              <a:srgbClr val="FFFF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2002"/>
          <p:cNvGrpSpPr>
            <a:grpSpLocks/>
          </p:cNvGrpSpPr>
          <p:nvPr/>
        </p:nvGrpSpPr>
        <p:grpSpPr bwMode="auto">
          <a:xfrm>
            <a:off x="1522413" y="4233863"/>
            <a:ext cx="395287" cy="1376362"/>
            <a:chOff x="2286000" y="423334"/>
            <a:chExt cx="1456267" cy="5655733"/>
          </a:xfrm>
        </p:grpSpPr>
        <p:sp>
          <p:nvSpPr>
            <p:cNvPr id="2004" name="Freeform 2003"/>
            <p:cNvSpPr>
              <a:spLocks noChangeArrowheads="1"/>
            </p:cNvSpPr>
            <p:nvPr/>
          </p:nvSpPr>
          <p:spPr bwMode="auto">
            <a:xfrm>
              <a:off x="2286000" y="643467"/>
              <a:ext cx="1456267" cy="5350933"/>
            </a:xfrm>
            <a:custGeom>
              <a:avLst/>
              <a:gdLst>
                <a:gd name="T0" fmla="*/ 1456267 w 1456267"/>
                <a:gd name="T1" fmla="*/ 5317065 h 5350933"/>
                <a:gd name="T2" fmla="*/ 1100667 w 1456267"/>
                <a:gd name="T3" fmla="*/ 677333 h 5350933"/>
                <a:gd name="T4" fmla="*/ 1100667 w 1456267"/>
                <a:gd name="T5" fmla="*/ 677333 h 5350933"/>
                <a:gd name="T6" fmla="*/ 440267 w 1456267"/>
                <a:gd name="T7" fmla="*/ 694266 h 5350933"/>
                <a:gd name="T8" fmla="*/ 440267 w 1456267"/>
                <a:gd name="T9" fmla="*/ 694266 h 5350933"/>
                <a:gd name="T10" fmla="*/ 626533 w 1456267"/>
                <a:gd name="T11" fmla="*/ 694266 h 5350933"/>
                <a:gd name="T12" fmla="*/ 321733 w 1456267"/>
                <a:gd name="T13" fmla="*/ 5350933 h 5350933"/>
                <a:gd name="T14" fmla="*/ 1303867 w 1456267"/>
                <a:gd name="T15" fmla="*/ 3285066 h 5350933"/>
                <a:gd name="T16" fmla="*/ 508000 w 1456267"/>
                <a:gd name="T17" fmla="*/ 2438401 h 5350933"/>
                <a:gd name="T18" fmla="*/ 1134533 w 1456267"/>
                <a:gd name="T19" fmla="*/ 1439333 h 5350933"/>
                <a:gd name="T20" fmla="*/ 660400 w 1456267"/>
                <a:gd name="T21" fmla="*/ 660400 h 5350933"/>
                <a:gd name="T22" fmla="*/ 457200 w 1456267"/>
                <a:gd name="T23" fmla="*/ 711200 h 5350933"/>
                <a:gd name="T24" fmla="*/ 0 w 1456267"/>
                <a:gd name="T25" fmla="*/ 5350933 h 5350933"/>
                <a:gd name="T26" fmla="*/ 1016000 w 1456267"/>
                <a:gd name="T27" fmla="*/ 3318932 h 5350933"/>
                <a:gd name="T28" fmla="*/ 287867 w 1456267"/>
                <a:gd name="T29" fmla="*/ 2404533 h 5350933"/>
                <a:gd name="T30" fmla="*/ 1117600 w 1456267"/>
                <a:gd name="T31" fmla="*/ 1354666 h 5350933"/>
                <a:gd name="T32" fmla="*/ 643467 w 1456267"/>
                <a:gd name="T33" fmla="*/ 660400 h 5350933"/>
                <a:gd name="T34" fmla="*/ 1049867 w 1456267"/>
                <a:gd name="T35" fmla="*/ 660400 h 5350933"/>
                <a:gd name="T36" fmla="*/ 372533 w 1456267"/>
                <a:gd name="T37" fmla="*/ 1473200 h 5350933"/>
                <a:gd name="T38" fmla="*/ 999067 w 1456267"/>
                <a:gd name="T39" fmla="*/ 2421467 h 5350933"/>
                <a:gd name="T40" fmla="*/ 203200 w 1456267"/>
                <a:gd name="T41" fmla="*/ 3318932 h 5350933"/>
                <a:gd name="T42" fmla="*/ 948267 w 1456267"/>
                <a:gd name="T43" fmla="*/ 5266265 h 5350933"/>
                <a:gd name="T44" fmla="*/ 1270000 w 1456267"/>
                <a:gd name="T45" fmla="*/ 3369732 h 5350933"/>
                <a:gd name="T46" fmla="*/ 999067 w 1456267"/>
                <a:gd name="T47" fmla="*/ 2489201 h 5350933"/>
                <a:gd name="T48" fmla="*/ 1202267 w 1456267"/>
                <a:gd name="T49" fmla="*/ 2455333 h 5350933"/>
                <a:gd name="T50" fmla="*/ 1016000 w 1456267"/>
                <a:gd name="T51" fmla="*/ 3302000 h 5350933"/>
                <a:gd name="T52" fmla="*/ 965200 w 1456267"/>
                <a:gd name="T53" fmla="*/ 2065866 h 5350933"/>
                <a:gd name="T54" fmla="*/ 1219200 w 1456267"/>
                <a:gd name="T55" fmla="*/ 2438401 h 5350933"/>
                <a:gd name="T56" fmla="*/ 1168400 w 1456267"/>
                <a:gd name="T57" fmla="*/ 1439333 h 5350933"/>
                <a:gd name="T58" fmla="*/ 1117600 w 1456267"/>
                <a:gd name="T59" fmla="*/ 694266 h 5350933"/>
                <a:gd name="T60" fmla="*/ 626533 w 1456267"/>
                <a:gd name="T61" fmla="*/ 1507066 h 5350933"/>
                <a:gd name="T62" fmla="*/ 1202267 w 1456267"/>
                <a:gd name="T63" fmla="*/ 2438401 h 5350933"/>
                <a:gd name="T64" fmla="*/ 372533 w 1456267"/>
                <a:gd name="T65" fmla="*/ 3352800 h 5350933"/>
                <a:gd name="T66" fmla="*/ 1083733 w 1456267"/>
                <a:gd name="T67" fmla="*/ 5317065 h 5350933"/>
                <a:gd name="T68" fmla="*/ 1032933 w 1456267"/>
                <a:gd name="T69" fmla="*/ 5096933 h 5350933"/>
                <a:gd name="T70" fmla="*/ 1439333 w 1456267"/>
                <a:gd name="T71" fmla="*/ 5096933 h 5350933"/>
                <a:gd name="T72" fmla="*/ 33867 w 1456267"/>
                <a:gd name="T73" fmla="*/ 5096933 h 5350933"/>
                <a:gd name="T74" fmla="*/ 101600 w 1456267"/>
                <a:gd name="T75" fmla="*/ 4148666 h 5350933"/>
                <a:gd name="T76" fmla="*/ 1337733 w 1456267"/>
                <a:gd name="T77" fmla="*/ 4148666 h 5350933"/>
                <a:gd name="T78" fmla="*/ 1270000 w 1456267"/>
                <a:gd name="T79" fmla="*/ 3302000 h 5350933"/>
                <a:gd name="T80" fmla="*/ 169333 w 1456267"/>
                <a:gd name="T81" fmla="*/ 3285066 h 5350933"/>
                <a:gd name="T82" fmla="*/ 186267 w 1456267"/>
                <a:gd name="T83" fmla="*/ 3285066 h 5350933"/>
                <a:gd name="T84" fmla="*/ 508000 w 1456267"/>
                <a:gd name="T85" fmla="*/ 2404533 h 5350933"/>
                <a:gd name="T86" fmla="*/ 508000 w 1456267"/>
                <a:gd name="T87" fmla="*/ 2421467 h 5350933"/>
                <a:gd name="T88" fmla="*/ 304800 w 1456267"/>
                <a:gd name="T89" fmla="*/ 2421467 h 5350933"/>
                <a:gd name="T90" fmla="*/ 1202267 w 1456267"/>
                <a:gd name="T91" fmla="*/ 2421467 h 5350933"/>
                <a:gd name="T92" fmla="*/ 1168400 w 1456267"/>
                <a:gd name="T93" fmla="*/ 1473200 h 5350933"/>
                <a:gd name="T94" fmla="*/ 355600 w 1456267"/>
                <a:gd name="T95" fmla="*/ 1507066 h 5350933"/>
                <a:gd name="T96" fmla="*/ 457200 w 1456267"/>
                <a:gd name="T97" fmla="*/ 694266 h 5350933"/>
                <a:gd name="T98" fmla="*/ 457200 w 1456267"/>
                <a:gd name="T99" fmla="*/ 694266 h 5350933"/>
                <a:gd name="T100" fmla="*/ 575733 w 1456267"/>
                <a:gd name="T101" fmla="*/ 0 h 5350933"/>
                <a:gd name="T102" fmla="*/ 948267 w 1456267"/>
                <a:gd name="T103" fmla="*/ 0 h 5350933"/>
                <a:gd name="T104" fmla="*/ 1032933 w 1456267"/>
                <a:gd name="T105" fmla="*/ 694266 h 5350933"/>
                <a:gd name="T106" fmla="*/ 1032933 w 1456267"/>
                <a:gd name="T107" fmla="*/ 694266 h 5350933"/>
                <a:gd name="T108" fmla="*/ 1083733 w 1456267"/>
                <a:gd name="T109" fmla="*/ 541866 h 5350933"/>
                <a:gd name="T110" fmla="*/ 474133 w 1456267"/>
                <a:gd name="T111" fmla="*/ 558800 h 5350933"/>
                <a:gd name="T112" fmla="*/ 457200 w 1456267"/>
                <a:gd name="T113" fmla="*/ 660400 h 5350933"/>
                <a:gd name="T114" fmla="*/ 1100667 w 1456267"/>
                <a:gd name="T115" fmla="*/ 677333 h 5350933"/>
                <a:gd name="T116" fmla="*/ 1456267 w 1456267"/>
                <a:gd name="T117" fmla="*/ 5317065 h 5350933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456267"/>
                <a:gd name="T178" fmla="*/ 0 h 5350933"/>
                <a:gd name="T179" fmla="*/ 1456267 w 1456267"/>
                <a:gd name="T180" fmla="*/ 5350933 h 5350933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456267" h="5350933">
                  <a:moveTo>
                    <a:pt x="1456267" y="5317066"/>
                  </a:moveTo>
                  <a:lnTo>
                    <a:pt x="1100667" y="677333"/>
                  </a:lnTo>
                  <a:lnTo>
                    <a:pt x="440267" y="694266"/>
                  </a:lnTo>
                  <a:lnTo>
                    <a:pt x="626533" y="694266"/>
                  </a:lnTo>
                  <a:lnTo>
                    <a:pt x="321733" y="5350933"/>
                  </a:lnTo>
                  <a:lnTo>
                    <a:pt x="1303867" y="3285066"/>
                  </a:lnTo>
                  <a:lnTo>
                    <a:pt x="508000" y="2438400"/>
                  </a:lnTo>
                  <a:lnTo>
                    <a:pt x="1134533" y="1439333"/>
                  </a:lnTo>
                  <a:lnTo>
                    <a:pt x="660400" y="660400"/>
                  </a:lnTo>
                  <a:lnTo>
                    <a:pt x="457200" y="711200"/>
                  </a:lnTo>
                  <a:lnTo>
                    <a:pt x="0" y="5350933"/>
                  </a:lnTo>
                  <a:lnTo>
                    <a:pt x="1016000" y="3318933"/>
                  </a:lnTo>
                  <a:lnTo>
                    <a:pt x="287867" y="2404533"/>
                  </a:lnTo>
                  <a:lnTo>
                    <a:pt x="1117600" y="1354666"/>
                  </a:lnTo>
                  <a:lnTo>
                    <a:pt x="643467" y="660400"/>
                  </a:lnTo>
                  <a:lnTo>
                    <a:pt x="1049867" y="660400"/>
                  </a:lnTo>
                  <a:lnTo>
                    <a:pt x="372533" y="1473200"/>
                  </a:lnTo>
                  <a:lnTo>
                    <a:pt x="999067" y="2421466"/>
                  </a:lnTo>
                  <a:lnTo>
                    <a:pt x="203200" y="3318933"/>
                  </a:lnTo>
                  <a:lnTo>
                    <a:pt x="948267" y="5266266"/>
                  </a:lnTo>
                  <a:lnTo>
                    <a:pt x="1270000" y="3369733"/>
                  </a:lnTo>
                  <a:lnTo>
                    <a:pt x="999067" y="2489200"/>
                  </a:lnTo>
                  <a:lnTo>
                    <a:pt x="1202267" y="2455333"/>
                  </a:lnTo>
                  <a:lnTo>
                    <a:pt x="1016000" y="3302000"/>
                  </a:lnTo>
                  <a:lnTo>
                    <a:pt x="965200" y="2065866"/>
                  </a:lnTo>
                  <a:lnTo>
                    <a:pt x="1219200" y="2438400"/>
                  </a:lnTo>
                  <a:lnTo>
                    <a:pt x="1168400" y="1439333"/>
                  </a:lnTo>
                  <a:lnTo>
                    <a:pt x="1117600" y="694266"/>
                  </a:lnTo>
                  <a:lnTo>
                    <a:pt x="626533" y="1507066"/>
                  </a:lnTo>
                  <a:lnTo>
                    <a:pt x="1202267" y="2438400"/>
                  </a:lnTo>
                  <a:lnTo>
                    <a:pt x="372533" y="3352800"/>
                  </a:lnTo>
                  <a:lnTo>
                    <a:pt x="1083733" y="5317066"/>
                  </a:lnTo>
                  <a:lnTo>
                    <a:pt x="1032933" y="5096933"/>
                  </a:lnTo>
                  <a:lnTo>
                    <a:pt x="1439333" y="5096933"/>
                  </a:lnTo>
                  <a:lnTo>
                    <a:pt x="33867" y="5096933"/>
                  </a:lnTo>
                  <a:lnTo>
                    <a:pt x="101600" y="4148666"/>
                  </a:lnTo>
                  <a:lnTo>
                    <a:pt x="1337733" y="4148666"/>
                  </a:lnTo>
                  <a:lnTo>
                    <a:pt x="1270000" y="3302000"/>
                  </a:lnTo>
                  <a:lnTo>
                    <a:pt x="169333" y="3285066"/>
                  </a:lnTo>
                  <a:cubicBezTo>
                    <a:pt x="163689" y="3284978"/>
                    <a:pt x="180622" y="3285066"/>
                    <a:pt x="186267" y="3285066"/>
                  </a:cubicBezTo>
                  <a:cubicBezTo>
                    <a:pt x="293511" y="2991555"/>
                    <a:pt x="398907" y="2697362"/>
                    <a:pt x="508000" y="2404533"/>
                  </a:cubicBezTo>
                  <a:cubicBezTo>
                    <a:pt x="509970" y="2399244"/>
                    <a:pt x="508000" y="2415822"/>
                    <a:pt x="508000" y="2421466"/>
                  </a:cubicBezTo>
                  <a:lnTo>
                    <a:pt x="304800" y="2421466"/>
                  </a:lnTo>
                  <a:lnTo>
                    <a:pt x="1202267" y="2421466"/>
                  </a:lnTo>
                  <a:lnTo>
                    <a:pt x="1168400" y="1473200"/>
                  </a:lnTo>
                  <a:lnTo>
                    <a:pt x="355600" y="1507066"/>
                  </a:lnTo>
                  <a:lnTo>
                    <a:pt x="457200" y="694266"/>
                  </a:lnTo>
                  <a:lnTo>
                    <a:pt x="575733" y="0"/>
                  </a:lnTo>
                  <a:lnTo>
                    <a:pt x="948267" y="0"/>
                  </a:lnTo>
                  <a:lnTo>
                    <a:pt x="1032933" y="694266"/>
                  </a:lnTo>
                  <a:lnTo>
                    <a:pt x="1083733" y="541866"/>
                  </a:lnTo>
                  <a:lnTo>
                    <a:pt x="474133" y="558800"/>
                  </a:lnTo>
                  <a:lnTo>
                    <a:pt x="457200" y="660400"/>
                  </a:lnTo>
                  <a:lnTo>
                    <a:pt x="1100667" y="677333"/>
                  </a:lnTo>
                  <a:lnTo>
                    <a:pt x="1456267" y="5317066"/>
                  </a:lnTo>
                  <a:close/>
                </a:path>
              </a:pathLst>
            </a:cu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005" name="Freeform 2004"/>
            <p:cNvSpPr>
              <a:spLocks noChangeArrowheads="1"/>
            </p:cNvSpPr>
            <p:nvPr/>
          </p:nvSpPr>
          <p:spPr bwMode="auto">
            <a:xfrm>
              <a:off x="2726267" y="1303867"/>
              <a:ext cx="728133" cy="4775200"/>
            </a:xfrm>
            <a:custGeom>
              <a:avLst/>
              <a:gdLst>
                <a:gd name="T0" fmla="*/ 338666 w 728133"/>
                <a:gd name="T1" fmla="*/ 0 h 4775200"/>
                <a:gd name="T2" fmla="*/ 711200 w 728133"/>
                <a:gd name="T3" fmla="*/ 829733 h 4775200"/>
                <a:gd name="T4" fmla="*/ 0 w 728133"/>
                <a:gd name="T5" fmla="*/ 2658532 h 4775200"/>
                <a:gd name="T6" fmla="*/ 728133 w 728133"/>
                <a:gd name="T7" fmla="*/ 4775200 h 4775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8133"/>
                <a:gd name="T13" fmla="*/ 0 h 4775200"/>
                <a:gd name="T14" fmla="*/ 728133 w 728133"/>
                <a:gd name="T15" fmla="*/ 4775200 h 4775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8133" h="4775200">
                  <a:moveTo>
                    <a:pt x="338666" y="0"/>
                  </a:moveTo>
                  <a:lnTo>
                    <a:pt x="711200" y="829733"/>
                  </a:lnTo>
                  <a:lnTo>
                    <a:pt x="0" y="2658533"/>
                  </a:lnTo>
                  <a:lnTo>
                    <a:pt x="728133" y="4775200"/>
                  </a:ln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006" name="Round Same Side Corner Rectangle 2005"/>
            <p:cNvSpPr>
              <a:spLocks noChangeArrowheads="1"/>
            </p:cNvSpPr>
            <p:nvPr/>
          </p:nvSpPr>
          <p:spPr bwMode="auto">
            <a:xfrm>
              <a:off x="2870201" y="423334"/>
              <a:ext cx="355600" cy="203200"/>
            </a:xfrm>
            <a:custGeom>
              <a:avLst/>
              <a:gdLst>
                <a:gd name="T0" fmla="*/ 355600 w 355600"/>
                <a:gd name="T1" fmla="*/ 101600 h 203200"/>
                <a:gd name="T2" fmla="*/ 177800 w 355600"/>
                <a:gd name="T3" fmla="*/ 203200 h 203200"/>
                <a:gd name="T4" fmla="*/ 0 w 355600"/>
                <a:gd name="T5" fmla="*/ 101600 h 203200"/>
                <a:gd name="T6" fmla="*/ 177800 w 355600"/>
                <a:gd name="T7" fmla="*/ 0 h 203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9919 w 355600"/>
                <a:gd name="T13" fmla="*/ 9919 h 203200"/>
                <a:gd name="T14" fmla="*/ 345681 w 355600"/>
                <a:gd name="T15" fmla="*/ 203200 h 203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5600" h="203200">
                  <a:moveTo>
                    <a:pt x="33867" y="0"/>
                  </a:moveTo>
                  <a:lnTo>
                    <a:pt x="321733" y="0"/>
                  </a:lnTo>
                  <a:lnTo>
                    <a:pt x="321732" y="0"/>
                  </a:lnTo>
                  <a:cubicBezTo>
                    <a:pt x="340437" y="0"/>
                    <a:pt x="355600" y="15162"/>
                    <a:pt x="355600" y="33867"/>
                  </a:cubicBezTo>
                  <a:lnTo>
                    <a:pt x="355600" y="203200"/>
                  </a:lnTo>
                  <a:lnTo>
                    <a:pt x="0" y="203200"/>
                  </a:lnTo>
                  <a:lnTo>
                    <a:pt x="0" y="33867"/>
                  </a:lnTo>
                  <a:cubicBezTo>
                    <a:pt x="0" y="15162"/>
                    <a:pt x="15162" y="0"/>
                    <a:pt x="33866" y="0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</p:grpSp>
      <p:sp>
        <p:nvSpPr>
          <p:cNvPr id="2024" name="Freeform 2023"/>
          <p:cNvSpPr>
            <a:spLocks noChangeArrowheads="1"/>
          </p:cNvSpPr>
          <p:nvPr/>
        </p:nvSpPr>
        <p:spPr bwMode="auto">
          <a:xfrm>
            <a:off x="1833563" y="5588000"/>
            <a:ext cx="269875" cy="627063"/>
          </a:xfrm>
          <a:custGeom>
            <a:avLst/>
            <a:gdLst>
              <a:gd name="T0" fmla="*/ 0 w 270933"/>
              <a:gd name="T1" fmla="*/ 0 h 626533"/>
              <a:gd name="T2" fmla="*/ 268821 w 270933"/>
              <a:gd name="T3" fmla="*/ 627593 h 626533"/>
              <a:gd name="T4" fmla="*/ 268821 w 270933"/>
              <a:gd name="T5" fmla="*/ 627593 h 626533"/>
              <a:gd name="T6" fmla="*/ 0 60000 65536"/>
              <a:gd name="T7" fmla="*/ 0 60000 65536"/>
              <a:gd name="T8" fmla="*/ 0 60000 65536"/>
              <a:gd name="T9" fmla="*/ 0 w 270933"/>
              <a:gd name="T10" fmla="*/ 0 h 626533"/>
              <a:gd name="T11" fmla="*/ 270933 w 270933"/>
              <a:gd name="T12" fmla="*/ 626533 h 6265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0933" h="626533">
                <a:moveTo>
                  <a:pt x="0" y="0"/>
                </a:moveTo>
                <a:lnTo>
                  <a:pt x="270933" y="626533"/>
                </a:lnTo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Arial" pitchFamily="-112" charset="0"/>
              <a:cs typeface="ＭＳ Ｐゴシック" pitchFamily="-112" charset="-128"/>
            </a:endParaRPr>
          </a:p>
        </p:txBody>
      </p:sp>
      <p:cxnSp>
        <p:nvCxnSpPr>
          <p:cNvPr id="2120" name="Straight Connector 2119"/>
          <p:cNvCxnSpPr>
            <a:cxnSpLocks noChangeShapeType="1"/>
          </p:cNvCxnSpPr>
          <p:nvPr/>
        </p:nvCxnSpPr>
        <p:spPr bwMode="auto">
          <a:xfrm rot="10800000" flipV="1">
            <a:off x="1374775" y="673100"/>
            <a:ext cx="5227638" cy="190500"/>
          </a:xfrm>
          <a:prstGeom prst="line">
            <a:avLst/>
          </a:prstGeom>
          <a:noFill/>
          <a:ln w="25400">
            <a:solidFill>
              <a:srgbClr val="F2F2F2"/>
            </a:solidFill>
            <a:prstDash val="sysDash"/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2119" name="Cloud 2118"/>
          <p:cNvSpPr/>
          <p:nvPr/>
        </p:nvSpPr>
        <p:spPr>
          <a:xfrm>
            <a:off x="1664505" y="587755"/>
            <a:ext cx="1049903" cy="455843"/>
          </a:xfrm>
          <a:prstGeom prst="cloud">
            <a:avLst/>
          </a:prstGeom>
          <a:solidFill>
            <a:schemeClr val="bg1"/>
          </a:solidFill>
          <a:ln w="127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>
              <a:schemeClr val="bg1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2123" name="Straight Connector 2122"/>
          <p:cNvCxnSpPr>
            <a:cxnSpLocks noChangeShapeType="1"/>
          </p:cNvCxnSpPr>
          <p:nvPr/>
        </p:nvCxnSpPr>
        <p:spPr bwMode="auto">
          <a:xfrm rot="10800000" flipV="1">
            <a:off x="2916238" y="849313"/>
            <a:ext cx="3298825" cy="487362"/>
          </a:xfrm>
          <a:prstGeom prst="line">
            <a:avLst/>
          </a:prstGeom>
          <a:noFill/>
          <a:ln w="25400">
            <a:solidFill>
              <a:srgbClr val="F2F2F2"/>
            </a:solidFill>
            <a:prstDash val="sysDash"/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2127" name="Straight Connector 2126"/>
          <p:cNvCxnSpPr>
            <a:cxnSpLocks noChangeShapeType="1"/>
          </p:cNvCxnSpPr>
          <p:nvPr/>
        </p:nvCxnSpPr>
        <p:spPr bwMode="auto">
          <a:xfrm rot="10800000" flipV="1">
            <a:off x="3957638" y="1052513"/>
            <a:ext cx="1874837" cy="534987"/>
          </a:xfrm>
          <a:prstGeom prst="line">
            <a:avLst/>
          </a:prstGeom>
          <a:noFill/>
          <a:ln w="25400">
            <a:solidFill>
              <a:srgbClr val="F2F2F2"/>
            </a:solidFill>
            <a:prstDash val="sysDash"/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2131" name="Cloud 2130"/>
          <p:cNvSpPr/>
          <p:nvPr/>
        </p:nvSpPr>
        <p:spPr>
          <a:xfrm>
            <a:off x="5852693" y="457804"/>
            <a:ext cx="1049903" cy="455843"/>
          </a:xfrm>
          <a:prstGeom prst="cloud">
            <a:avLst/>
          </a:prstGeom>
          <a:solidFill>
            <a:schemeClr val="bg1"/>
          </a:solidFill>
          <a:ln w="127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>
              <a:schemeClr val="bg1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2132" name="Straight Connector 2131"/>
          <p:cNvCxnSpPr>
            <a:cxnSpLocks noChangeShapeType="1"/>
          </p:cNvCxnSpPr>
          <p:nvPr/>
        </p:nvCxnSpPr>
        <p:spPr bwMode="auto">
          <a:xfrm rot="10800000" flipV="1">
            <a:off x="982663" y="2038350"/>
            <a:ext cx="1362075" cy="377825"/>
          </a:xfrm>
          <a:prstGeom prst="line">
            <a:avLst/>
          </a:prstGeom>
          <a:noFill/>
          <a:ln w="25400">
            <a:solidFill>
              <a:srgbClr val="F2F2F2"/>
            </a:solidFill>
            <a:prstDash val="sysDash"/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grpSp>
        <p:nvGrpSpPr>
          <p:cNvPr id="10" name="Group 1017"/>
          <p:cNvGrpSpPr>
            <a:grpSpLocks/>
          </p:cNvGrpSpPr>
          <p:nvPr/>
        </p:nvGrpSpPr>
        <p:grpSpPr bwMode="auto">
          <a:xfrm>
            <a:off x="17463" y="5745163"/>
            <a:ext cx="1509712" cy="700087"/>
            <a:chOff x="3513677" y="2886646"/>
            <a:chExt cx="1509298" cy="700707"/>
          </a:xfrm>
        </p:grpSpPr>
        <p:sp>
          <p:nvSpPr>
            <p:cNvPr id="1019" name="Oval 1018"/>
            <p:cNvSpPr>
              <a:spLocks noChangeArrowheads="1"/>
            </p:cNvSpPr>
            <p:nvPr/>
          </p:nvSpPr>
          <p:spPr bwMode="auto">
            <a:xfrm rot="-501110">
              <a:off x="3745388" y="2886646"/>
              <a:ext cx="17457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20" name="Oval 1019"/>
            <p:cNvSpPr>
              <a:spLocks noChangeArrowheads="1"/>
            </p:cNvSpPr>
            <p:nvPr/>
          </p:nvSpPr>
          <p:spPr bwMode="auto">
            <a:xfrm rot="-501110">
              <a:off x="3812045" y="3045537"/>
              <a:ext cx="19045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21" name="Oval 1020"/>
            <p:cNvSpPr>
              <a:spLocks noChangeArrowheads="1"/>
            </p:cNvSpPr>
            <p:nvPr/>
          </p:nvSpPr>
          <p:spPr bwMode="auto">
            <a:xfrm rot="-501110">
              <a:off x="3883463" y="3226672"/>
              <a:ext cx="17458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22" name="Oval 1021"/>
            <p:cNvSpPr>
              <a:spLocks noChangeArrowheads="1"/>
            </p:cNvSpPr>
            <p:nvPr/>
          </p:nvSpPr>
          <p:spPr bwMode="auto">
            <a:xfrm rot="-501110">
              <a:off x="3854895" y="3423696"/>
              <a:ext cx="17458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23" name="Oval 1022"/>
            <p:cNvSpPr>
              <a:spLocks noChangeArrowheads="1"/>
            </p:cNvSpPr>
            <p:nvPr/>
          </p:nvSpPr>
          <p:spPr bwMode="auto">
            <a:xfrm rot="-501110">
              <a:off x="3586682" y="3391918"/>
              <a:ext cx="19045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24" name="Oval 1023"/>
            <p:cNvSpPr>
              <a:spLocks noChangeArrowheads="1"/>
            </p:cNvSpPr>
            <p:nvPr/>
          </p:nvSpPr>
          <p:spPr bwMode="auto">
            <a:xfrm rot="-501110">
              <a:off x="3613662" y="2904123"/>
              <a:ext cx="17458" cy="3813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25" name="Oval 1024"/>
            <p:cNvSpPr>
              <a:spLocks noChangeArrowheads="1"/>
            </p:cNvSpPr>
            <p:nvPr/>
          </p:nvSpPr>
          <p:spPr bwMode="auto">
            <a:xfrm rot="-501110">
              <a:off x="3696189" y="3120215"/>
              <a:ext cx="17458" cy="3813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26" name="Oval 1025"/>
            <p:cNvSpPr>
              <a:spLocks noChangeArrowheads="1"/>
            </p:cNvSpPr>
            <p:nvPr/>
          </p:nvSpPr>
          <p:spPr bwMode="auto">
            <a:xfrm rot="-501110">
              <a:off x="3931075" y="3267983"/>
              <a:ext cx="17458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27" name="Oval 1026"/>
            <p:cNvSpPr>
              <a:spLocks noChangeArrowheads="1"/>
            </p:cNvSpPr>
            <p:nvPr/>
          </p:nvSpPr>
          <p:spPr bwMode="auto">
            <a:xfrm rot="-501110">
              <a:off x="3769194" y="3301350"/>
              <a:ext cx="17458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28" name="Oval 1027"/>
            <p:cNvSpPr>
              <a:spLocks noChangeArrowheads="1"/>
            </p:cNvSpPr>
            <p:nvPr/>
          </p:nvSpPr>
          <p:spPr bwMode="auto">
            <a:xfrm rot="-501110">
              <a:off x="4026298" y="3523797"/>
              <a:ext cx="19045" cy="3813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29" name="Oval 1028"/>
            <p:cNvSpPr>
              <a:spLocks noChangeArrowheads="1"/>
            </p:cNvSpPr>
            <p:nvPr/>
          </p:nvSpPr>
          <p:spPr bwMode="auto">
            <a:xfrm rot="-501110">
              <a:off x="3707299" y="2926368"/>
              <a:ext cx="19045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30" name="Oval 1029"/>
            <p:cNvSpPr>
              <a:spLocks noChangeArrowheads="1"/>
            </p:cNvSpPr>
            <p:nvPr/>
          </p:nvSpPr>
          <p:spPr bwMode="auto">
            <a:xfrm rot="-501110">
              <a:off x="3808871" y="3201249"/>
              <a:ext cx="19045" cy="3813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31" name="Oval 1030"/>
            <p:cNvSpPr>
              <a:spLocks noChangeArrowheads="1"/>
            </p:cNvSpPr>
            <p:nvPr/>
          </p:nvSpPr>
          <p:spPr bwMode="auto">
            <a:xfrm rot="-501110">
              <a:off x="3670796" y="3379207"/>
              <a:ext cx="17458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32" name="Oval 1031"/>
            <p:cNvSpPr>
              <a:spLocks noChangeArrowheads="1"/>
            </p:cNvSpPr>
            <p:nvPr/>
          </p:nvSpPr>
          <p:spPr bwMode="auto">
            <a:xfrm rot="-501110">
              <a:off x="3826328" y="3450707"/>
              <a:ext cx="17458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33" name="Oval 1032"/>
            <p:cNvSpPr>
              <a:spLocks noChangeArrowheads="1"/>
            </p:cNvSpPr>
            <p:nvPr/>
          </p:nvSpPr>
          <p:spPr bwMode="auto">
            <a:xfrm rot="-501110">
              <a:off x="3975512" y="3542864"/>
              <a:ext cx="17458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34" name="Oval 1033"/>
            <p:cNvSpPr>
              <a:spLocks noChangeArrowheads="1"/>
            </p:cNvSpPr>
            <p:nvPr/>
          </p:nvSpPr>
          <p:spPr bwMode="auto">
            <a:xfrm rot="-501110">
              <a:off x="3769194" y="3037592"/>
              <a:ext cx="17458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35" name="Oval 1034"/>
            <p:cNvSpPr>
              <a:spLocks noChangeArrowheads="1"/>
            </p:cNvSpPr>
            <p:nvPr/>
          </p:nvSpPr>
          <p:spPr bwMode="auto">
            <a:xfrm rot="-501110">
              <a:off x="3862831" y="3159938"/>
              <a:ext cx="17457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36" name="Oval 1035"/>
            <p:cNvSpPr>
              <a:spLocks noChangeArrowheads="1"/>
            </p:cNvSpPr>
            <p:nvPr/>
          </p:nvSpPr>
          <p:spPr bwMode="auto">
            <a:xfrm rot="-501110">
              <a:off x="3931075" y="3344251"/>
              <a:ext cx="17458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37" name="Oval 1036"/>
            <p:cNvSpPr>
              <a:spLocks noChangeArrowheads="1"/>
            </p:cNvSpPr>
            <p:nvPr/>
          </p:nvSpPr>
          <p:spPr bwMode="auto">
            <a:xfrm rot="-501110">
              <a:off x="3969164" y="3461830"/>
              <a:ext cx="17458" cy="3813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38" name="Oval 1037"/>
            <p:cNvSpPr>
              <a:spLocks noChangeArrowheads="1"/>
            </p:cNvSpPr>
            <p:nvPr/>
          </p:nvSpPr>
          <p:spPr bwMode="auto">
            <a:xfrm rot="-501110">
              <a:off x="4046931" y="3550809"/>
              <a:ext cx="17457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39" name="Oval 1038"/>
            <p:cNvSpPr>
              <a:spLocks noChangeArrowheads="1"/>
            </p:cNvSpPr>
            <p:nvPr/>
          </p:nvSpPr>
          <p:spPr bwMode="auto">
            <a:xfrm rot="-501110">
              <a:off x="3535896" y="2977213"/>
              <a:ext cx="19045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40" name="Oval 1039"/>
            <p:cNvSpPr>
              <a:spLocks noChangeArrowheads="1"/>
            </p:cNvSpPr>
            <p:nvPr/>
          </p:nvSpPr>
          <p:spPr bwMode="auto">
            <a:xfrm rot="-501110">
              <a:off x="3907269" y="3016936"/>
              <a:ext cx="17457" cy="3813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41" name="Oval 1040"/>
            <p:cNvSpPr>
              <a:spLocks noChangeArrowheads="1"/>
            </p:cNvSpPr>
            <p:nvPr/>
          </p:nvSpPr>
          <p:spPr bwMode="auto">
            <a:xfrm rot="-501110">
              <a:off x="3972338" y="3226672"/>
              <a:ext cx="19045" cy="3813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42" name="Oval 1041"/>
            <p:cNvSpPr>
              <a:spLocks noChangeArrowheads="1"/>
            </p:cNvSpPr>
            <p:nvPr/>
          </p:nvSpPr>
          <p:spPr bwMode="auto">
            <a:xfrm rot="-501110">
              <a:off x="4010428" y="3393506"/>
              <a:ext cx="17458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43" name="Oval 1042"/>
            <p:cNvSpPr>
              <a:spLocks noChangeArrowheads="1"/>
            </p:cNvSpPr>
            <p:nvPr/>
          </p:nvSpPr>
          <p:spPr bwMode="auto">
            <a:xfrm rot="-501110">
              <a:off x="3559701" y="3223494"/>
              <a:ext cx="17458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44" name="Oval 1043"/>
            <p:cNvSpPr>
              <a:spLocks noChangeArrowheads="1"/>
            </p:cNvSpPr>
            <p:nvPr/>
          </p:nvSpPr>
          <p:spPr bwMode="auto">
            <a:xfrm rot="-501110">
              <a:off x="3827916" y="2934313"/>
              <a:ext cx="19045" cy="3813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45" name="Oval 1044"/>
            <p:cNvSpPr>
              <a:spLocks noChangeArrowheads="1"/>
            </p:cNvSpPr>
            <p:nvPr/>
          </p:nvSpPr>
          <p:spPr bwMode="auto">
            <a:xfrm rot="-501110">
              <a:off x="3973926" y="3072547"/>
              <a:ext cx="17457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46" name="Oval 1045"/>
            <p:cNvSpPr>
              <a:spLocks noChangeArrowheads="1"/>
            </p:cNvSpPr>
            <p:nvPr/>
          </p:nvSpPr>
          <p:spPr bwMode="auto">
            <a:xfrm rot="-501110">
              <a:off x="4027886" y="3267983"/>
              <a:ext cx="17457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47" name="Oval 1046"/>
            <p:cNvSpPr>
              <a:spLocks noChangeArrowheads="1"/>
            </p:cNvSpPr>
            <p:nvPr/>
          </p:nvSpPr>
          <p:spPr bwMode="auto">
            <a:xfrm rot="-501110">
              <a:off x="3669209" y="3242561"/>
              <a:ext cx="17457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48" name="Oval 1047"/>
            <p:cNvSpPr>
              <a:spLocks noChangeArrowheads="1"/>
            </p:cNvSpPr>
            <p:nvPr/>
          </p:nvSpPr>
          <p:spPr bwMode="auto">
            <a:xfrm rot="-501110">
              <a:off x="3635880" y="3137693"/>
              <a:ext cx="17458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49" name="Oval 1048"/>
            <p:cNvSpPr>
              <a:spLocks noChangeArrowheads="1"/>
            </p:cNvSpPr>
            <p:nvPr/>
          </p:nvSpPr>
          <p:spPr bwMode="auto">
            <a:xfrm rot="-501110">
              <a:off x="3791413" y="2948613"/>
              <a:ext cx="19045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50" name="Oval 1049"/>
            <p:cNvSpPr>
              <a:spLocks noChangeArrowheads="1"/>
            </p:cNvSpPr>
            <p:nvPr/>
          </p:nvSpPr>
          <p:spPr bwMode="auto">
            <a:xfrm rot="-501110">
              <a:off x="3891398" y="3101148"/>
              <a:ext cx="17457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51" name="Oval 1050"/>
            <p:cNvSpPr>
              <a:spLocks noChangeArrowheads="1"/>
            </p:cNvSpPr>
            <p:nvPr/>
          </p:nvSpPr>
          <p:spPr bwMode="auto">
            <a:xfrm rot="-501110">
              <a:off x="3853309" y="3287050"/>
              <a:ext cx="17457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52" name="Oval 1051"/>
            <p:cNvSpPr>
              <a:spLocks noChangeArrowheads="1"/>
            </p:cNvSpPr>
            <p:nvPr/>
          </p:nvSpPr>
          <p:spPr bwMode="auto">
            <a:xfrm rot="-501110">
              <a:off x="3731104" y="3220316"/>
              <a:ext cx="17458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53" name="Oval 1052"/>
            <p:cNvSpPr>
              <a:spLocks noChangeArrowheads="1"/>
            </p:cNvSpPr>
            <p:nvPr/>
          </p:nvSpPr>
          <p:spPr bwMode="auto">
            <a:xfrm rot="-501110">
              <a:off x="4091369" y="3533330"/>
              <a:ext cx="19045" cy="3813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54" name="Oval 1053"/>
            <p:cNvSpPr>
              <a:spLocks noChangeArrowheads="1"/>
            </p:cNvSpPr>
            <p:nvPr/>
          </p:nvSpPr>
          <p:spPr bwMode="auto">
            <a:xfrm rot="-501110">
              <a:off x="3846961" y="2986747"/>
              <a:ext cx="17457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55" name="Oval 1054"/>
            <p:cNvSpPr>
              <a:spLocks noChangeArrowheads="1"/>
            </p:cNvSpPr>
            <p:nvPr/>
          </p:nvSpPr>
          <p:spPr bwMode="auto">
            <a:xfrm rot="-501110">
              <a:off x="3962816" y="3161526"/>
              <a:ext cx="17458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56" name="Oval 1055"/>
            <p:cNvSpPr>
              <a:spLocks noChangeArrowheads="1"/>
            </p:cNvSpPr>
            <p:nvPr/>
          </p:nvSpPr>
          <p:spPr bwMode="auto">
            <a:xfrm rot="-501110">
              <a:off x="4042169" y="3339484"/>
              <a:ext cx="17458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57" name="Oval 1056"/>
            <p:cNvSpPr>
              <a:spLocks noChangeArrowheads="1"/>
            </p:cNvSpPr>
            <p:nvPr/>
          </p:nvSpPr>
          <p:spPr bwMode="auto">
            <a:xfrm rot="-501110">
              <a:off x="4046931" y="3436407"/>
              <a:ext cx="17457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58" name="Oval 1057"/>
            <p:cNvSpPr>
              <a:spLocks noChangeArrowheads="1"/>
            </p:cNvSpPr>
            <p:nvPr/>
          </p:nvSpPr>
          <p:spPr bwMode="auto">
            <a:xfrm rot="-501110">
              <a:off x="4169134" y="3536508"/>
              <a:ext cx="19045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59" name="Oval 1058"/>
            <p:cNvSpPr>
              <a:spLocks noChangeArrowheads="1"/>
            </p:cNvSpPr>
            <p:nvPr/>
          </p:nvSpPr>
          <p:spPr bwMode="auto">
            <a:xfrm rot="-501110">
              <a:off x="3885050" y="2886646"/>
              <a:ext cx="17457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60" name="Oval 1059"/>
            <p:cNvSpPr>
              <a:spLocks noChangeArrowheads="1"/>
            </p:cNvSpPr>
            <p:nvPr/>
          </p:nvSpPr>
          <p:spPr bwMode="auto">
            <a:xfrm rot="-501110">
              <a:off x="3977100" y="3047125"/>
              <a:ext cx="19045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61" name="Oval 1060"/>
            <p:cNvSpPr>
              <a:spLocks noChangeArrowheads="1"/>
            </p:cNvSpPr>
            <p:nvPr/>
          </p:nvSpPr>
          <p:spPr bwMode="auto">
            <a:xfrm rot="-501110">
              <a:off x="4067562" y="3228260"/>
              <a:ext cx="17458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62" name="Oval 1061"/>
            <p:cNvSpPr>
              <a:spLocks noChangeArrowheads="1"/>
            </p:cNvSpPr>
            <p:nvPr/>
          </p:nvSpPr>
          <p:spPr bwMode="auto">
            <a:xfrm rot="-501110">
              <a:off x="4105652" y="3399862"/>
              <a:ext cx="17458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63" name="Oval 1062"/>
            <p:cNvSpPr>
              <a:spLocks noChangeArrowheads="1"/>
            </p:cNvSpPr>
            <p:nvPr/>
          </p:nvSpPr>
          <p:spPr bwMode="auto">
            <a:xfrm rot="-501110">
              <a:off x="4191353" y="3495196"/>
              <a:ext cx="17458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64" name="Oval 1063"/>
            <p:cNvSpPr>
              <a:spLocks noChangeArrowheads="1"/>
            </p:cNvSpPr>
            <p:nvPr/>
          </p:nvSpPr>
          <p:spPr bwMode="auto">
            <a:xfrm rot="-501110">
              <a:off x="3918378" y="2942257"/>
              <a:ext cx="17458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65" name="Oval 1064"/>
            <p:cNvSpPr>
              <a:spLocks noChangeArrowheads="1"/>
            </p:cNvSpPr>
            <p:nvPr/>
          </p:nvSpPr>
          <p:spPr bwMode="auto">
            <a:xfrm rot="-501110">
              <a:off x="4061214" y="3074137"/>
              <a:ext cx="17458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66" name="Oval 1065"/>
            <p:cNvSpPr>
              <a:spLocks noChangeArrowheads="1"/>
            </p:cNvSpPr>
            <p:nvPr/>
          </p:nvSpPr>
          <p:spPr bwMode="auto">
            <a:xfrm rot="-501110">
              <a:off x="4112000" y="3269572"/>
              <a:ext cx="17458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67" name="Oval 1066"/>
            <p:cNvSpPr>
              <a:spLocks noChangeArrowheads="1"/>
            </p:cNvSpPr>
            <p:nvPr/>
          </p:nvSpPr>
          <p:spPr bwMode="auto">
            <a:xfrm rot="-501110">
              <a:off x="4164374" y="3428462"/>
              <a:ext cx="19045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68" name="Oval 1067"/>
            <p:cNvSpPr>
              <a:spLocks noChangeArrowheads="1"/>
            </p:cNvSpPr>
            <p:nvPr/>
          </p:nvSpPr>
          <p:spPr bwMode="auto">
            <a:xfrm rot="-501110">
              <a:off x="4277055" y="3476130"/>
              <a:ext cx="19045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69" name="Oval 1068"/>
            <p:cNvSpPr>
              <a:spLocks noChangeArrowheads="1"/>
            </p:cNvSpPr>
            <p:nvPr/>
          </p:nvSpPr>
          <p:spPr bwMode="auto">
            <a:xfrm rot="-501110">
              <a:off x="3669209" y="2964502"/>
              <a:ext cx="17457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70" name="Oval 1069"/>
            <p:cNvSpPr>
              <a:spLocks noChangeArrowheads="1"/>
            </p:cNvSpPr>
            <p:nvPr/>
          </p:nvSpPr>
          <p:spPr bwMode="auto">
            <a:xfrm rot="-501110">
              <a:off x="4008841" y="3109093"/>
              <a:ext cx="19045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71" name="Oval 1070"/>
            <p:cNvSpPr>
              <a:spLocks noChangeArrowheads="1"/>
            </p:cNvSpPr>
            <p:nvPr/>
          </p:nvSpPr>
          <p:spPr bwMode="auto">
            <a:xfrm rot="-501110">
              <a:off x="4085020" y="3328362"/>
              <a:ext cx="17457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72" name="Oval 1071"/>
            <p:cNvSpPr>
              <a:spLocks noChangeArrowheads="1"/>
            </p:cNvSpPr>
            <p:nvPr/>
          </p:nvSpPr>
          <p:spPr bwMode="auto">
            <a:xfrm rot="-501110">
              <a:off x="4108826" y="3441174"/>
              <a:ext cx="17458" cy="3813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73" name="Oval 1072"/>
            <p:cNvSpPr>
              <a:spLocks noChangeArrowheads="1"/>
            </p:cNvSpPr>
            <p:nvPr/>
          </p:nvSpPr>
          <p:spPr bwMode="auto">
            <a:xfrm rot="-501110">
              <a:off x="4237378" y="3501552"/>
              <a:ext cx="17457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74" name="Oval 1073"/>
            <p:cNvSpPr>
              <a:spLocks noChangeArrowheads="1"/>
            </p:cNvSpPr>
            <p:nvPr/>
          </p:nvSpPr>
          <p:spPr bwMode="auto">
            <a:xfrm rot="-501110">
              <a:off x="3613662" y="3037592"/>
              <a:ext cx="17458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75" name="Oval 1074"/>
            <p:cNvSpPr>
              <a:spLocks noChangeArrowheads="1"/>
            </p:cNvSpPr>
            <p:nvPr/>
          </p:nvSpPr>
          <p:spPr bwMode="auto">
            <a:xfrm rot="-501110">
              <a:off x="4065976" y="3161526"/>
              <a:ext cx="17457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76" name="Oval 1075"/>
            <p:cNvSpPr>
              <a:spLocks noChangeArrowheads="1"/>
            </p:cNvSpPr>
            <p:nvPr/>
          </p:nvSpPr>
          <p:spPr bwMode="auto">
            <a:xfrm rot="-501110">
              <a:off x="4146915" y="3339484"/>
              <a:ext cx="17458" cy="3813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77" name="Oval 1076"/>
            <p:cNvSpPr>
              <a:spLocks noChangeArrowheads="1"/>
            </p:cNvSpPr>
            <p:nvPr/>
          </p:nvSpPr>
          <p:spPr bwMode="auto">
            <a:xfrm rot="-501110">
              <a:off x="4275468" y="3396684"/>
              <a:ext cx="17457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78" name="Oval 1077"/>
            <p:cNvSpPr>
              <a:spLocks noChangeArrowheads="1"/>
            </p:cNvSpPr>
            <p:nvPr/>
          </p:nvSpPr>
          <p:spPr bwMode="auto">
            <a:xfrm rot="-501110">
              <a:off x="4346885" y="3461830"/>
              <a:ext cx="19045" cy="3654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79" name="Oval 1078"/>
            <p:cNvSpPr>
              <a:spLocks noChangeArrowheads="1"/>
            </p:cNvSpPr>
            <p:nvPr/>
          </p:nvSpPr>
          <p:spPr bwMode="auto">
            <a:xfrm rot="-501110">
              <a:off x="3680318" y="3047125"/>
              <a:ext cx="17458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80" name="Oval 1079"/>
            <p:cNvSpPr>
              <a:spLocks noChangeArrowheads="1"/>
            </p:cNvSpPr>
            <p:nvPr/>
          </p:nvSpPr>
          <p:spPr bwMode="auto">
            <a:xfrm rot="-501110">
              <a:off x="4081846" y="3063014"/>
              <a:ext cx="17457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81" name="Oval 1080"/>
            <p:cNvSpPr>
              <a:spLocks noChangeArrowheads="1"/>
            </p:cNvSpPr>
            <p:nvPr/>
          </p:nvSpPr>
          <p:spPr bwMode="auto">
            <a:xfrm rot="-501110">
              <a:off x="4148503" y="3229850"/>
              <a:ext cx="17457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82" name="Oval 1081"/>
            <p:cNvSpPr>
              <a:spLocks noChangeArrowheads="1"/>
            </p:cNvSpPr>
            <p:nvPr/>
          </p:nvSpPr>
          <p:spPr bwMode="auto">
            <a:xfrm rot="-501110">
              <a:off x="4202463" y="3390329"/>
              <a:ext cx="17457" cy="3813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83" name="Oval 1082"/>
            <p:cNvSpPr>
              <a:spLocks noChangeArrowheads="1"/>
            </p:cNvSpPr>
            <p:nvPr/>
          </p:nvSpPr>
          <p:spPr bwMode="auto">
            <a:xfrm rot="-501110">
              <a:off x="4346885" y="3423696"/>
              <a:ext cx="17458" cy="3813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84" name="Oval 1083"/>
            <p:cNvSpPr>
              <a:spLocks noChangeArrowheads="1"/>
            </p:cNvSpPr>
            <p:nvPr/>
          </p:nvSpPr>
          <p:spPr bwMode="auto">
            <a:xfrm rot="-501110">
              <a:off x="3980274" y="2899357"/>
              <a:ext cx="17457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85" name="Oval 1084"/>
            <p:cNvSpPr>
              <a:spLocks noChangeArrowheads="1"/>
            </p:cNvSpPr>
            <p:nvPr/>
          </p:nvSpPr>
          <p:spPr bwMode="auto">
            <a:xfrm rot="-501110">
              <a:off x="4134219" y="3075725"/>
              <a:ext cx="17458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86" name="Oval 1085"/>
            <p:cNvSpPr>
              <a:spLocks noChangeArrowheads="1"/>
            </p:cNvSpPr>
            <p:nvPr/>
          </p:nvSpPr>
          <p:spPr bwMode="auto">
            <a:xfrm rot="-501110">
              <a:off x="4216746" y="3283872"/>
              <a:ext cx="17458" cy="3813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87" name="Oval 1086"/>
            <p:cNvSpPr>
              <a:spLocks noChangeArrowheads="1"/>
            </p:cNvSpPr>
            <p:nvPr/>
          </p:nvSpPr>
          <p:spPr bwMode="auto">
            <a:xfrm rot="-501110">
              <a:off x="4323080" y="3368084"/>
              <a:ext cx="17457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88" name="Oval 1087"/>
            <p:cNvSpPr>
              <a:spLocks noChangeArrowheads="1"/>
            </p:cNvSpPr>
            <p:nvPr/>
          </p:nvSpPr>
          <p:spPr bwMode="auto">
            <a:xfrm rot="-501110">
              <a:off x="4434175" y="3372851"/>
              <a:ext cx="17457" cy="3654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89" name="Oval 1088"/>
            <p:cNvSpPr>
              <a:spLocks noChangeArrowheads="1"/>
            </p:cNvSpPr>
            <p:nvPr/>
          </p:nvSpPr>
          <p:spPr bwMode="auto">
            <a:xfrm rot="-501110">
              <a:off x="3962816" y="2958146"/>
              <a:ext cx="17458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90" name="Oval 1089"/>
            <p:cNvSpPr>
              <a:spLocks noChangeArrowheads="1"/>
            </p:cNvSpPr>
            <p:nvPr/>
          </p:nvSpPr>
          <p:spPr bwMode="auto">
            <a:xfrm rot="-501110">
              <a:off x="4097717" y="3110681"/>
              <a:ext cx="17457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91" name="Oval 1090"/>
            <p:cNvSpPr>
              <a:spLocks noChangeArrowheads="1"/>
            </p:cNvSpPr>
            <p:nvPr/>
          </p:nvSpPr>
          <p:spPr bwMode="auto">
            <a:xfrm rot="-501110">
              <a:off x="4172308" y="3323595"/>
              <a:ext cx="19045" cy="3813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92" name="Oval 1091"/>
            <p:cNvSpPr>
              <a:spLocks noChangeArrowheads="1"/>
            </p:cNvSpPr>
            <p:nvPr/>
          </p:nvSpPr>
          <p:spPr bwMode="auto">
            <a:xfrm rot="-501110">
              <a:off x="4234204" y="3431640"/>
              <a:ext cx="17457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93" name="Oval 1092"/>
            <p:cNvSpPr>
              <a:spLocks noChangeArrowheads="1"/>
            </p:cNvSpPr>
            <p:nvPr/>
          </p:nvSpPr>
          <p:spPr bwMode="auto">
            <a:xfrm rot="-501110">
              <a:off x="4381801" y="3423696"/>
              <a:ext cx="17458" cy="3654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94" name="Oval 1093"/>
            <p:cNvSpPr>
              <a:spLocks noChangeArrowheads="1"/>
            </p:cNvSpPr>
            <p:nvPr/>
          </p:nvSpPr>
          <p:spPr bwMode="auto">
            <a:xfrm rot="-501110">
              <a:off x="4040582" y="2985158"/>
              <a:ext cx="17457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95" name="Oval 1094"/>
            <p:cNvSpPr>
              <a:spLocks noChangeArrowheads="1"/>
            </p:cNvSpPr>
            <p:nvPr/>
          </p:nvSpPr>
          <p:spPr bwMode="auto">
            <a:xfrm rot="-501110">
              <a:off x="4165960" y="3182182"/>
              <a:ext cx="17458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96" name="Oval 1095"/>
            <p:cNvSpPr>
              <a:spLocks noChangeArrowheads="1"/>
            </p:cNvSpPr>
            <p:nvPr/>
          </p:nvSpPr>
          <p:spPr bwMode="auto">
            <a:xfrm rot="-501110">
              <a:off x="4238965" y="3336306"/>
              <a:ext cx="17458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97" name="Oval 1096"/>
            <p:cNvSpPr>
              <a:spLocks noChangeArrowheads="1"/>
            </p:cNvSpPr>
            <p:nvPr/>
          </p:nvSpPr>
          <p:spPr bwMode="auto">
            <a:xfrm rot="-501110">
              <a:off x="4372278" y="3360140"/>
              <a:ext cx="19045" cy="3654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98" name="Oval 1097"/>
            <p:cNvSpPr>
              <a:spLocks noChangeArrowheads="1"/>
            </p:cNvSpPr>
            <p:nvPr/>
          </p:nvSpPr>
          <p:spPr bwMode="auto">
            <a:xfrm rot="-501110">
              <a:off x="4459568" y="3398274"/>
              <a:ext cx="17457" cy="3654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99" name="Oval 1098"/>
            <p:cNvSpPr>
              <a:spLocks noChangeArrowheads="1"/>
            </p:cNvSpPr>
            <p:nvPr/>
          </p:nvSpPr>
          <p:spPr bwMode="auto">
            <a:xfrm rot="-501110">
              <a:off x="4012015" y="2897768"/>
              <a:ext cx="19045" cy="3654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00" name="Oval 1099"/>
            <p:cNvSpPr>
              <a:spLocks noChangeArrowheads="1"/>
            </p:cNvSpPr>
            <p:nvPr/>
          </p:nvSpPr>
          <p:spPr bwMode="auto">
            <a:xfrm rot="-501110">
              <a:off x="4116762" y="2997869"/>
              <a:ext cx="17457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01" name="Oval 1100"/>
            <p:cNvSpPr>
              <a:spLocks noChangeArrowheads="1"/>
            </p:cNvSpPr>
            <p:nvPr/>
          </p:nvSpPr>
          <p:spPr bwMode="auto">
            <a:xfrm rot="-501110">
              <a:off x="4226269" y="3199660"/>
              <a:ext cx="17458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02" name="Oval 1101"/>
            <p:cNvSpPr>
              <a:spLocks noChangeArrowheads="1"/>
            </p:cNvSpPr>
            <p:nvPr/>
          </p:nvSpPr>
          <p:spPr bwMode="auto">
            <a:xfrm rot="-501110">
              <a:off x="4305622" y="3318828"/>
              <a:ext cx="19045" cy="3654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03" name="Oval 1102"/>
            <p:cNvSpPr>
              <a:spLocks noChangeArrowheads="1"/>
            </p:cNvSpPr>
            <p:nvPr/>
          </p:nvSpPr>
          <p:spPr bwMode="auto">
            <a:xfrm rot="-501110">
              <a:off x="4431000" y="3328362"/>
              <a:ext cx="19045" cy="3654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04" name="Oval 1103"/>
            <p:cNvSpPr>
              <a:spLocks noChangeArrowheads="1"/>
            </p:cNvSpPr>
            <p:nvPr/>
          </p:nvSpPr>
          <p:spPr bwMode="auto">
            <a:xfrm rot="-501110">
              <a:off x="4105652" y="2931135"/>
              <a:ext cx="17458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05" name="Oval 1104"/>
            <p:cNvSpPr>
              <a:spLocks noChangeArrowheads="1"/>
            </p:cNvSpPr>
            <p:nvPr/>
          </p:nvSpPr>
          <p:spPr bwMode="auto">
            <a:xfrm rot="-501110">
              <a:off x="4223094" y="3050303"/>
              <a:ext cx="19045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06" name="Oval 1105"/>
            <p:cNvSpPr>
              <a:spLocks noChangeArrowheads="1"/>
            </p:cNvSpPr>
            <p:nvPr/>
          </p:nvSpPr>
          <p:spPr bwMode="auto">
            <a:xfrm rot="-501110">
              <a:off x="4296099" y="3209193"/>
              <a:ext cx="19045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07" name="Oval 1106"/>
            <p:cNvSpPr>
              <a:spLocks noChangeArrowheads="1"/>
            </p:cNvSpPr>
            <p:nvPr/>
          </p:nvSpPr>
          <p:spPr bwMode="auto">
            <a:xfrm rot="-501110">
              <a:off x="4261184" y="3132926"/>
              <a:ext cx="19045" cy="3813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08" name="Oval 1107"/>
            <p:cNvSpPr>
              <a:spLocks noChangeArrowheads="1"/>
            </p:cNvSpPr>
            <p:nvPr/>
          </p:nvSpPr>
          <p:spPr bwMode="auto">
            <a:xfrm rot="-501110">
              <a:off x="4497657" y="3333128"/>
              <a:ext cx="17457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09" name="Oval 1108"/>
            <p:cNvSpPr>
              <a:spLocks noChangeArrowheads="1"/>
            </p:cNvSpPr>
            <p:nvPr/>
          </p:nvSpPr>
          <p:spPr bwMode="auto">
            <a:xfrm rot="-501110">
              <a:off x="4054866" y="2937491"/>
              <a:ext cx="17458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10" name="Oval 1109"/>
            <p:cNvSpPr>
              <a:spLocks noChangeArrowheads="1"/>
            </p:cNvSpPr>
            <p:nvPr/>
          </p:nvSpPr>
          <p:spPr bwMode="auto">
            <a:xfrm rot="-501110">
              <a:off x="4177070" y="3063014"/>
              <a:ext cx="17457" cy="3813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11" name="Oval 1110"/>
            <p:cNvSpPr>
              <a:spLocks noChangeArrowheads="1"/>
            </p:cNvSpPr>
            <p:nvPr/>
          </p:nvSpPr>
          <p:spPr bwMode="auto">
            <a:xfrm rot="-501110">
              <a:off x="4240553" y="3239383"/>
              <a:ext cx="19045" cy="3654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12" name="Oval 1111"/>
            <p:cNvSpPr>
              <a:spLocks noChangeArrowheads="1"/>
            </p:cNvSpPr>
            <p:nvPr/>
          </p:nvSpPr>
          <p:spPr bwMode="auto">
            <a:xfrm rot="-501110">
              <a:off x="4397672" y="3328362"/>
              <a:ext cx="19045" cy="3654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13" name="Oval 1112"/>
            <p:cNvSpPr>
              <a:spLocks noChangeArrowheads="1"/>
            </p:cNvSpPr>
            <p:nvPr/>
          </p:nvSpPr>
          <p:spPr bwMode="auto">
            <a:xfrm rot="-501110">
              <a:off x="4461154" y="3352195"/>
              <a:ext cx="17458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14" name="Oval 1113"/>
            <p:cNvSpPr>
              <a:spLocks noChangeArrowheads="1"/>
            </p:cNvSpPr>
            <p:nvPr/>
          </p:nvSpPr>
          <p:spPr bwMode="auto">
            <a:xfrm rot="-501110">
              <a:off x="4118348" y="2956558"/>
              <a:ext cx="17458" cy="3813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15" name="Oval 1114"/>
            <p:cNvSpPr>
              <a:spLocks noChangeArrowheads="1"/>
            </p:cNvSpPr>
            <p:nvPr/>
          </p:nvSpPr>
          <p:spPr bwMode="auto">
            <a:xfrm rot="-501110">
              <a:off x="4243727" y="3075725"/>
              <a:ext cx="17457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16" name="Oval 1115"/>
            <p:cNvSpPr>
              <a:spLocks noChangeArrowheads="1"/>
            </p:cNvSpPr>
            <p:nvPr/>
          </p:nvSpPr>
          <p:spPr bwMode="auto">
            <a:xfrm rot="-501110">
              <a:off x="4288165" y="3264806"/>
              <a:ext cx="17457" cy="3654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17" name="Oval 1116"/>
            <p:cNvSpPr>
              <a:spLocks noChangeArrowheads="1"/>
            </p:cNvSpPr>
            <p:nvPr/>
          </p:nvSpPr>
          <p:spPr bwMode="auto">
            <a:xfrm rot="-501110">
              <a:off x="4421478" y="3260038"/>
              <a:ext cx="17457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18" name="Oval 1117"/>
            <p:cNvSpPr>
              <a:spLocks noChangeArrowheads="1"/>
            </p:cNvSpPr>
            <p:nvPr/>
          </p:nvSpPr>
          <p:spPr bwMode="auto">
            <a:xfrm rot="-501110">
              <a:off x="4515114" y="3356962"/>
              <a:ext cx="19045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19" name="Oval 1118"/>
            <p:cNvSpPr>
              <a:spLocks noChangeArrowheads="1"/>
            </p:cNvSpPr>
            <p:nvPr/>
          </p:nvSpPr>
          <p:spPr bwMode="auto">
            <a:xfrm rot="-501110">
              <a:off x="3513677" y="2908891"/>
              <a:ext cx="17457" cy="36544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20" name="Oval 1119"/>
            <p:cNvSpPr>
              <a:spLocks noChangeArrowheads="1"/>
            </p:cNvSpPr>
            <p:nvPr/>
          </p:nvSpPr>
          <p:spPr bwMode="auto">
            <a:xfrm rot="-501110">
              <a:off x="4226269" y="3013758"/>
              <a:ext cx="17458" cy="3813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21" name="Oval 1120"/>
            <p:cNvSpPr>
              <a:spLocks noChangeArrowheads="1"/>
            </p:cNvSpPr>
            <p:nvPr/>
          </p:nvSpPr>
          <p:spPr bwMode="auto">
            <a:xfrm rot="-501110">
              <a:off x="4305622" y="3179005"/>
              <a:ext cx="17458" cy="3654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22" name="Oval 1121"/>
            <p:cNvSpPr>
              <a:spLocks noChangeArrowheads="1"/>
            </p:cNvSpPr>
            <p:nvPr/>
          </p:nvSpPr>
          <p:spPr bwMode="auto">
            <a:xfrm rot="-501110">
              <a:off x="4377040" y="3275927"/>
              <a:ext cx="17457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23" name="Oval 1122"/>
            <p:cNvSpPr>
              <a:spLocks noChangeArrowheads="1"/>
            </p:cNvSpPr>
            <p:nvPr/>
          </p:nvSpPr>
          <p:spPr bwMode="auto">
            <a:xfrm rot="-501110">
              <a:off x="4521463" y="3322006"/>
              <a:ext cx="17458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24" name="Oval 1123"/>
            <p:cNvSpPr>
              <a:spLocks noChangeArrowheads="1"/>
            </p:cNvSpPr>
            <p:nvPr/>
          </p:nvSpPr>
          <p:spPr bwMode="auto">
            <a:xfrm rot="-501110">
              <a:off x="4208811" y="2940669"/>
              <a:ext cx="17457" cy="3813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25" name="Oval 1124"/>
            <p:cNvSpPr>
              <a:spLocks noChangeArrowheads="1"/>
            </p:cNvSpPr>
            <p:nvPr/>
          </p:nvSpPr>
          <p:spPr bwMode="auto">
            <a:xfrm rot="-501110">
              <a:off x="4300861" y="3050303"/>
              <a:ext cx="19045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26" name="Oval 1125"/>
            <p:cNvSpPr>
              <a:spLocks noChangeArrowheads="1"/>
            </p:cNvSpPr>
            <p:nvPr/>
          </p:nvSpPr>
          <p:spPr bwMode="auto">
            <a:xfrm rot="-501110">
              <a:off x="4405607" y="3179005"/>
              <a:ext cx="17457" cy="3654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27" name="Oval 1126"/>
            <p:cNvSpPr>
              <a:spLocks noChangeArrowheads="1"/>
            </p:cNvSpPr>
            <p:nvPr/>
          </p:nvSpPr>
          <p:spPr bwMode="auto">
            <a:xfrm rot="-501110">
              <a:off x="4491309" y="3263216"/>
              <a:ext cx="17457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28" name="Oval 1127"/>
            <p:cNvSpPr>
              <a:spLocks noChangeArrowheads="1"/>
            </p:cNvSpPr>
            <p:nvPr/>
          </p:nvSpPr>
          <p:spPr bwMode="auto">
            <a:xfrm rot="-501110">
              <a:off x="4597642" y="3326772"/>
              <a:ext cx="17458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29" name="Oval 1128"/>
            <p:cNvSpPr>
              <a:spLocks noChangeArrowheads="1"/>
            </p:cNvSpPr>
            <p:nvPr/>
          </p:nvSpPr>
          <p:spPr bwMode="auto">
            <a:xfrm rot="-501110">
              <a:off x="4162786" y="2954968"/>
              <a:ext cx="17458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30" name="Oval 1129"/>
            <p:cNvSpPr>
              <a:spLocks noChangeArrowheads="1"/>
            </p:cNvSpPr>
            <p:nvPr/>
          </p:nvSpPr>
          <p:spPr bwMode="auto">
            <a:xfrm rot="-501110">
              <a:off x="4272294" y="3064603"/>
              <a:ext cx="17457" cy="3654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31" name="Oval 1130"/>
            <p:cNvSpPr>
              <a:spLocks noChangeArrowheads="1"/>
            </p:cNvSpPr>
            <p:nvPr/>
          </p:nvSpPr>
          <p:spPr bwMode="auto">
            <a:xfrm rot="-501110">
              <a:off x="4346885" y="3212371"/>
              <a:ext cx="19045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32" name="Oval 1131"/>
            <p:cNvSpPr>
              <a:spLocks noChangeArrowheads="1"/>
            </p:cNvSpPr>
            <p:nvPr/>
          </p:nvSpPr>
          <p:spPr bwMode="auto">
            <a:xfrm rot="-501110">
              <a:off x="4467502" y="3275927"/>
              <a:ext cx="19045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33" name="Oval 1132"/>
            <p:cNvSpPr>
              <a:spLocks noChangeArrowheads="1"/>
            </p:cNvSpPr>
            <p:nvPr/>
          </p:nvSpPr>
          <p:spPr bwMode="auto">
            <a:xfrm rot="-501110">
              <a:off x="4567488" y="3337895"/>
              <a:ext cx="17457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34" name="Oval 1133"/>
            <p:cNvSpPr>
              <a:spLocks noChangeArrowheads="1"/>
            </p:cNvSpPr>
            <p:nvPr/>
          </p:nvSpPr>
          <p:spPr bwMode="auto">
            <a:xfrm rot="-501110">
              <a:off x="4189767" y="3121804"/>
              <a:ext cx="19045" cy="3654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35" name="Oval 1134"/>
            <p:cNvSpPr>
              <a:spLocks noChangeArrowheads="1"/>
            </p:cNvSpPr>
            <p:nvPr/>
          </p:nvSpPr>
          <p:spPr bwMode="auto">
            <a:xfrm rot="-501110">
              <a:off x="4307209" y="3077315"/>
              <a:ext cx="17457" cy="3654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36" name="Oval 1135"/>
            <p:cNvSpPr>
              <a:spLocks noChangeArrowheads="1"/>
            </p:cNvSpPr>
            <p:nvPr/>
          </p:nvSpPr>
          <p:spPr bwMode="auto">
            <a:xfrm rot="-501110">
              <a:off x="4435761" y="3202838"/>
              <a:ext cx="17458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37" name="Oval 1136"/>
            <p:cNvSpPr>
              <a:spLocks noChangeArrowheads="1"/>
            </p:cNvSpPr>
            <p:nvPr/>
          </p:nvSpPr>
          <p:spPr bwMode="auto">
            <a:xfrm rot="-501110">
              <a:off x="4519876" y="3283872"/>
              <a:ext cx="17457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38" name="Oval 1137"/>
            <p:cNvSpPr>
              <a:spLocks noChangeArrowheads="1"/>
            </p:cNvSpPr>
            <p:nvPr/>
          </p:nvSpPr>
          <p:spPr bwMode="auto">
            <a:xfrm rot="-501110">
              <a:off x="4615100" y="3350607"/>
              <a:ext cx="17457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39" name="Oval 1138"/>
            <p:cNvSpPr>
              <a:spLocks noChangeArrowheads="1"/>
            </p:cNvSpPr>
            <p:nvPr/>
          </p:nvSpPr>
          <p:spPr bwMode="auto">
            <a:xfrm rot="-501110">
              <a:off x="4245313" y="2929546"/>
              <a:ext cx="17458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40" name="Oval 1139"/>
            <p:cNvSpPr>
              <a:spLocks noChangeArrowheads="1"/>
            </p:cNvSpPr>
            <p:nvPr/>
          </p:nvSpPr>
          <p:spPr bwMode="auto">
            <a:xfrm rot="-501110">
              <a:off x="4310383" y="3031236"/>
              <a:ext cx="17457" cy="3813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41" name="Oval 1140"/>
            <p:cNvSpPr>
              <a:spLocks noChangeArrowheads="1"/>
            </p:cNvSpPr>
            <p:nvPr/>
          </p:nvSpPr>
          <p:spPr bwMode="auto">
            <a:xfrm rot="-501110">
              <a:off x="4450045" y="3164704"/>
              <a:ext cx="17457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42" name="Oval 1141"/>
            <p:cNvSpPr>
              <a:spLocks noChangeArrowheads="1"/>
            </p:cNvSpPr>
            <p:nvPr/>
          </p:nvSpPr>
          <p:spPr bwMode="auto">
            <a:xfrm rot="-501110">
              <a:off x="4521463" y="3245739"/>
              <a:ext cx="17458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43" name="Oval 1142"/>
            <p:cNvSpPr>
              <a:spLocks noChangeArrowheads="1"/>
            </p:cNvSpPr>
            <p:nvPr/>
          </p:nvSpPr>
          <p:spPr bwMode="auto">
            <a:xfrm rot="-501110">
              <a:off x="4613512" y="3315651"/>
              <a:ext cx="17458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44" name="Oval 1143"/>
            <p:cNvSpPr>
              <a:spLocks noChangeArrowheads="1"/>
            </p:cNvSpPr>
            <p:nvPr/>
          </p:nvSpPr>
          <p:spPr bwMode="auto">
            <a:xfrm rot="-501110">
              <a:off x="4300861" y="2958146"/>
              <a:ext cx="17457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45" name="Oval 1144"/>
            <p:cNvSpPr>
              <a:spLocks noChangeArrowheads="1"/>
            </p:cNvSpPr>
            <p:nvPr/>
          </p:nvSpPr>
          <p:spPr bwMode="auto">
            <a:xfrm rot="-501110">
              <a:off x="4397672" y="3066192"/>
              <a:ext cx="19045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46" name="Oval 1145"/>
            <p:cNvSpPr>
              <a:spLocks noChangeArrowheads="1"/>
            </p:cNvSpPr>
            <p:nvPr/>
          </p:nvSpPr>
          <p:spPr bwMode="auto">
            <a:xfrm rot="-501110">
              <a:off x="4489721" y="3177415"/>
              <a:ext cx="19045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47" name="Oval 1146"/>
            <p:cNvSpPr>
              <a:spLocks noChangeArrowheads="1"/>
            </p:cNvSpPr>
            <p:nvPr/>
          </p:nvSpPr>
          <p:spPr bwMode="auto">
            <a:xfrm rot="-501110">
              <a:off x="4575423" y="3256861"/>
              <a:ext cx="17458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48" name="Oval 1147"/>
            <p:cNvSpPr>
              <a:spLocks noChangeArrowheads="1"/>
            </p:cNvSpPr>
            <p:nvPr/>
          </p:nvSpPr>
          <p:spPr bwMode="auto">
            <a:xfrm rot="-501110">
              <a:off x="4662712" y="3326772"/>
              <a:ext cx="17457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49" name="Oval 1148"/>
            <p:cNvSpPr>
              <a:spLocks noChangeArrowheads="1"/>
            </p:cNvSpPr>
            <p:nvPr/>
          </p:nvSpPr>
          <p:spPr bwMode="auto">
            <a:xfrm rot="-501110">
              <a:off x="4267532" y="2964502"/>
              <a:ext cx="17458" cy="3813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50" name="Oval 1149"/>
            <p:cNvSpPr>
              <a:spLocks noChangeArrowheads="1"/>
            </p:cNvSpPr>
            <p:nvPr/>
          </p:nvSpPr>
          <p:spPr bwMode="auto">
            <a:xfrm rot="-501110">
              <a:off x="4369104" y="3078903"/>
              <a:ext cx="17458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51" name="Oval 1150"/>
            <p:cNvSpPr>
              <a:spLocks noChangeArrowheads="1"/>
            </p:cNvSpPr>
            <p:nvPr/>
          </p:nvSpPr>
          <p:spPr bwMode="auto">
            <a:xfrm rot="-501110">
              <a:off x="4467502" y="3191716"/>
              <a:ext cx="19045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52" name="Oval 1151"/>
            <p:cNvSpPr>
              <a:spLocks noChangeArrowheads="1"/>
            </p:cNvSpPr>
            <p:nvPr/>
          </p:nvSpPr>
          <p:spPr bwMode="auto">
            <a:xfrm rot="-501110">
              <a:off x="4559552" y="3269572"/>
              <a:ext cx="19045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53" name="Oval 1152"/>
            <p:cNvSpPr>
              <a:spLocks noChangeArrowheads="1"/>
            </p:cNvSpPr>
            <p:nvPr/>
          </p:nvSpPr>
          <p:spPr bwMode="auto">
            <a:xfrm rot="-501110">
              <a:off x="4635731" y="3339484"/>
              <a:ext cx="17458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54" name="Oval 1153"/>
            <p:cNvSpPr>
              <a:spLocks noChangeArrowheads="1"/>
            </p:cNvSpPr>
            <p:nvPr/>
          </p:nvSpPr>
          <p:spPr bwMode="auto">
            <a:xfrm rot="-501110">
              <a:off x="4307209" y="2985158"/>
              <a:ext cx="17457" cy="3654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55" name="Oval 1154"/>
            <p:cNvSpPr>
              <a:spLocks noChangeArrowheads="1"/>
            </p:cNvSpPr>
            <p:nvPr/>
          </p:nvSpPr>
          <p:spPr bwMode="auto">
            <a:xfrm rot="-501110">
              <a:off x="4442109" y="3120215"/>
              <a:ext cx="17458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56" name="Oval 1155"/>
            <p:cNvSpPr>
              <a:spLocks noChangeArrowheads="1"/>
            </p:cNvSpPr>
            <p:nvPr/>
          </p:nvSpPr>
          <p:spPr bwMode="auto">
            <a:xfrm rot="-501110">
              <a:off x="4519876" y="3207605"/>
              <a:ext cx="17457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57" name="Oval 1156"/>
            <p:cNvSpPr>
              <a:spLocks noChangeArrowheads="1"/>
            </p:cNvSpPr>
            <p:nvPr/>
          </p:nvSpPr>
          <p:spPr bwMode="auto">
            <a:xfrm rot="-501110">
              <a:off x="4607164" y="3282283"/>
              <a:ext cx="17458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58" name="Oval 1157"/>
            <p:cNvSpPr>
              <a:spLocks noChangeArrowheads="1"/>
            </p:cNvSpPr>
            <p:nvPr/>
          </p:nvSpPr>
          <p:spPr bwMode="auto">
            <a:xfrm rot="-501110">
              <a:off x="4680169" y="3350607"/>
              <a:ext cx="19045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59" name="Oval 1158"/>
            <p:cNvSpPr>
              <a:spLocks noChangeArrowheads="1"/>
            </p:cNvSpPr>
            <p:nvPr/>
          </p:nvSpPr>
          <p:spPr bwMode="auto">
            <a:xfrm rot="-501110">
              <a:off x="4313558" y="2947024"/>
              <a:ext cx="17457" cy="3813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60" name="Oval 1159"/>
            <p:cNvSpPr>
              <a:spLocks noChangeArrowheads="1"/>
            </p:cNvSpPr>
            <p:nvPr/>
          </p:nvSpPr>
          <p:spPr bwMode="auto">
            <a:xfrm rot="-501110">
              <a:off x="4440523" y="3075725"/>
              <a:ext cx="19045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61" name="Oval 1160"/>
            <p:cNvSpPr>
              <a:spLocks noChangeArrowheads="1"/>
            </p:cNvSpPr>
            <p:nvPr/>
          </p:nvSpPr>
          <p:spPr bwMode="auto">
            <a:xfrm rot="-501110">
              <a:off x="4518288" y="3171060"/>
              <a:ext cx="19045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62" name="Oval 1161"/>
            <p:cNvSpPr>
              <a:spLocks noChangeArrowheads="1"/>
            </p:cNvSpPr>
            <p:nvPr/>
          </p:nvSpPr>
          <p:spPr bwMode="auto">
            <a:xfrm rot="-501110">
              <a:off x="4588119" y="3245739"/>
              <a:ext cx="17458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63" name="Oval 1162"/>
            <p:cNvSpPr>
              <a:spLocks noChangeArrowheads="1"/>
            </p:cNvSpPr>
            <p:nvPr/>
          </p:nvSpPr>
          <p:spPr bwMode="auto">
            <a:xfrm rot="-501110">
              <a:off x="4675408" y="3315651"/>
              <a:ext cx="17457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64" name="Oval 1163"/>
            <p:cNvSpPr>
              <a:spLocks noChangeArrowheads="1"/>
            </p:cNvSpPr>
            <p:nvPr/>
          </p:nvSpPr>
          <p:spPr bwMode="auto">
            <a:xfrm rot="-501110">
              <a:off x="4421478" y="2986747"/>
              <a:ext cx="19045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65" name="Oval 1164"/>
            <p:cNvSpPr>
              <a:spLocks noChangeArrowheads="1"/>
            </p:cNvSpPr>
            <p:nvPr/>
          </p:nvSpPr>
          <p:spPr bwMode="auto">
            <a:xfrm rot="-501110">
              <a:off x="4492895" y="3093204"/>
              <a:ext cx="17458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66" name="Oval 1165"/>
            <p:cNvSpPr>
              <a:spLocks noChangeArrowheads="1"/>
            </p:cNvSpPr>
            <p:nvPr/>
          </p:nvSpPr>
          <p:spPr bwMode="auto">
            <a:xfrm rot="-501110">
              <a:off x="4575423" y="3185360"/>
              <a:ext cx="17458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67" name="Oval 1166"/>
            <p:cNvSpPr>
              <a:spLocks noChangeArrowheads="1"/>
            </p:cNvSpPr>
            <p:nvPr/>
          </p:nvSpPr>
          <p:spPr bwMode="auto">
            <a:xfrm rot="-501110">
              <a:off x="4637319" y="3256861"/>
              <a:ext cx="17457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68" name="Oval 1167"/>
            <p:cNvSpPr>
              <a:spLocks noChangeArrowheads="1"/>
            </p:cNvSpPr>
            <p:nvPr/>
          </p:nvSpPr>
          <p:spPr bwMode="auto">
            <a:xfrm rot="-501110">
              <a:off x="4716672" y="3328362"/>
              <a:ext cx="19045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69" name="Oval 1168"/>
            <p:cNvSpPr>
              <a:spLocks noChangeArrowheads="1"/>
            </p:cNvSpPr>
            <p:nvPr/>
          </p:nvSpPr>
          <p:spPr bwMode="auto">
            <a:xfrm rot="-501110">
              <a:off x="4364344" y="2988336"/>
              <a:ext cx="17457" cy="36544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70" name="Oval 1169"/>
            <p:cNvSpPr>
              <a:spLocks noChangeArrowheads="1"/>
            </p:cNvSpPr>
            <p:nvPr/>
          </p:nvSpPr>
          <p:spPr bwMode="auto">
            <a:xfrm rot="-501110">
              <a:off x="4470676" y="3107503"/>
              <a:ext cx="17458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71" name="Oval 1170"/>
            <p:cNvSpPr>
              <a:spLocks noChangeArrowheads="1"/>
            </p:cNvSpPr>
            <p:nvPr/>
          </p:nvSpPr>
          <p:spPr bwMode="auto">
            <a:xfrm rot="-501110">
              <a:off x="4534159" y="3202838"/>
              <a:ext cx="17458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72" name="Oval 1171"/>
            <p:cNvSpPr>
              <a:spLocks noChangeArrowheads="1"/>
            </p:cNvSpPr>
            <p:nvPr/>
          </p:nvSpPr>
          <p:spPr bwMode="auto">
            <a:xfrm rot="-501110">
              <a:off x="4624622" y="3271161"/>
              <a:ext cx="17457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73" name="Oval 1172"/>
            <p:cNvSpPr>
              <a:spLocks noChangeArrowheads="1"/>
            </p:cNvSpPr>
            <p:nvPr/>
          </p:nvSpPr>
          <p:spPr bwMode="auto">
            <a:xfrm rot="-501110">
              <a:off x="4692866" y="3339484"/>
              <a:ext cx="17458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74" name="Oval 1173"/>
            <p:cNvSpPr>
              <a:spLocks noChangeArrowheads="1"/>
            </p:cNvSpPr>
            <p:nvPr/>
          </p:nvSpPr>
          <p:spPr bwMode="auto">
            <a:xfrm rot="-501110">
              <a:off x="4445283" y="3031236"/>
              <a:ext cx="17458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75" name="Oval 1174"/>
            <p:cNvSpPr>
              <a:spLocks noChangeArrowheads="1"/>
            </p:cNvSpPr>
            <p:nvPr/>
          </p:nvSpPr>
          <p:spPr bwMode="auto">
            <a:xfrm rot="-501110">
              <a:off x="4513528" y="3126570"/>
              <a:ext cx="17457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76" name="Oval 1175"/>
            <p:cNvSpPr>
              <a:spLocks noChangeArrowheads="1"/>
            </p:cNvSpPr>
            <p:nvPr/>
          </p:nvSpPr>
          <p:spPr bwMode="auto">
            <a:xfrm rot="-501110">
              <a:off x="4588119" y="3212371"/>
              <a:ext cx="19045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77" name="Oval 1176"/>
            <p:cNvSpPr>
              <a:spLocks noChangeArrowheads="1"/>
            </p:cNvSpPr>
            <p:nvPr/>
          </p:nvSpPr>
          <p:spPr bwMode="auto">
            <a:xfrm rot="-501110">
              <a:off x="4669060" y="3283872"/>
              <a:ext cx="17457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78" name="Oval 1177"/>
            <p:cNvSpPr>
              <a:spLocks noChangeArrowheads="1"/>
            </p:cNvSpPr>
            <p:nvPr/>
          </p:nvSpPr>
          <p:spPr bwMode="auto">
            <a:xfrm rot="-501110">
              <a:off x="4730955" y="3352195"/>
              <a:ext cx="17458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79" name="Oval 1178"/>
            <p:cNvSpPr>
              <a:spLocks noChangeArrowheads="1"/>
            </p:cNvSpPr>
            <p:nvPr/>
          </p:nvSpPr>
          <p:spPr bwMode="auto">
            <a:xfrm rot="-501110">
              <a:off x="4350060" y="3126570"/>
              <a:ext cx="17458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80" name="Oval 1179"/>
            <p:cNvSpPr>
              <a:spLocks noChangeArrowheads="1"/>
            </p:cNvSpPr>
            <p:nvPr/>
          </p:nvSpPr>
          <p:spPr bwMode="auto">
            <a:xfrm rot="-501110">
              <a:off x="4451632" y="3174237"/>
              <a:ext cx="17458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81" name="Oval 1180"/>
            <p:cNvSpPr>
              <a:spLocks noChangeArrowheads="1"/>
            </p:cNvSpPr>
            <p:nvPr/>
          </p:nvSpPr>
          <p:spPr bwMode="auto">
            <a:xfrm rot="-501110">
              <a:off x="4523050" y="3255272"/>
              <a:ext cx="17457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82" name="Oval 1181"/>
            <p:cNvSpPr>
              <a:spLocks noChangeArrowheads="1"/>
            </p:cNvSpPr>
            <p:nvPr/>
          </p:nvSpPr>
          <p:spPr bwMode="auto">
            <a:xfrm rot="-501110">
              <a:off x="4615100" y="3323595"/>
              <a:ext cx="17457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83" name="Oval 1182"/>
            <p:cNvSpPr>
              <a:spLocks noChangeArrowheads="1"/>
            </p:cNvSpPr>
            <p:nvPr/>
          </p:nvSpPr>
          <p:spPr bwMode="auto">
            <a:xfrm rot="-501110">
              <a:off x="4678582" y="3398274"/>
              <a:ext cx="17457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84" name="Oval 1183"/>
            <p:cNvSpPr>
              <a:spLocks noChangeArrowheads="1"/>
            </p:cNvSpPr>
            <p:nvPr/>
          </p:nvSpPr>
          <p:spPr bwMode="auto">
            <a:xfrm rot="-501110">
              <a:off x="4399259" y="3074137"/>
              <a:ext cx="17457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85" name="Oval 1184"/>
            <p:cNvSpPr>
              <a:spLocks noChangeArrowheads="1"/>
            </p:cNvSpPr>
            <p:nvPr/>
          </p:nvSpPr>
          <p:spPr bwMode="auto">
            <a:xfrm rot="-501110">
              <a:off x="4491309" y="3186949"/>
              <a:ext cx="19045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86" name="Oval 1185"/>
            <p:cNvSpPr>
              <a:spLocks noChangeArrowheads="1"/>
            </p:cNvSpPr>
            <p:nvPr/>
          </p:nvSpPr>
          <p:spPr bwMode="auto">
            <a:xfrm rot="-501110">
              <a:off x="4596055" y="3264806"/>
              <a:ext cx="17457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87" name="Oval 1186"/>
            <p:cNvSpPr>
              <a:spLocks noChangeArrowheads="1"/>
            </p:cNvSpPr>
            <p:nvPr/>
          </p:nvSpPr>
          <p:spPr bwMode="auto">
            <a:xfrm rot="-501110">
              <a:off x="4669060" y="3334717"/>
              <a:ext cx="17457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88" name="Oval 1187"/>
            <p:cNvSpPr>
              <a:spLocks noChangeArrowheads="1"/>
            </p:cNvSpPr>
            <p:nvPr/>
          </p:nvSpPr>
          <p:spPr bwMode="auto">
            <a:xfrm rot="-501110">
              <a:off x="4721433" y="3410985"/>
              <a:ext cx="17458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89" name="Oval 1188"/>
            <p:cNvSpPr>
              <a:spLocks noChangeArrowheads="1"/>
            </p:cNvSpPr>
            <p:nvPr/>
          </p:nvSpPr>
          <p:spPr bwMode="auto">
            <a:xfrm rot="-501110">
              <a:off x="4370692" y="3088437"/>
              <a:ext cx="17457" cy="3654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90" name="Oval 1189"/>
            <p:cNvSpPr>
              <a:spLocks noChangeArrowheads="1"/>
            </p:cNvSpPr>
            <p:nvPr/>
          </p:nvSpPr>
          <p:spPr bwMode="auto">
            <a:xfrm rot="-501110">
              <a:off x="4464328" y="3199660"/>
              <a:ext cx="17458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91" name="Oval 1190"/>
            <p:cNvSpPr>
              <a:spLocks noChangeArrowheads="1"/>
            </p:cNvSpPr>
            <p:nvPr/>
          </p:nvSpPr>
          <p:spPr bwMode="auto">
            <a:xfrm rot="-501110">
              <a:off x="4561140" y="3279105"/>
              <a:ext cx="19045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92" name="Oval 1191"/>
            <p:cNvSpPr>
              <a:spLocks noChangeArrowheads="1"/>
            </p:cNvSpPr>
            <p:nvPr/>
          </p:nvSpPr>
          <p:spPr bwMode="auto">
            <a:xfrm rot="-501110">
              <a:off x="4637319" y="3347429"/>
              <a:ext cx="17457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93" name="Oval 1192"/>
            <p:cNvSpPr>
              <a:spLocks noChangeArrowheads="1"/>
            </p:cNvSpPr>
            <p:nvPr/>
          </p:nvSpPr>
          <p:spPr bwMode="auto">
            <a:xfrm rot="-501110">
              <a:off x="4691279" y="3423696"/>
              <a:ext cx="17457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94" name="Oval 1193"/>
            <p:cNvSpPr>
              <a:spLocks noChangeArrowheads="1"/>
            </p:cNvSpPr>
            <p:nvPr/>
          </p:nvSpPr>
          <p:spPr bwMode="auto">
            <a:xfrm rot="-501110">
              <a:off x="4443697" y="3129748"/>
              <a:ext cx="17457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95" name="Oval 1194"/>
            <p:cNvSpPr>
              <a:spLocks noChangeArrowheads="1"/>
            </p:cNvSpPr>
            <p:nvPr/>
          </p:nvSpPr>
          <p:spPr bwMode="auto">
            <a:xfrm rot="-501110">
              <a:off x="4521463" y="3217138"/>
              <a:ext cx="17458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96" name="Oval 1195"/>
            <p:cNvSpPr>
              <a:spLocks noChangeArrowheads="1"/>
            </p:cNvSpPr>
            <p:nvPr/>
          </p:nvSpPr>
          <p:spPr bwMode="auto">
            <a:xfrm rot="-501110">
              <a:off x="4608752" y="3291817"/>
              <a:ext cx="17457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97" name="Oval 1196"/>
            <p:cNvSpPr>
              <a:spLocks noChangeArrowheads="1"/>
            </p:cNvSpPr>
            <p:nvPr/>
          </p:nvSpPr>
          <p:spPr bwMode="auto">
            <a:xfrm rot="-501110">
              <a:off x="4681757" y="3360140"/>
              <a:ext cx="17457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98" name="Oval 1197"/>
            <p:cNvSpPr>
              <a:spLocks noChangeArrowheads="1"/>
            </p:cNvSpPr>
            <p:nvPr/>
          </p:nvSpPr>
          <p:spPr bwMode="auto">
            <a:xfrm rot="-501110">
              <a:off x="4729369" y="3436407"/>
              <a:ext cx="17457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99" name="Oval 1198"/>
            <p:cNvSpPr>
              <a:spLocks noChangeArrowheads="1"/>
            </p:cNvSpPr>
            <p:nvPr/>
          </p:nvSpPr>
          <p:spPr bwMode="auto">
            <a:xfrm rot="-501110">
              <a:off x="4462742" y="3090026"/>
              <a:ext cx="19045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00" name="Oval 1199"/>
            <p:cNvSpPr>
              <a:spLocks noChangeArrowheads="1"/>
            </p:cNvSpPr>
            <p:nvPr/>
          </p:nvSpPr>
          <p:spPr bwMode="auto">
            <a:xfrm rot="-501110">
              <a:off x="4527811" y="3183771"/>
              <a:ext cx="17458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01" name="Oval 1200"/>
            <p:cNvSpPr>
              <a:spLocks noChangeArrowheads="1"/>
            </p:cNvSpPr>
            <p:nvPr/>
          </p:nvSpPr>
          <p:spPr bwMode="auto">
            <a:xfrm rot="-501110">
              <a:off x="4597642" y="3253683"/>
              <a:ext cx="17458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02" name="Oval 1201"/>
            <p:cNvSpPr>
              <a:spLocks noChangeArrowheads="1"/>
            </p:cNvSpPr>
            <p:nvPr/>
          </p:nvSpPr>
          <p:spPr bwMode="auto">
            <a:xfrm rot="-501110">
              <a:off x="4680169" y="3325184"/>
              <a:ext cx="19045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03" name="Oval 1202"/>
            <p:cNvSpPr>
              <a:spLocks noChangeArrowheads="1"/>
            </p:cNvSpPr>
            <p:nvPr/>
          </p:nvSpPr>
          <p:spPr bwMode="auto">
            <a:xfrm rot="-501110">
              <a:off x="4732543" y="3398274"/>
              <a:ext cx="17457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04" name="Oval 1203"/>
            <p:cNvSpPr>
              <a:spLocks noChangeArrowheads="1"/>
            </p:cNvSpPr>
            <p:nvPr/>
          </p:nvSpPr>
          <p:spPr bwMode="auto">
            <a:xfrm rot="-501110">
              <a:off x="4505592" y="3101148"/>
              <a:ext cx="17458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05" name="Oval 1204"/>
            <p:cNvSpPr>
              <a:spLocks noChangeArrowheads="1"/>
            </p:cNvSpPr>
            <p:nvPr/>
          </p:nvSpPr>
          <p:spPr bwMode="auto">
            <a:xfrm rot="-501110">
              <a:off x="4581771" y="3194894"/>
              <a:ext cx="17458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06" name="Oval 1205"/>
            <p:cNvSpPr>
              <a:spLocks noChangeArrowheads="1"/>
            </p:cNvSpPr>
            <p:nvPr/>
          </p:nvSpPr>
          <p:spPr bwMode="auto">
            <a:xfrm rot="-501110">
              <a:off x="4661124" y="3266394"/>
              <a:ext cx="19045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07" name="Oval 1206"/>
            <p:cNvSpPr>
              <a:spLocks noChangeArrowheads="1"/>
            </p:cNvSpPr>
            <p:nvPr/>
          </p:nvSpPr>
          <p:spPr bwMode="auto">
            <a:xfrm rot="-501110">
              <a:off x="4723020" y="3334717"/>
              <a:ext cx="17457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08" name="Oval 1207"/>
            <p:cNvSpPr>
              <a:spLocks noChangeArrowheads="1"/>
            </p:cNvSpPr>
            <p:nvPr/>
          </p:nvSpPr>
          <p:spPr bwMode="auto">
            <a:xfrm rot="-501110">
              <a:off x="4761110" y="3410985"/>
              <a:ext cx="17457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09" name="Oval 1208"/>
            <p:cNvSpPr>
              <a:spLocks noChangeArrowheads="1"/>
            </p:cNvSpPr>
            <p:nvPr/>
          </p:nvSpPr>
          <p:spPr bwMode="auto">
            <a:xfrm rot="-501110">
              <a:off x="4477025" y="3121804"/>
              <a:ext cx="17458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10" name="Oval 1209"/>
            <p:cNvSpPr>
              <a:spLocks noChangeArrowheads="1"/>
            </p:cNvSpPr>
            <p:nvPr/>
          </p:nvSpPr>
          <p:spPr bwMode="auto">
            <a:xfrm rot="-501110">
              <a:off x="4551617" y="3207605"/>
              <a:ext cx="17457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11" name="Oval 1210"/>
            <p:cNvSpPr>
              <a:spLocks noChangeArrowheads="1"/>
            </p:cNvSpPr>
            <p:nvPr/>
          </p:nvSpPr>
          <p:spPr bwMode="auto">
            <a:xfrm rot="-501110">
              <a:off x="4629383" y="3279105"/>
              <a:ext cx="19045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12" name="Oval 1211"/>
            <p:cNvSpPr>
              <a:spLocks noChangeArrowheads="1"/>
            </p:cNvSpPr>
            <p:nvPr/>
          </p:nvSpPr>
          <p:spPr bwMode="auto">
            <a:xfrm rot="-501110">
              <a:off x="4697627" y="3349017"/>
              <a:ext cx="19045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13" name="Oval 1212"/>
            <p:cNvSpPr>
              <a:spLocks noChangeArrowheads="1"/>
            </p:cNvSpPr>
            <p:nvPr/>
          </p:nvSpPr>
          <p:spPr bwMode="auto">
            <a:xfrm rot="-501110">
              <a:off x="4738891" y="3425285"/>
              <a:ext cx="17457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14" name="Oval 1213"/>
            <p:cNvSpPr>
              <a:spLocks noChangeArrowheads="1"/>
            </p:cNvSpPr>
            <p:nvPr/>
          </p:nvSpPr>
          <p:spPr bwMode="auto">
            <a:xfrm rot="-501110">
              <a:off x="4521463" y="3142459"/>
              <a:ext cx="17458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15" name="Oval 1214"/>
            <p:cNvSpPr>
              <a:spLocks noChangeArrowheads="1"/>
            </p:cNvSpPr>
            <p:nvPr/>
          </p:nvSpPr>
          <p:spPr bwMode="auto">
            <a:xfrm rot="-501110">
              <a:off x="4599229" y="3220316"/>
              <a:ext cx="17457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16" name="Oval 1215"/>
            <p:cNvSpPr>
              <a:spLocks noChangeArrowheads="1"/>
            </p:cNvSpPr>
            <p:nvPr/>
          </p:nvSpPr>
          <p:spPr bwMode="auto">
            <a:xfrm rot="-501110">
              <a:off x="4675408" y="3291817"/>
              <a:ext cx="17457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17" name="Oval 1216"/>
            <p:cNvSpPr>
              <a:spLocks noChangeArrowheads="1"/>
            </p:cNvSpPr>
            <p:nvPr/>
          </p:nvSpPr>
          <p:spPr bwMode="auto">
            <a:xfrm rot="-501110">
              <a:off x="4735717" y="3360140"/>
              <a:ext cx="17457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18" name="Oval 1217"/>
            <p:cNvSpPr>
              <a:spLocks noChangeArrowheads="1"/>
            </p:cNvSpPr>
            <p:nvPr/>
          </p:nvSpPr>
          <p:spPr bwMode="auto">
            <a:xfrm rot="-501110">
              <a:off x="4773806" y="3436407"/>
              <a:ext cx="17457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19" name="Oval 1218"/>
            <p:cNvSpPr>
              <a:spLocks noChangeArrowheads="1"/>
            </p:cNvSpPr>
            <p:nvPr/>
          </p:nvSpPr>
          <p:spPr bwMode="auto">
            <a:xfrm rot="-501110">
              <a:off x="4534159" y="3099559"/>
              <a:ext cx="17458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20" name="Oval 1219"/>
            <p:cNvSpPr>
              <a:spLocks noChangeArrowheads="1"/>
            </p:cNvSpPr>
            <p:nvPr/>
          </p:nvSpPr>
          <p:spPr bwMode="auto">
            <a:xfrm rot="-501110">
              <a:off x="4602403" y="3182182"/>
              <a:ext cx="17457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21" name="Oval 1220"/>
            <p:cNvSpPr>
              <a:spLocks noChangeArrowheads="1"/>
            </p:cNvSpPr>
            <p:nvPr/>
          </p:nvSpPr>
          <p:spPr bwMode="auto">
            <a:xfrm rot="-501110">
              <a:off x="4659538" y="3253683"/>
              <a:ext cx="17457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22" name="Oval 1221"/>
            <p:cNvSpPr>
              <a:spLocks noChangeArrowheads="1"/>
            </p:cNvSpPr>
            <p:nvPr/>
          </p:nvSpPr>
          <p:spPr bwMode="auto">
            <a:xfrm rot="-501110">
              <a:off x="4727781" y="3325184"/>
              <a:ext cx="17458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23" name="Oval 1222"/>
            <p:cNvSpPr>
              <a:spLocks noChangeArrowheads="1"/>
            </p:cNvSpPr>
            <p:nvPr/>
          </p:nvSpPr>
          <p:spPr bwMode="auto">
            <a:xfrm rot="-501110">
              <a:off x="4776980" y="3399862"/>
              <a:ext cx="17457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24" name="Oval 1223"/>
            <p:cNvSpPr>
              <a:spLocks noChangeArrowheads="1"/>
            </p:cNvSpPr>
            <p:nvPr/>
          </p:nvSpPr>
          <p:spPr bwMode="auto">
            <a:xfrm rot="-501110">
              <a:off x="4581771" y="3112271"/>
              <a:ext cx="17458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25" name="Oval 1224"/>
            <p:cNvSpPr>
              <a:spLocks noChangeArrowheads="1"/>
            </p:cNvSpPr>
            <p:nvPr/>
          </p:nvSpPr>
          <p:spPr bwMode="auto">
            <a:xfrm rot="-501110">
              <a:off x="4646841" y="3194894"/>
              <a:ext cx="19045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26" name="Oval 1225"/>
            <p:cNvSpPr>
              <a:spLocks noChangeArrowheads="1"/>
            </p:cNvSpPr>
            <p:nvPr/>
          </p:nvSpPr>
          <p:spPr bwMode="auto">
            <a:xfrm rot="-501110">
              <a:off x="4715084" y="3266394"/>
              <a:ext cx="19045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27" name="Oval 1226"/>
            <p:cNvSpPr>
              <a:spLocks noChangeArrowheads="1"/>
            </p:cNvSpPr>
            <p:nvPr/>
          </p:nvSpPr>
          <p:spPr bwMode="auto">
            <a:xfrm rot="-501110">
              <a:off x="4767458" y="3336306"/>
              <a:ext cx="17457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28" name="Oval 1227"/>
            <p:cNvSpPr>
              <a:spLocks noChangeArrowheads="1"/>
            </p:cNvSpPr>
            <p:nvPr/>
          </p:nvSpPr>
          <p:spPr bwMode="auto">
            <a:xfrm rot="-501110">
              <a:off x="4811896" y="3410985"/>
              <a:ext cx="17457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29" name="Oval 1228"/>
            <p:cNvSpPr>
              <a:spLocks noChangeArrowheads="1"/>
            </p:cNvSpPr>
            <p:nvPr/>
          </p:nvSpPr>
          <p:spPr bwMode="auto">
            <a:xfrm rot="-501110">
              <a:off x="4551617" y="3132926"/>
              <a:ext cx="17457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30" name="Oval 1229"/>
            <p:cNvSpPr>
              <a:spLocks noChangeArrowheads="1"/>
            </p:cNvSpPr>
            <p:nvPr/>
          </p:nvSpPr>
          <p:spPr bwMode="auto">
            <a:xfrm rot="-501110">
              <a:off x="4615100" y="3209193"/>
              <a:ext cx="17457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31" name="Oval 1230"/>
            <p:cNvSpPr>
              <a:spLocks noChangeArrowheads="1"/>
            </p:cNvSpPr>
            <p:nvPr/>
          </p:nvSpPr>
          <p:spPr bwMode="auto">
            <a:xfrm rot="-501110">
              <a:off x="4691279" y="3280695"/>
              <a:ext cx="17457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32" name="Oval 1231"/>
            <p:cNvSpPr>
              <a:spLocks noChangeArrowheads="1"/>
            </p:cNvSpPr>
            <p:nvPr/>
          </p:nvSpPr>
          <p:spPr bwMode="auto">
            <a:xfrm rot="-501110">
              <a:off x="4745239" y="3349017"/>
              <a:ext cx="17457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33" name="Oval 1232"/>
            <p:cNvSpPr>
              <a:spLocks noChangeArrowheads="1"/>
            </p:cNvSpPr>
            <p:nvPr/>
          </p:nvSpPr>
          <p:spPr bwMode="auto">
            <a:xfrm rot="-501110">
              <a:off x="4789677" y="3425285"/>
              <a:ext cx="17457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34" name="Oval 1233"/>
            <p:cNvSpPr>
              <a:spLocks noChangeArrowheads="1"/>
            </p:cNvSpPr>
            <p:nvPr/>
          </p:nvSpPr>
          <p:spPr bwMode="auto">
            <a:xfrm rot="-501110">
              <a:off x="4599229" y="3145637"/>
              <a:ext cx="17457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35" name="Oval 1234"/>
            <p:cNvSpPr>
              <a:spLocks noChangeArrowheads="1"/>
            </p:cNvSpPr>
            <p:nvPr/>
          </p:nvSpPr>
          <p:spPr bwMode="auto">
            <a:xfrm rot="-501110">
              <a:off x="4659538" y="3221905"/>
              <a:ext cx="19045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36" name="Oval 1235"/>
            <p:cNvSpPr>
              <a:spLocks noChangeArrowheads="1"/>
            </p:cNvSpPr>
            <p:nvPr/>
          </p:nvSpPr>
          <p:spPr bwMode="auto">
            <a:xfrm rot="-501110">
              <a:off x="4721433" y="3291817"/>
              <a:ext cx="17458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37" name="Oval 1236"/>
            <p:cNvSpPr>
              <a:spLocks noChangeArrowheads="1"/>
            </p:cNvSpPr>
            <p:nvPr/>
          </p:nvSpPr>
          <p:spPr bwMode="auto">
            <a:xfrm rot="-501110">
              <a:off x="4780155" y="3361728"/>
              <a:ext cx="17457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38" name="Oval 1237"/>
            <p:cNvSpPr>
              <a:spLocks noChangeArrowheads="1"/>
            </p:cNvSpPr>
            <p:nvPr/>
          </p:nvSpPr>
          <p:spPr bwMode="auto">
            <a:xfrm rot="-501110">
              <a:off x="4819831" y="3437996"/>
              <a:ext cx="17458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39" name="Oval 1238"/>
            <p:cNvSpPr>
              <a:spLocks noChangeArrowheads="1"/>
            </p:cNvSpPr>
            <p:nvPr/>
          </p:nvSpPr>
          <p:spPr bwMode="auto">
            <a:xfrm rot="-501110">
              <a:off x="4597642" y="3107503"/>
              <a:ext cx="17458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40" name="Oval 1239"/>
            <p:cNvSpPr>
              <a:spLocks noChangeArrowheads="1"/>
            </p:cNvSpPr>
            <p:nvPr/>
          </p:nvSpPr>
          <p:spPr bwMode="auto">
            <a:xfrm rot="-501110">
              <a:off x="4659538" y="3183771"/>
              <a:ext cx="17457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41" name="Oval 1240"/>
            <p:cNvSpPr>
              <a:spLocks noChangeArrowheads="1"/>
            </p:cNvSpPr>
            <p:nvPr/>
          </p:nvSpPr>
          <p:spPr bwMode="auto">
            <a:xfrm rot="-501110">
              <a:off x="4700801" y="3255272"/>
              <a:ext cx="19045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42" name="Oval 1241"/>
            <p:cNvSpPr>
              <a:spLocks noChangeArrowheads="1"/>
            </p:cNvSpPr>
            <p:nvPr/>
          </p:nvSpPr>
          <p:spPr bwMode="auto">
            <a:xfrm rot="-501110">
              <a:off x="4775393" y="3326772"/>
              <a:ext cx="17458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43" name="Oval 1242"/>
            <p:cNvSpPr>
              <a:spLocks noChangeArrowheads="1"/>
            </p:cNvSpPr>
            <p:nvPr/>
          </p:nvSpPr>
          <p:spPr bwMode="auto">
            <a:xfrm rot="-501110">
              <a:off x="4819831" y="3399862"/>
              <a:ext cx="17458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44" name="Oval 1243"/>
            <p:cNvSpPr>
              <a:spLocks noChangeArrowheads="1"/>
            </p:cNvSpPr>
            <p:nvPr/>
          </p:nvSpPr>
          <p:spPr bwMode="auto">
            <a:xfrm rot="-501110">
              <a:off x="4642079" y="3120215"/>
              <a:ext cx="19045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45" name="Oval 1244"/>
            <p:cNvSpPr>
              <a:spLocks noChangeArrowheads="1"/>
            </p:cNvSpPr>
            <p:nvPr/>
          </p:nvSpPr>
          <p:spPr bwMode="auto">
            <a:xfrm rot="-501110">
              <a:off x="4697627" y="3196482"/>
              <a:ext cx="17457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46" name="Oval 1245"/>
            <p:cNvSpPr>
              <a:spLocks noChangeArrowheads="1"/>
            </p:cNvSpPr>
            <p:nvPr/>
          </p:nvSpPr>
          <p:spPr bwMode="auto">
            <a:xfrm rot="-501110">
              <a:off x="4756348" y="3267983"/>
              <a:ext cx="17458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47" name="Oval 1246"/>
            <p:cNvSpPr>
              <a:spLocks noChangeArrowheads="1"/>
            </p:cNvSpPr>
            <p:nvPr/>
          </p:nvSpPr>
          <p:spPr bwMode="auto">
            <a:xfrm rot="-501110">
              <a:off x="4815070" y="3336306"/>
              <a:ext cx="17457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48" name="Oval 1247"/>
            <p:cNvSpPr>
              <a:spLocks noChangeArrowheads="1"/>
            </p:cNvSpPr>
            <p:nvPr/>
          </p:nvSpPr>
          <p:spPr bwMode="auto">
            <a:xfrm rot="-501110">
              <a:off x="4849985" y="3412573"/>
              <a:ext cx="17457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49" name="Oval 1248"/>
            <p:cNvSpPr>
              <a:spLocks noChangeArrowheads="1"/>
            </p:cNvSpPr>
            <p:nvPr/>
          </p:nvSpPr>
          <p:spPr bwMode="auto">
            <a:xfrm rot="-501110">
              <a:off x="4610338" y="3134515"/>
              <a:ext cx="19045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50" name="Oval 1249"/>
            <p:cNvSpPr>
              <a:spLocks noChangeArrowheads="1"/>
            </p:cNvSpPr>
            <p:nvPr/>
          </p:nvSpPr>
          <p:spPr bwMode="auto">
            <a:xfrm rot="-501110">
              <a:off x="4672234" y="3210783"/>
              <a:ext cx="17457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51" name="Oval 1250"/>
            <p:cNvSpPr>
              <a:spLocks noChangeArrowheads="1"/>
            </p:cNvSpPr>
            <p:nvPr/>
          </p:nvSpPr>
          <p:spPr bwMode="auto">
            <a:xfrm rot="-501110">
              <a:off x="4734129" y="3282283"/>
              <a:ext cx="17458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52" name="Oval 1251"/>
            <p:cNvSpPr>
              <a:spLocks noChangeArrowheads="1"/>
            </p:cNvSpPr>
            <p:nvPr/>
          </p:nvSpPr>
          <p:spPr bwMode="auto">
            <a:xfrm rot="-501110">
              <a:off x="4792851" y="3350607"/>
              <a:ext cx="17457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53" name="Oval 1252"/>
            <p:cNvSpPr>
              <a:spLocks noChangeArrowheads="1"/>
            </p:cNvSpPr>
            <p:nvPr/>
          </p:nvSpPr>
          <p:spPr bwMode="auto">
            <a:xfrm rot="-501110">
              <a:off x="4832527" y="3426874"/>
              <a:ext cx="17458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54" name="Oval 1253"/>
            <p:cNvSpPr>
              <a:spLocks noChangeArrowheads="1"/>
            </p:cNvSpPr>
            <p:nvPr/>
          </p:nvSpPr>
          <p:spPr bwMode="auto">
            <a:xfrm rot="-501110">
              <a:off x="4656364" y="3145637"/>
              <a:ext cx="17457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55" name="Oval 1254"/>
            <p:cNvSpPr>
              <a:spLocks noChangeArrowheads="1"/>
            </p:cNvSpPr>
            <p:nvPr/>
          </p:nvSpPr>
          <p:spPr bwMode="auto">
            <a:xfrm rot="-501110">
              <a:off x="4710324" y="3221905"/>
              <a:ext cx="17457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56" name="Oval 1255"/>
            <p:cNvSpPr>
              <a:spLocks noChangeArrowheads="1"/>
            </p:cNvSpPr>
            <p:nvPr/>
          </p:nvSpPr>
          <p:spPr bwMode="auto">
            <a:xfrm rot="-501110">
              <a:off x="4769045" y="3293406"/>
              <a:ext cx="17458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57" name="Oval 1256"/>
            <p:cNvSpPr>
              <a:spLocks noChangeArrowheads="1"/>
            </p:cNvSpPr>
            <p:nvPr/>
          </p:nvSpPr>
          <p:spPr bwMode="auto">
            <a:xfrm rot="-501110">
              <a:off x="4823005" y="3363318"/>
              <a:ext cx="17458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58" name="Oval 1257"/>
            <p:cNvSpPr>
              <a:spLocks noChangeArrowheads="1"/>
            </p:cNvSpPr>
            <p:nvPr/>
          </p:nvSpPr>
          <p:spPr bwMode="auto">
            <a:xfrm rot="-501110">
              <a:off x="4854746" y="3439585"/>
              <a:ext cx="19045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59" name="Oval 1258"/>
            <p:cNvSpPr>
              <a:spLocks noChangeArrowheads="1"/>
            </p:cNvSpPr>
            <p:nvPr/>
          </p:nvSpPr>
          <p:spPr bwMode="auto">
            <a:xfrm rot="-501110">
              <a:off x="4645254" y="3074137"/>
              <a:ext cx="17458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60" name="Oval 1259"/>
            <p:cNvSpPr>
              <a:spLocks noChangeArrowheads="1"/>
            </p:cNvSpPr>
            <p:nvPr/>
          </p:nvSpPr>
          <p:spPr bwMode="auto">
            <a:xfrm rot="-501110">
              <a:off x="4691279" y="3150404"/>
              <a:ext cx="19045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61" name="Oval 1260"/>
            <p:cNvSpPr>
              <a:spLocks noChangeArrowheads="1"/>
            </p:cNvSpPr>
            <p:nvPr/>
          </p:nvSpPr>
          <p:spPr bwMode="auto">
            <a:xfrm rot="-501110">
              <a:off x="4742065" y="3220316"/>
              <a:ext cx="17457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62" name="Oval 1261"/>
            <p:cNvSpPr>
              <a:spLocks noChangeArrowheads="1"/>
            </p:cNvSpPr>
            <p:nvPr/>
          </p:nvSpPr>
          <p:spPr bwMode="auto">
            <a:xfrm rot="-501110">
              <a:off x="4802374" y="3296584"/>
              <a:ext cx="17457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63" name="Oval 1262"/>
            <p:cNvSpPr>
              <a:spLocks noChangeArrowheads="1"/>
            </p:cNvSpPr>
            <p:nvPr/>
          </p:nvSpPr>
          <p:spPr bwMode="auto">
            <a:xfrm rot="-501110">
              <a:off x="4851572" y="3366496"/>
              <a:ext cx="17458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64" name="Oval 1263"/>
            <p:cNvSpPr>
              <a:spLocks noChangeArrowheads="1"/>
            </p:cNvSpPr>
            <p:nvPr/>
          </p:nvSpPr>
          <p:spPr bwMode="auto">
            <a:xfrm rot="-501110">
              <a:off x="4681757" y="3085259"/>
              <a:ext cx="19045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65" name="Oval 1264"/>
            <p:cNvSpPr>
              <a:spLocks noChangeArrowheads="1"/>
            </p:cNvSpPr>
            <p:nvPr/>
          </p:nvSpPr>
          <p:spPr bwMode="auto">
            <a:xfrm rot="-501110">
              <a:off x="4724607" y="3156760"/>
              <a:ext cx="17458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66" name="Oval 1265"/>
            <p:cNvSpPr>
              <a:spLocks noChangeArrowheads="1"/>
            </p:cNvSpPr>
            <p:nvPr/>
          </p:nvSpPr>
          <p:spPr bwMode="auto">
            <a:xfrm rot="-501110">
              <a:off x="4769045" y="3233027"/>
              <a:ext cx="17458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67" name="Oval 1266"/>
            <p:cNvSpPr>
              <a:spLocks noChangeArrowheads="1"/>
            </p:cNvSpPr>
            <p:nvPr/>
          </p:nvSpPr>
          <p:spPr bwMode="auto">
            <a:xfrm rot="-501110">
              <a:off x="4842050" y="3309295"/>
              <a:ext cx="19045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68" name="Oval 1267"/>
            <p:cNvSpPr>
              <a:spLocks noChangeArrowheads="1"/>
            </p:cNvSpPr>
            <p:nvPr/>
          </p:nvSpPr>
          <p:spPr bwMode="auto">
            <a:xfrm rot="-501110">
              <a:off x="4867443" y="3379207"/>
              <a:ext cx="19045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69" name="Oval 1268"/>
            <p:cNvSpPr>
              <a:spLocks noChangeArrowheads="1"/>
            </p:cNvSpPr>
            <p:nvPr/>
          </p:nvSpPr>
          <p:spPr bwMode="auto">
            <a:xfrm rot="-501110">
              <a:off x="4657950" y="3099559"/>
              <a:ext cx="17458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70" name="Oval 1269"/>
            <p:cNvSpPr>
              <a:spLocks noChangeArrowheads="1"/>
            </p:cNvSpPr>
            <p:nvPr/>
          </p:nvSpPr>
          <p:spPr bwMode="auto">
            <a:xfrm rot="-501110">
              <a:off x="4711910" y="3175827"/>
              <a:ext cx="17458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71" name="Oval 1270"/>
            <p:cNvSpPr>
              <a:spLocks noChangeArrowheads="1"/>
            </p:cNvSpPr>
            <p:nvPr/>
          </p:nvSpPr>
          <p:spPr bwMode="auto">
            <a:xfrm rot="-501110">
              <a:off x="4751587" y="3247327"/>
              <a:ext cx="17457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72" name="Oval 1271"/>
            <p:cNvSpPr>
              <a:spLocks noChangeArrowheads="1"/>
            </p:cNvSpPr>
            <p:nvPr/>
          </p:nvSpPr>
          <p:spPr bwMode="auto">
            <a:xfrm rot="-501110">
              <a:off x="4819831" y="3318828"/>
              <a:ext cx="17458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73" name="Oval 1272"/>
            <p:cNvSpPr>
              <a:spLocks noChangeArrowheads="1"/>
            </p:cNvSpPr>
            <p:nvPr/>
          </p:nvSpPr>
          <p:spPr bwMode="auto">
            <a:xfrm rot="-501110">
              <a:off x="4857920" y="3391918"/>
              <a:ext cx="17458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74" name="Oval 1273"/>
            <p:cNvSpPr>
              <a:spLocks noChangeArrowheads="1"/>
            </p:cNvSpPr>
            <p:nvPr/>
          </p:nvSpPr>
          <p:spPr bwMode="auto">
            <a:xfrm rot="-501110">
              <a:off x="4696040" y="3112271"/>
              <a:ext cx="17458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75" name="Oval 1274"/>
            <p:cNvSpPr>
              <a:spLocks noChangeArrowheads="1"/>
            </p:cNvSpPr>
            <p:nvPr/>
          </p:nvSpPr>
          <p:spPr bwMode="auto">
            <a:xfrm rot="-501110">
              <a:off x="4745239" y="3188538"/>
              <a:ext cx="17457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76" name="Oval 1275"/>
            <p:cNvSpPr>
              <a:spLocks noChangeArrowheads="1"/>
            </p:cNvSpPr>
            <p:nvPr/>
          </p:nvSpPr>
          <p:spPr bwMode="auto">
            <a:xfrm rot="-501110">
              <a:off x="4789677" y="3260038"/>
              <a:ext cx="17457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77" name="Oval 1276"/>
            <p:cNvSpPr>
              <a:spLocks noChangeArrowheads="1"/>
            </p:cNvSpPr>
            <p:nvPr/>
          </p:nvSpPr>
          <p:spPr bwMode="auto">
            <a:xfrm rot="-501110">
              <a:off x="4849985" y="3331540"/>
              <a:ext cx="19045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78" name="Oval 1277"/>
            <p:cNvSpPr>
              <a:spLocks noChangeArrowheads="1"/>
            </p:cNvSpPr>
            <p:nvPr/>
          </p:nvSpPr>
          <p:spPr bwMode="auto">
            <a:xfrm rot="-501110">
              <a:off x="4881727" y="3404629"/>
              <a:ext cx="17457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79" name="Oval 1278"/>
            <p:cNvSpPr>
              <a:spLocks noChangeArrowheads="1"/>
            </p:cNvSpPr>
            <p:nvPr/>
          </p:nvSpPr>
          <p:spPr bwMode="auto">
            <a:xfrm rot="-501110">
              <a:off x="4699214" y="3074137"/>
              <a:ext cx="17458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80" name="Oval 1279"/>
            <p:cNvSpPr>
              <a:spLocks noChangeArrowheads="1"/>
            </p:cNvSpPr>
            <p:nvPr/>
          </p:nvSpPr>
          <p:spPr bwMode="auto">
            <a:xfrm rot="-501110">
              <a:off x="4740477" y="3150404"/>
              <a:ext cx="19045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81" name="Oval 1280"/>
            <p:cNvSpPr>
              <a:spLocks noChangeArrowheads="1"/>
            </p:cNvSpPr>
            <p:nvPr/>
          </p:nvSpPr>
          <p:spPr bwMode="auto">
            <a:xfrm rot="-501110">
              <a:off x="4788089" y="3221905"/>
              <a:ext cx="17458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82" name="Oval 1281"/>
            <p:cNvSpPr>
              <a:spLocks noChangeArrowheads="1"/>
            </p:cNvSpPr>
            <p:nvPr/>
          </p:nvSpPr>
          <p:spPr bwMode="auto">
            <a:xfrm rot="-501110">
              <a:off x="4837289" y="3298172"/>
              <a:ext cx="17457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83" name="Oval 1282"/>
            <p:cNvSpPr>
              <a:spLocks noChangeArrowheads="1"/>
            </p:cNvSpPr>
            <p:nvPr/>
          </p:nvSpPr>
          <p:spPr bwMode="auto">
            <a:xfrm rot="-501110">
              <a:off x="4884901" y="3366496"/>
              <a:ext cx="17457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84" name="Oval 1283"/>
            <p:cNvSpPr>
              <a:spLocks noChangeArrowheads="1"/>
            </p:cNvSpPr>
            <p:nvPr/>
          </p:nvSpPr>
          <p:spPr bwMode="auto">
            <a:xfrm rot="-501110">
              <a:off x="4730955" y="3082081"/>
              <a:ext cx="19045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85" name="Oval 1284"/>
            <p:cNvSpPr>
              <a:spLocks noChangeArrowheads="1"/>
            </p:cNvSpPr>
            <p:nvPr/>
          </p:nvSpPr>
          <p:spPr bwMode="auto">
            <a:xfrm rot="-501110">
              <a:off x="4772219" y="3163116"/>
              <a:ext cx="17458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86" name="Oval 1285"/>
            <p:cNvSpPr>
              <a:spLocks noChangeArrowheads="1"/>
            </p:cNvSpPr>
            <p:nvPr/>
          </p:nvSpPr>
          <p:spPr bwMode="auto">
            <a:xfrm rot="-501110">
              <a:off x="4811896" y="3234616"/>
              <a:ext cx="17457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87" name="Oval 1286"/>
            <p:cNvSpPr>
              <a:spLocks noChangeArrowheads="1"/>
            </p:cNvSpPr>
            <p:nvPr/>
          </p:nvSpPr>
          <p:spPr bwMode="auto">
            <a:xfrm rot="-501110">
              <a:off x="4867443" y="3310883"/>
              <a:ext cx="19045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88" name="Oval 1287"/>
            <p:cNvSpPr>
              <a:spLocks noChangeArrowheads="1"/>
            </p:cNvSpPr>
            <p:nvPr/>
          </p:nvSpPr>
          <p:spPr bwMode="auto">
            <a:xfrm rot="-501110">
              <a:off x="4916642" y="3383973"/>
              <a:ext cx="19045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89" name="Oval 1288"/>
            <p:cNvSpPr>
              <a:spLocks noChangeArrowheads="1"/>
            </p:cNvSpPr>
            <p:nvPr/>
          </p:nvSpPr>
          <p:spPr bwMode="auto">
            <a:xfrm rot="-501110">
              <a:off x="4703976" y="3099559"/>
              <a:ext cx="19045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90" name="Oval 1289"/>
            <p:cNvSpPr>
              <a:spLocks noChangeArrowheads="1"/>
            </p:cNvSpPr>
            <p:nvPr/>
          </p:nvSpPr>
          <p:spPr bwMode="auto">
            <a:xfrm rot="-501110">
              <a:off x="4761110" y="3175827"/>
              <a:ext cx="17457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91" name="Oval 1290"/>
            <p:cNvSpPr>
              <a:spLocks noChangeArrowheads="1"/>
            </p:cNvSpPr>
            <p:nvPr/>
          </p:nvSpPr>
          <p:spPr bwMode="auto">
            <a:xfrm rot="-501110">
              <a:off x="4791264" y="3247327"/>
              <a:ext cx="17458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92" name="Oval 1291"/>
            <p:cNvSpPr>
              <a:spLocks noChangeArrowheads="1"/>
            </p:cNvSpPr>
            <p:nvPr/>
          </p:nvSpPr>
          <p:spPr bwMode="auto">
            <a:xfrm rot="-501110">
              <a:off x="4859508" y="3318828"/>
              <a:ext cx="17457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93" name="Oval 1292"/>
            <p:cNvSpPr>
              <a:spLocks noChangeArrowheads="1"/>
            </p:cNvSpPr>
            <p:nvPr/>
          </p:nvSpPr>
          <p:spPr bwMode="auto">
            <a:xfrm rot="-501110">
              <a:off x="4892836" y="3398274"/>
              <a:ext cx="17458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94" name="Oval 1293"/>
            <p:cNvSpPr>
              <a:spLocks noChangeArrowheads="1"/>
            </p:cNvSpPr>
            <p:nvPr/>
          </p:nvSpPr>
          <p:spPr bwMode="auto">
            <a:xfrm rot="-501110">
              <a:off x="4745239" y="3112271"/>
              <a:ext cx="17457" cy="3654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95" name="Oval 1294"/>
            <p:cNvSpPr>
              <a:spLocks noChangeArrowheads="1"/>
            </p:cNvSpPr>
            <p:nvPr/>
          </p:nvSpPr>
          <p:spPr bwMode="auto">
            <a:xfrm rot="-501110">
              <a:off x="4784915" y="3188538"/>
              <a:ext cx="17458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96" name="Oval 1295"/>
            <p:cNvSpPr>
              <a:spLocks noChangeArrowheads="1"/>
            </p:cNvSpPr>
            <p:nvPr/>
          </p:nvSpPr>
          <p:spPr bwMode="auto">
            <a:xfrm rot="-501110">
              <a:off x="4829353" y="3260038"/>
              <a:ext cx="17458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97" name="Oval 1296"/>
            <p:cNvSpPr>
              <a:spLocks noChangeArrowheads="1"/>
            </p:cNvSpPr>
            <p:nvPr/>
          </p:nvSpPr>
          <p:spPr bwMode="auto">
            <a:xfrm rot="-501110">
              <a:off x="4883313" y="3331540"/>
              <a:ext cx="17458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98" name="Oval 1297"/>
            <p:cNvSpPr>
              <a:spLocks noChangeArrowheads="1"/>
            </p:cNvSpPr>
            <p:nvPr/>
          </p:nvSpPr>
          <p:spPr bwMode="auto">
            <a:xfrm rot="-501110">
              <a:off x="4918229" y="3409396"/>
              <a:ext cx="17458" cy="381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99" name="Oval 1298"/>
            <p:cNvSpPr>
              <a:spLocks noChangeArrowheads="1"/>
            </p:cNvSpPr>
            <p:nvPr/>
          </p:nvSpPr>
          <p:spPr bwMode="auto">
            <a:xfrm rot="-501110">
              <a:off x="4748413" y="3074137"/>
              <a:ext cx="17457" cy="38134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00" name="Oval 1299"/>
            <p:cNvSpPr>
              <a:spLocks noChangeArrowheads="1"/>
            </p:cNvSpPr>
            <p:nvPr/>
          </p:nvSpPr>
          <p:spPr bwMode="auto">
            <a:xfrm rot="-501110">
              <a:off x="4780155" y="3150404"/>
              <a:ext cx="19045" cy="381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01" name="Oval 1300"/>
            <p:cNvSpPr>
              <a:spLocks noChangeArrowheads="1"/>
            </p:cNvSpPr>
            <p:nvPr/>
          </p:nvSpPr>
          <p:spPr bwMode="auto">
            <a:xfrm rot="-501110">
              <a:off x="4827767" y="3221905"/>
              <a:ext cx="17457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02" name="Oval 1301"/>
            <p:cNvSpPr>
              <a:spLocks noChangeArrowheads="1"/>
            </p:cNvSpPr>
            <p:nvPr/>
          </p:nvSpPr>
          <p:spPr bwMode="auto">
            <a:xfrm rot="-501110">
              <a:off x="4880139" y="3298172"/>
              <a:ext cx="17458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03" name="Oval 1302"/>
            <p:cNvSpPr>
              <a:spLocks noChangeArrowheads="1"/>
            </p:cNvSpPr>
            <p:nvPr/>
          </p:nvSpPr>
          <p:spPr bwMode="auto">
            <a:xfrm rot="-501110">
              <a:off x="4921403" y="3372851"/>
              <a:ext cx="17458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04" name="Oval 1303"/>
            <p:cNvSpPr>
              <a:spLocks noChangeArrowheads="1"/>
            </p:cNvSpPr>
            <p:nvPr/>
          </p:nvSpPr>
          <p:spPr bwMode="auto">
            <a:xfrm rot="-501110">
              <a:off x="4778567" y="3086848"/>
              <a:ext cx="17458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05" name="Oval 1304"/>
            <p:cNvSpPr>
              <a:spLocks noChangeArrowheads="1"/>
            </p:cNvSpPr>
            <p:nvPr/>
          </p:nvSpPr>
          <p:spPr bwMode="auto">
            <a:xfrm rot="-501110">
              <a:off x="4816657" y="3163116"/>
              <a:ext cx="17458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06" name="Oval 1305"/>
            <p:cNvSpPr>
              <a:spLocks noChangeArrowheads="1"/>
            </p:cNvSpPr>
            <p:nvPr/>
          </p:nvSpPr>
          <p:spPr bwMode="auto">
            <a:xfrm rot="-501110">
              <a:off x="4848398" y="3234616"/>
              <a:ext cx="17458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07" name="Oval 1306"/>
            <p:cNvSpPr>
              <a:spLocks noChangeArrowheads="1"/>
            </p:cNvSpPr>
            <p:nvPr/>
          </p:nvSpPr>
          <p:spPr bwMode="auto">
            <a:xfrm rot="-501110">
              <a:off x="4907120" y="3310883"/>
              <a:ext cx="19045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08" name="Oval 1307"/>
            <p:cNvSpPr>
              <a:spLocks noChangeArrowheads="1"/>
            </p:cNvSpPr>
            <p:nvPr/>
          </p:nvSpPr>
          <p:spPr bwMode="auto">
            <a:xfrm rot="-501110">
              <a:off x="4951558" y="3383973"/>
              <a:ext cx="19045" cy="381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09" name="Oval 1308"/>
            <p:cNvSpPr>
              <a:spLocks noChangeArrowheads="1"/>
            </p:cNvSpPr>
            <p:nvPr/>
          </p:nvSpPr>
          <p:spPr bwMode="auto">
            <a:xfrm rot="-501110">
              <a:off x="4761110" y="3101148"/>
              <a:ext cx="17457" cy="36545"/>
            </a:xfrm>
            <a:prstGeom prst="ellipse">
              <a:avLst/>
            </a:prstGeom>
            <a:solidFill>
              <a:srgbClr val="1E1C11"/>
            </a:solidFill>
            <a:ln w="9525">
              <a:solidFill>
                <a:srgbClr val="4A452A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10" name="Oval 1309"/>
            <p:cNvSpPr>
              <a:spLocks noChangeArrowheads="1"/>
            </p:cNvSpPr>
            <p:nvPr/>
          </p:nvSpPr>
          <p:spPr bwMode="auto">
            <a:xfrm rot="-501110">
              <a:off x="4800786" y="3177415"/>
              <a:ext cx="17458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11" name="Oval 1310"/>
            <p:cNvSpPr>
              <a:spLocks noChangeArrowheads="1"/>
            </p:cNvSpPr>
            <p:nvPr/>
          </p:nvSpPr>
          <p:spPr bwMode="auto">
            <a:xfrm rot="-501110">
              <a:off x="4830941" y="3248917"/>
              <a:ext cx="17457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12" name="Oval 1311"/>
            <p:cNvSpPr>
              <a:spLocks noChangeArrowheads="1"/>
            </p:cNvSpPr>
            <p:nvPr/>
          </p:nvSpPr>
          <p:spPr bwMode="auto">
            <a:xfrm rot="-501110">
              <a:off x="4889662" y="3325184"/>
              <a:ext cx="17458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13" name="Oval 1312"/>
            <p:cNvSpPr>
              <a:spLocks noChangeArrowheads="1"/>
            </p:cNvSpPr>
            <p:nvPr/>
          </p:nvSpPr>
          <p:spPr bwMode="auto">
            <a:xfrm rot="-501110">
              <a:off x="4929339" y="3398274"/>
              <a:ext cx="19045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14" name="Oval 1313"/>
            <p:cNvSpPr>
              <a:spLocks noChangeArrowheads="1"/>
            </p:cNvSpPr>
            <p:nvPr/>
          </p:nvSpPr>
          <p:spPr bwMode="auto">
            <a:xfrm rot="-501110">
              <a:off x="4784915" y="3113859"/>
              <a:ext cx="17458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15" name="Oval 1314"/>
            <p:cNvSpPr>
              <a:spLocks noChangeArrowheads="1"/>
            </p:cNvSpPr>
            <p:nvPr/>
          </p:nvSpPr>
          <p:spPr bwMode="auto">
            <a:xfrm rot="-501110">
              <a:off x="4830941" y="3190127"/>
              <a:ext cx="17457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16" name="Oval 1315"/>
            <p:cNvSpPr>
              <a:spLocks noChangeArrowheads="1"/>
            </p:cNvSpPr>
            <p:nvPr/>
          </p:nvSpPr>
          <p:spPr bwMode="auto">
            <a:xfrm rot="-501110">
              <a:off x="4864269" y="3260038"/>
              <a:ext cx="17458" cy="381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17" name="Oval 1316"/>
            <p:cNvSpPr>
              <a:spLocks noChangeArrowheads="1"/>
            </p:cNvSpPr>
            <p:nvPr/>
          </p:nvSpPr>
          <p:spPr bwMode="auto">
            <a:xfrm rot="-501110">
              <a:off x="4919816" y="3336306"/>
              <a:ext cx="19045" cy="381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18" name="Oval 1317"/>
            <p:cNvSpPr>
              <a:spLocks noChangeArrowheads="1"/>
            </p:cNvSpPr>
            <p:nvPr/>
          </p:nvSpPr>
          <p:spPr bwMode="auto">
            <a:xfrm rot="-501110">
              <a:off x="4957906" y="3410985"/>
              <a:ext cx="17457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19" name="Oval 1318"/>
            <p:cNvSpPr>
              <a:spLocks noChangeArrowheads="1"/>
            </p:cNvSpPr>
            <p:nvPr/>
          </p:nvSpPr>
          <p:spPr bwMode="auto">
            <a:xfrm rot="-501110">
              <a:off x="4783329" y="3075725"/>
              <a:ext cx="17457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20" name="Oval 1319"/>
            <p:cNvSpPr>
              <a:spLocks noChangeArrowheads="1"/>
            </p:cNvSpPr>
            <p:nvPr/>
          </p:nvSpPr>
          <p:spPr bwMode="auto">
            <a:xfrm rot="-501110">
              <a:off x="4823005" y="3151993"/>
              <a:ext cx="17458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21" name="Oval 1320"/>
            <p:cNvSpPr>
              <a:spLocks noChangeArrowheads="1"/>
            </p:cNvSpPr>
            <p:nvPr/>
          </p:nvSpPr>
          <p:spPr bwMode="auto">
            <a:xfrm rot="-501110">
              <a:off x="4861094" y="3223494"/>
              <a:ext cx="17458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22" name="Oval 1321"/>
            <p:cNvSpPr>
              <a:spLocks noChangeArrowheads="1"/>
            </p:cNvSpPr>
            <p:nvPr/>
          </p:nvSpPr>
          <p:spPr bwMode="auto">
            <a:xfrm rot="-501110">
              <a:off x="4916642" y="3299762"/>
              <a:ext cx="19045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23" name="Oval 1322"/>
            <p:cNvSpPr>
              <a:spLocks noChangeArrowheads="1"/>
            </p:cNvSpPr>
            <p:nvPr/>
          </p:nvSpPr>
          <p:spPr bwMode="auto">
            <a:xfrm rot="-501110">
              <a:off x="4956318" y="3372851"/>
              <a:ext cx="19045" cy="381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24" name="Oval 1323"/>
            <p:cNvSpPr>
              <a:spLocks noChangeArrowheads="1"/>
            </p:cNvSpPr>
            <p:nvPr/>
          </p:nvSpPr>
          <p:spPr bwMode="auto">
            <a:xfrm rot="-501110">
              <a:off x="4818244" y="3088437"/>
              <a:ext cx="17457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25" name="Oval 1324"/>
            <p:cNvSpPr>
              <a:spLocks noChangeArrowheads="1"/>
            </p:cNvSpPr>
            <p:nvPr/>
          </p:nvSpPr>
          <p:spPr bwMode="auto">
            <a:xfrm rot="-501110">
              <a:off x="4853160" y="3164704"/>
              <a:ext cx="19045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26" name="Oval 1325"/>
            <p:cNvSpPr>
              <a:spLocks noChangeArrowheads="1"/>
            </p:cNvSpPr>
            <p:nvPr/>
          </p:nvSpPr>
          <p:spPr bwMode="auto">
            <a:xfrm rot="-501110">
              <a:off x="4876965" y="3236205"/>
              <a:ext cx="17458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27" name="Oval 1326"/>
            <p:cNvSpPr>
              <a:spLocks noChangeArrowheads="1"/>
            </p:cNvSpPr>
            <p:nvPr/>
          </p:nvSpPr>
          <p:spPr bwMode="auto">
            <a:xfrm rot="-501110">
              <a:off x="4943622" y="3312473"/>
              <a:ext cx="17458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28" name="Oval 1327"/>
            <p:cNvSpPr>
              <a:spLocks noChangeArrowheads="1"/>
            </p:cNvSpPr>
            <p:nvPr/>
          </p:nvSpPr>
          <p:spPr bwMode="auto">
            <a:xfrm rot="-501110">
              <a:off x="4992821" y="3385562"/>
              <a:ext cx="17457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29" name="Oval 1328"/>
            <p:cNvSpPr>
              <a:spLocks noChangeArrowheads="1"/>
            </p:cNvSpPr>
            <p:nvPr/>
          </p:nvSpPr>
          <p:spPr bwMode="auto">
            <a:xfrm rot="-501110">
              <a:off x="4796025" y="3102737"/>
              <a:ext cx="17457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30" name="Oval 1329"/>
            <p:cNvSpPr>
              <a:spLocks noChangeArrowheads="1"/>
            </p:cNvSpPr>
            <p:nvPr/>
          </p:nvSpPr>
          <p:spPr bwMode="auto">
            <a:xfrm rot="-501110">
              <a:off x="4843637" y="3179005"/>
              <a:ext cx="17457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31" name="Oval 1330"/>
            <p:cNvSpPr>
              <a:spLocks noChangeArrowheads="1"/>
            </p:cNvSpPr>
            <p:nvPr/>
          </p:nvSpPr>
          <p:spPr bwMode="auto">
            <a:xfrm rot="-501110">
              <a:off x="4864269" y="3250505"/>
              <a:ext cx="17458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32" name="Oval 1331"/>
            <p:cNvSpPr>
              <a:spLocks noChangeArrowheads="1"/>
            </p:cNvSpPr>
            <p:nvPr/>
          </p:nvSpPr>
          <p:spPr bwMode="auto">
            <a:xfrm rot="-501110">
              <a:off x="4927751" y="3325184"/>
              <a:ext cx="17458" cy="381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33" name="Oval 1332"/>
            <p:cNvSpPr>
              <a:spLocks noChangeArrowheads="1"/>
            </p:cNvSpPr>
            <p:nvPr/>
          </p:nvSpPr>
          <p:spPr bwMode="auto">
            <a:xfrm rot="-501110">
              <a:off x="4970602" y="3399862"/>
              <a:ext cx="17457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34" name="Oval 1333"/>
            <p:cNvSpPr>
              <a:spLocks noChangeArrowheads="1"/>
            </p:cNvSpPr>
            <p:nvPr/>
          </p:nvSpPr>
          <p:spPr bwMode="auto">
            <a:xfrm rot="-501110">
              <a:off x="4826179" y="3113859"/>
              <a:ext cx="19045" cy="381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35" name="Oval 1334"/>
            <p:cNvSpPr>
              <a:spLocks noChangeArrowheads="1"/>
            </p:cNvSpPr>
            <p:nvPr/>
          </p:nvSpPr>
          <p:spPr bwMode="auto">
            <a:xfrm rot="-501110">
              <a:off x="4869030" y="3190127"/>
              <a:ext cx="17457" cy="381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36" name="Oval 1335"/>
            <p:cNvSpPr>
              <a:spLocks noChangeArrowheads="1"/>
            </p:cNvSpPr>
            <p:nvPr/>
          </p:nvSpPr>
          <p:spPr bwMode="auto">
            <a:xfrm rot="-501110">
              <a:off x="4897597" y="3261628"/>
              <a:ext cx="17457" cy="381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37" name="Oval 1336"/>
            <p:cNvSpPr>
              <a:spLocks noChangeArrowheads="1"/>
            </p:cNvSpPr>
            <p:nvPr/>
          </p:nvSpPr>
          <p:spPr bwMode="auto">
            <a:xfrm rot="-501110">
              <a:off x="4956318" y="3337895"/>
              <a:ext cx="17458" cy="365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38" name="Oval 1337"/>
            <p:cNvSpPr>
              <a:spLocks noChangeArrowheads="1"/>
            </p:cNvSpPr>
            <p:nvPr/>
          </p:nvSpPr>
          <p:spPr bwMode="auto">
            <a:xfrm rot="-501110">
              <a:off x="5005518" y="3412573"/>
              <a:ext cx="17457" cy="365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1" name="Group 1492"/>
          <p:cNvGrpSpPr>
            <a:grpSpLocks/>
          </p:cNvGrpSpPr>
          <p:nvPr/>
        </p:nvGrpSpPr>
        <p:grpSpPr bwMode="auto">
          <a:xfrm rot="-840946">
            <a:off x="4516438" y="4613275"/>
            <a:ext cx="1701800" cy="998538"/>
            <a:chOff x="4592144" y="4385992"/>
            <a:chExt cx="2025825" cy="1199515"/>
          </a:xfrm>
        </p:grpSpPr>
        <p:sp>
          <p:nvSpPr>
            <p:cNvPr id="1494" name="Freeform 1493"/>
            <p:cNvSpPr/>
            <p:nvPr/>
          </p:nvSpPr>
          <p:spPr>
            <a:xfrm rot="254472">
              <a:off x="4590592" y="4687514"/>
              <a:ext cx="2025825" cy="892484"/>
            </a:xfrm>
            <a:custGeom>
              <a:avLst/>
              <a:gdLst>
                <a:gd name="connsiteX0" fmla="*/ 0 w 4660900"/>
                <a:gd name="connsiteY0" fmla="*/ 774700 h 2209800"/>
                <a:gd name="connsiteX1" fmla="*/ 1689100 w 4660900"/>
                <a:gd name="connsiteY1" fmla="*/ 2209800 h 2209800"/>
                <a:gd name="connsiteX2" fmla="*/ 4660900 w 4660900"/>
                <a:gd name="connsiteY2" fmla="*/ 1282700 h 2209800"/>
                <a:gd name="connsiteX3" fmla="*/ 3009900 w 4660900"/>
                <a:gd name="connsiteY3" fmla="*/ 0 h 2209800"/>
                <a:gd name="connsiteX4" fmla="*/ 0 w 4660900"/>
                <a:gd name="connsiteY4" fmla="*/ 774700 h 2209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60900" h="2209800">
                  <a:moveTo>
                    <a:pt x="0" y="774700"/>
                  </a:moveTo>
                  <a:lnTo>
                    <a:pt x="1689100" y="2209800"/>
                  </a:lnTo>
                  <a:lnTo>
                    <a:pt x="4660900" y="1282700"/>
                  </a:lnTo>
                  <a:lnTo>
                    <a:pt x="3009900" y="0"/>
                  </a:lnTo>
                  <a:lnTo>
                    <a:pt x="0" y="774700"/>
                  </a:lnTo>
                  <a:close/>
                </a:path>
              </a:pathLst>
            </a:custGeom>
            <a:solidFill>
              <a:schemeClr val="bg2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4" name="Group 206"/>
            <p:cNvGrpSpPr/>
            <p:nvPr/>
          </p:nvGrpSpPr>
          <p:grpSpPr>
            <a:xfrm rot="254472">
              <a:off x="4637111" y="4385965"/>
              <a:ext cx="1968094" cy="1078825"/>
              <a:chOff x="450375" y="2032000"/>
              <a:chExt cx="3810687" cy="3874294"/>
            </a:xfrm>
            <a:effectLst>
              <a:outerShdw dir="2700000">
                <a:srgbClr val="000000">
                  <a:alpha val="43000"/>
                </a:srgbClr>
              </a:outerShdw>
            </a:effectLst>
          </p:grpSpPr>
          <p:grpSp>
            <p:nvGrpSpPr>
              <p:cNvPr id="21" name="Group 134"/>
              <p:cNvGrpSpPr/>
              <p:nvPr/>
            </p:nvGrpSpPr>
            <p:grpSpPr>
              <a:xfrm>
                <a:off x="2812575" y="2032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89" name="Straight Connector 131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90" name="Freeform 13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28" name="Group 135"/>
              <p:cNvGrpSpPr/>
              <p:nvPr/>
            </p:nvGrpSpPr>
            <p:grpSpPr>
              <a:xfrm>
                <a:off x="2901475" y="2159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87" name="Straight Connector 13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88" name="Freeform 13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29" name="Group 138"/>
              <p:cNvGrpSpPr/>
              <p:nvPr/>
            </p:nvGrpSpPr>
            <p:grpSpPr>
              <a:xfrm>
                <a:off x="2990375" y="2286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85" name="Straight Connector 139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86" name="Freeform 140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30" name="Group 141"/>
              <p:cNvGrpSpPr/>
              <p:nvPr/>
            </p:nvGrpSpPr>
            <p:grpSpPr>
              <a:xfrm>
                <a:off x="3079275" y="2413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83" name="Straight Connector 14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84" name="Freeform 14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31" name="Group 144"/>
              <p:cNvGrpSpPr/>
              <p:nvPr/>
            </p:nvGrpSpPr>
            <p:grpSpPr>
              <a:xfrm>
                <a:off x="3168175" y="2540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81" name="Straight Connector 145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82" name="Freeform 146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340" name="Group 147"/>
              <p:cNvGrpSpPr/>
              <p:nvPr/>
            </p:nvGrpSpPr>
            <p:grpSpPr>
              <a:xfrm>
                <a:off x="3257075" y="2667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79" name="Straight Connector 14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80" name="Freeform 14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342" name="Group 150"/>
              <p:cNvGrpSpPr/>
              <p:nvPr/>
            </p:nvGrpSpPr>
            <p:grpSpPr>
              <a:xfrm>
                <a:off x="3345975" y="2794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77" name="Straight Connector 151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78" name="Freeform 152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344" name="Group 153"/>
              <p:cNvGrpSpPr/>
              <p:nvPr/>
            </p:nvGrpSpPr>
            <p:grpSpPr>
              <a:xfrm>
                <a:off x="3434875" y="2921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75" name="Straight Connector 15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76" name="Freeform 15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345" name="Group 156"/>
              <p:cNvGrpSpPr/>
              <p:nvPr/>
            </p:nvGrpSpPr>
            <p:grpSpPr>
              <a:xfrm>
                <a:off x="3523775" y="3048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73" name="Straight Connector 157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74" name="Freeform 158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346" name="Group 159"/>
              <p:cNvGrpSpPr/>
              <p:nvPr/>
            </p:nvGrpSpPr>
            <p:grpSpPr>
              <a:xfrm>
                <a:off x="3612675" y="3175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71" name="Straight Connector 16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72" name="Freeform 16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347" name="Group 162"/>
              <p:cNvGrpSpPr/>
              <p:nvPr/>
            </p:nvGrpSpPr>
            <p:grpSpPr>
              <a:xfrm>
                <a:off x="3701575" y="3302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69" name="Straight Connector 163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70" name="Freeform 164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349" name="Group 165"/>
              <p:cNvGrpSpPr/>
              <p:nvPr/>
            </p:nvGrpSpPr>
            <p:grpSpPr>
              <a:xfrm>
                <a:off x="3790475" y="3429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67" name="Straight Connector 16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68" name="Freeform 16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350" name="Group 168"/>
              <p:cNvGrpSpPr/>
              <p:nvPr/>
            </p:nvGrpSpPr>
            <p:grpSpPr>
              <a:xfrm>
                <a:off x="3879375" y="3556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65" name="Straight Connector 196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66" name="Freeform 196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351" name="Group 171"/>
              <p:cNvGrpSpPr/>
              <p:nvPr/>
            </p:nvGrpSpPr>
            <p:grpSpPr>
              <a:xfrm>
                <a:off x="3968275" y="3683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63" name="Straight Connector 196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64" name="Freeform 196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32" name="Group 174"/>
              <p:cNvGrpSpPr/>
              <p:nvPr/>
            </p:nvGrpSpPr>
            <p:grpSpPr>
              <a:xfrm>
                <a:off x="4057175" y="3810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61" name="Straight Connector 196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62" name="Freeform 196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33" name="Group 177"/>
              <p:cNvGrpSpPr/>
              <p:nvPr/>
            </p:nvGrpSpPr>
            <p:grpSpPr>
              <a:xfrm>
                <a:off x="2609375" y="21209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59" name="Straight Connector 195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60" name="Freeform 195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34" name="Group 180"/>
              <p:cNvGrpSpPr/>
              <p:nvPr/>
            </p:nvGrpSpPr>
            <p:grpSpPr>
              <a:xfrm>
                <a:off x="2698275" y="22479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57" name="Straight Connector 195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58" name="Freeform 195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35" name="Group 183"/>
              <p:cNvGrpSpPr/>
              <p:nvPr/>
            </p:nvGrpSpPr>
            <p:grpSpPr>
              <a:xfrm>
                <a:off x="2787175" y="23749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55" name="Straight Connector 195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56" name="Freeform 195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36" name="Group 186"/>
              <p:cNvGrpSpPr/>
              <p:nvPr/>
            </p:nvGrpSpPr>
            <p:grpSpPr>
              <a:xfrm>
                <a:off x="2876075" y="25019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53" name="Straight Connector 195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54" name="Freeform 195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37" name="Group 189"/>
              <p:cNvGrpSpPr/>
              <p:nvPr/>
            </p:nvGrpSpPr>
            <p:grpSpPr>
              <a:xfrm>
                <a:off x="2964975" y="26289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51" name="Straight Connector 195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52" name="Freeform 195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38" name="Group 192"/>
              <p:cNvGrpSpPr/>
              <p:nvPr/>
            </p:nvGrpSpPr>
            <p:grpSpPr>
              <a:xfrm>
                <a:off x="3053875" y="27559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49" name="Straight Connector 194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50" name="Freeform 194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39" name="Group 195"/>
              <p:cNvGrpSpPr/>
              <p:nvPr/>
            </p:nvGrpSpPr>
            <p:grpSpPr>
              <a:xfrm>
                <a:off x="3142775" y="28829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47" name="Straight Connector 194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48" name="Freeform 194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40" name="Group 198"/>
              <p:cNvGrpSpPr/>
              <p:nvPr/>
            </p:nvGrpSpPr>
            <p:grpSpPr>
              <a:xfrm>
                <a:off x="3231675" y="30099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45" name="Straight Connector 194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46" name="Freeform 194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43" name="Group 201"/>
              <p:cNvGrpSpPr/>
              <p:nvPr/>
            </p:nvGrpSpPr>
            <p:grpSpPr>
              <a:xfrm>
                <a:off x="3320575" y="31369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43" name="Straight Connector 194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44" name="Freeform 194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44" name="Group 204"/>
              <p:cNvGrpSpPr/>
              <p:nvPr/>
            </p:nvGrpSpPr>
            <p:grpSpPr>
              <a:xfrm>
                <a:off x="3409475" y="32639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41" name="Straight Connector 194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42" name="Freeform 194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45" name="Group 207"/>
              <p:cNvGrpSpPr/>
              <p:nvPr/>
            </p:nvGrpSpPr>
            <p:grpSpPr>
              <a:xfrm>
                <a:off x="3498375" y="33909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39" name="Straight Connector 193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40" name="Freeform 193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46" name="Group 210"/>
              <p:cNvGrpSpPr/>
              <p:nvPr/>
            </p:nvGrpSpPr>
            <p:grpSpPr>
              <a:xfrm>
                <a:off x="3587275" y="35179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37" name="Straight Connector 193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38" name="Freeform 193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47" name="Group 213"/>
              <p:cNvGrpSpPr/>
              <p:nvPr/>
            </p:nvGrpSpPr>
            <p:grpSpPr>
              <a:xfrm>
                <a:off x="3676175" y="36449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35" name="Straight Connector 193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36" name="Freeform 193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48" name="Group 216"/>
              <p:cNvGrpSpPr/>
              <p:nvPr/>
            </p:nvGrpSpPr>
            <p:grpSpPr>
              <a:xfrm>
                <a:off x="3765075" y="37719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33" name="Straight Connector 193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34" name="Freeform 193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49" name="Group 219"/>
              <p:cNvGrpSpPr/>
              <p:nvPr/>
            </p:nvGrpSpPr>
            <p:grpSpPr>
              <a:xfrm>
                <a:off x="3853975" y="38989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31" name="Straight Connector 193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32" name="Freeform 193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50" name="Group 222"/>
              <p:cNvGrpSpPr/>
              <p:nvPr/>
            </p:nvGrpSpPr>
            <p:grpSpPr>
              <a:xfrm>
                <a:off x="2406175" y="22733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29" name="Straight Connector 192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30" name="Freeform 192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51" name="Group 225"/>
              <p:cNvGrpSpPr/>
              <p:nvPr/>
            </p:nvGrpSpPr>
            <p:grpSpPr>
              <a:xfrm>
                <a:off x="2495075" y="24003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27" name="Straight Connector 192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28" name="Freeform 192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52" name="Group 228"/>
              <p:cNvGrpSpPr/>
              <p:nvPr/>
            </p:nvGrpSpPr>
            <p:grpSpPr>
              <a:xfrm>
                <a:off x="2583975" y="25273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25" name="Straight Connector 192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26" name="Freeform 192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53" name="Group 231"/>
              <p:cNvGrpSpPr/>
              <p:nvPr/>
            </p:nvGrpSpPr>
            <p:grpSpPr>
              <a:xfrm>
                <a:off x="2672875" y="26543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23" name="Straight Connector 192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24" name="Freeform 192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54" name="Group 234"/>
              <p:cNvGrpSpPr/>
              <p:nvPr/>
            </p:nvGrpSpPr>
            <p:grpSpPr>
              <a:xfrm>
                <a:off x="2761775" y="27813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21" name="Straight Connector 192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22" name="Freeform 192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55" name="Group 237"/>
              <p:cNvGrpSpPr/>
              <p:nvPr/>
            </p:nvGrpSpPr>
            <p:grpSpPr>
              <a:xfrm>
                <a:off x="2850675" y="29083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19" name="Straight Connector 191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20" name="Freeform 191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56" name="Group 240"/>
              <p:cNvGrpSpPr/>
              <p:nvPr/>
            </p:nvGrpSpPr>
            <p:grpSpPr>
              <a:xfrm>
                <a:off x="2939575" y="30353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17" name="Straight Connector 191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18" name="Freeform 191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57" name="Group 243"/>
              <p:cNvGrpSpPr/>
              <p:nvPr/>
            </p:nvGrpSpPr>
            <p:grpSpPr>
              <a:xfrm>
                <a:off x="3028475" y="31623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15" name="Straight Connector 191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16" name="Freeform 191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58" name="Group 246"/>
              <p:cNvGrpSpPr/>
              <p:nvPr/>
            </p:nvGrpSpPr>
            <p:grpSpPr>
              <a:xfrm>
                <a:off x="3117375" y="32893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13" name="Straight Connector 191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14" name="Freeform 191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59" name="Group 249"/>
              <p:cNvGrpSpPr/>
              <p:nvPr/>
            </p:nvGrpSpPr>
            <p:grpSpPr>
              <a:xfrm>
                <a:off x="3206275" y="34163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11" name="Straight Connector 191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12" name="Freeform 191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60" name="Group 252"/>
              <p:cNvGrpSpPr/>
              <p:nvPr/>
            </p:nvGrpSpPr>
            <p:grpSpPr>
              <a:xfrm>
                <a:off x="3295175" y="35433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09" name="Straight Connector 190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10" name="Freeform 190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61" name="Group 255"/>
              <p:cNvGrpSpPr/>
              <p:nvPr/>
            </p:nvGrpSpPr>
            <p:grpSpPr>
              <a:xfrm>
                <a:off x="3384075" y="36703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07" name="Straight Connector 190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08" name="Freeform 190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62" name="Group 258"/>
              <p:cNvGrpSpPr/>
              <p:nvPr/>
            </p:nvGrpSpPr>
            <p:grpSpPr>
              <a:xfrm>
                <a:off x="3472975" y="37973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05" name="Straight Connector 190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06" name="Freeform 190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63" name="Group 261"/>
              <p:cNvGrpSpPr/>
              <p:nvPr/>
            </p:nvGrpSpPr>
            <p:grpSpPr>
              <a:xfrm>
                <a:off x="3561875" y="39243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03" name="Straight Connector 190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04" name="Freeform 190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64" name="Group 264"/>
              <p:cNvGrpSpPr/>
              <p:nvPr/>
            </p:nvGrpSpPr>
            <p:grpSpPr>
              <a:xfrm>
                <a:off x="3650775" y="40513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901" name="Straight Connector 190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02" name="Freeform 190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65" name="Group 267"/>
              <p:cNvGrpSpPr/>
              <p:nvPr/>
            </p:nvGrpSpPr>
            <p:grpSpPr>
              <a:xfrm>
                <a:off x="2190275" y="2425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99" name="Straight Connector 189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00" name="Freeform 189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66" name="Group 270"/>
              <p:cNvGrpSpPr/>
              <p:nvPr/>
            </p:nvGrpSpPr>
            <p:grpSpPr>
              <a:xfrm>
                <a:off x="2279175" y="2552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97" name="Straight Connector 189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98" name="Freeform 189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67" name="Group 273"/>
              <p:cNvGrpSpPr/>
              <p:nvPr/>
            </p:nvGrpSpPr>
            <p:grpSpPr>
              <a:xfrm>
                <a:off x="2368075" y="2679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95" name="Straight Connector 189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96" name="Freeform 189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68" name="Group 276"/>
              <p:cNvGrpSpPr/>
              <p:nvPr/>
            </p:nvGrpSpPr>
            <p:grpSpPr>
              <a:xfrm>
                <a:off x="2456975" y="2806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93" name="Straight Connector 189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94" name="Freeform 189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72" name="Group 279"/>
              <p:cNvGrpSpPr/>
              <p:nvPr/>
            </p:nvGrpSpPr>
            <p:grpSpPr>
              <a:xfrm>
                <a:off x="2545875" y="2933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91" name="Straight Connector 189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92" name="Freeform 189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83" name="Group 282"/>
              <p:cNvGrpSpPr/>
              <p:nvPr/>
            </p:nvGrpSpPr>
            <p:grpSpPr>
              <a:xfrm>
                <a:off x="2634775" y="3060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89" name="Straight Connector 188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90" name="Freeform 188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84" name="Group 285"/>
              <p:cNvGrpSpPr/>
              <p:nvPr/>
            </p:nvGrpSpPr>
            <p:grpSpPr>
              <a:xfrm>
                <a:off x="2723675" y="3187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87" name="Straight Connector 188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88" name="Freeform 188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85" name="Group 288"/>
              <p:cNvGrpSpPr/>
              <p:nvPr/>
            </p:nvGrpSpPr>
            <p:grpSpPr>
              <a:xfrm>
                <a:off x="2812575" y="3314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85" name="Straight Connector 188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86" name="Freeform 188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86" name="Group 291"/>
              <p:cNvGrpSpPr/>
              <p:nvPr/>
            </p:nvGrpSpPr>
            <p:grpSpPr>
              <a:xfrm>
                <a:off x="2901475" y="3441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83" name="Straight Connector 188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84" name="Freeform 188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87" name="Group 294"/>
              <p:cNvGrpSpPr/>
              <p:nvPr/>
            </p:nvGrpSpPr>
            <p:grpSpPr>
              <a:xfrm>
                <a:off x="2990375" y="3568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81" name="Straight Connector 188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82" name="Freeform 188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88" name="Group 297"/>
              <p:cNvGrpSpPr/>
              <p:nvPr/>
            </p:nvGrpSpPr>
            <p:grpSpPr>
              <a:xfrm>
                <a:off x="3079275" y="3695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79" name="Straight Connector 187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80" name="Freeform 187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92" name="Group 300"/>
              <p:cNvGrpSpPr/>
              <p:nvPr/>
            </p:nvGrpSpPr>
            <p:grpSpPr>
              <a:xfrm>
                <a:off x="3168175" y="3822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77" name="Straight Connector 187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78" name="Freeform 187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93" name="Group 303"/>
              <p:cNvGrpSpPr/>
              <p:nvPr/>
            </p:nvGrpSpPr>
            <p:grpSpPr>
              <a:xfrm>
                <a:off x="3257075" y="3949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75" name="Straight Connector 187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76" name="Freeform 187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95" name="Group 306"/>
              <p:cNvGrpSpPr/>
              <p:nvPr/>
            </p:nvGrpSpPr>
            <p:grpSpPr>
              <a:xfrm>
                <a:off x="3345975" y="4076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73" name="Straight Connector 187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74" name="Freeform 187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14" name="Group 309"/>
              <p:cNvGrpSpPr/>
              <p:nvPr/>
            </p:nvGrpSpPr>
            <p:grpSpPr>
              <a:xfrm>
                <a:off x="3434875" y="4203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71" name="Straight Connector 187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72" name="Freeform 187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15" name="Group 312"/>
              <p:cNvGrpSpPr/>
              <p:nvPr/>
            </p:nvGrpSpPr>
            <p:grpSpPr>
              <a:xfrm>
                <a:off x="1860075" y="2425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69" name="Straight Connector 186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70" name="Freeform 186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16" name="Group 315"/>
              <p:cNvGrpSpPr/>
              <p:nvPr/>
            </p:nvGrpSpPr>
            <p:grpSpPr>
              <a:xfrm>
                <a:off x="1948975" y="2552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67" name="Straight Connector 186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68" name="Freeform 186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18" name="Group 318"/>
              <p:cNvGrpSpPr/>
              <p:nvPr/>
            </p:nvGrpSpPr>
            <p:grpSpPr>
              <a:xfrm>
                <a:off x="2037875" y="2679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65" name="Straight Connector 186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66" name="Freeform 186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19" name="Group 321"/>
              <p:cNvGrpSpPr/>
              <p:nvPr/>
            </p:nvGrpSpPr>
            <p:grpSpPr>
              <a:xfrm>
                <a:off x="2126775" y="2806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63" name="Straight Connector 186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64" name="Freeform 186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20" name="Group 324"/>
              <p:cNvGrpSpPr/>
              <p:nvPr/>
            </p:nvGrpSpPr>
            <p:grpSpPr>
              <a:xfrm>
                <a:off x="2215675" y="2933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61" name="Straight Connector 186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62" name="Freeform 186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21" name="Group 327"/>
              <p:cNvGrpSpPr/>
              <p:nvPr/>
            </p:nvGrpSpPr>
            <p:grpSpPr>
              <a:xfrm>
                <a:off x="2304575" y="3060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59" name="Straight Connector 185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60" name="Freeform 185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22" name="Group 330"/>
              <p:cNvGrpSpPr/>
              <p:nvPr/>
            </p:nvGrpSpPr>
            <p:grpSpPr>
              <a:xfrm>
                <a:off x="2393475" y="3187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57" name="Straight Connector 185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58" name="Freeform 185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24" name="Group 333"/>
              <p:cNvGrpSpPr/>
              <p:nvPr/>
            </p:nvGrpSpPr>
            <p:grpSpPr>
              <a:xfrm>
                <a:off x="2482375" y="3314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55" name="Straight Connector 185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56" name="Freeform 185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25" name="Group 336"/>
              <p:cNvGrpSpPr/>
              <p:nvPr/>
            </p:nvGrpSpPr>
            <p:grpSpPr>
              <a:xfrm>
                <a:off x="2571275" y="3441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53" name="Straight Connector 185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54" name="Freeform 185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26" name="Group 339"/>
              <p:cNvGrpSpPr/>
              <p:nvPr/>
            </p:nvGrpSpPr>
            <p:grpSpPr>
              <a:xfrm>
                <a:off x="2660175" y="3568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51" name="Straight Connector 185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52" name="Freeform 185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27" name="Group 342"/>
              <p:cNvGrpSpPr/>
              <p:nvPr/>
            </p:nvGrpSpPr>
            <p:grpSpPr>
              <a:xfrm>
                <a:off x="2749075" y="3695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49" name="Straight Connector 184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50" name="Freeform 184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28" name="Group 345"/>
              <p:cNvGrpSpPr/>
              <p:nvPr/>
            </p:nvGrpSpPr>
            <p:grpSpPr>
              <a:xfrm>
                <a:off x="2837975" y="3822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47" name="Straight Connector 184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48" name="Freeform 184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29" name="Group 348"/>
              <p:cNvGrpSpPr/>
              <p:nvPr/>
            </p:nvGrpSpPr>
            <p:grpSpPr>
              <a:xfrm>
                <a:off x="2926875" y="3949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45" name="Straight Connector 184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46" name="Freeform 184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30" name="Group 351"/>
              <p:cNvGrpSpPr/>
              <p:nvPr/>
            </p:nvGrpSpPr>
            <p:grpSpPr>
              <a:xfrm>
                <a:off x="3015775" y="4076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43" name="Straight Connector 184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44" name="Freeform 184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31" name="Group 354"/>
              <p:cNvGrpSpPr/>
              <p:nvPr/>
            </p:nvGrpSpPr>
            <p:grpSpPr>
              <a:xfrm>
                <a:off x="3104675" y="42037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41" name="Straight Connector 184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42" name="Freeform 184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32" name="Group 357"/>
              <p:cNvGrpSpPr/>
              <p:nvPr/>
            </p:nvGrpSpPr>
            <p:grpSpPr>
              <a:xfrm>
                <a:off x="1631475" y="25781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39" name="Straight Connector 183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40" name="Freeform 183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33" name="Group 360"/>
              <p:cNvGrpSpPr/>
              <p:nvPr/>
            </p:nvGrpSpPr>
            <p:grpSpPr>
              <a:xfrm>
                <a:off x="1720375" y="27051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37" name="Straight Connector 183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38" name="Freeform 183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34" name="Group 363"/>
              <p:cNvGrpSpPr/>
              <p:nvPr/>
            </p:nvGrpSpPr>
            <p:grpSpPr>
              <a:xfrm>
                <a:off x="1809275" y="28321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35" name="Straight Connector 183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36" name="Freeform 183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35" name="Group 366"/>
              <p:cNvGrpSpPr/>
              <p:nvPr/>
            </p:nvGrpSpPr>
            <p:grpSpPr>
              <a:xfrm>
                <a:off x="1898175" y="29591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33" name="Straight Connector 183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34" name="Freeform 183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36" name="Group 369"/>
              <p:cNvGrpSpPr/>
              <p:nvPr/>
            </p:nvGrpSpPr>
            <p:grpSpPr>
              <a:xfrm>
                <a:off x="1987075" y="30861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31" name="Straight Connector 183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32" name="Freeform 183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37" name="Group 372"/>
              <p:cNvGrpSpPr/>
              <p:nvPr/>
            </p:nvGrpSpPr>
            <p:grpSpPr>
              <a:xfrm>
                <a:off x="2075975" y="32131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29" name="Straight Connector 182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30" name="Freeform 182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38" name="Group 375"/>
              <p:cNvGrpSpPr/>
              <p:nvPr/>
            </p:nvGrpSpPr>
            <p:grpSpPr>
              <a:xfrm>
                <a:off x="2164875" y="33401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27" name="Straight Connector 182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28" name="Freeform 182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39" name="Group 378"/>
              <p:cNvGrpSpPr/>
              <p:nvPr/>
            </p:nvGrpSpPr>
            <p:grpSpPr>
              <a:xfrm>
                <a:off x="2253775" y="34671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25" name="Straight Connector 182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26" name="Freeform 182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96" name="Group 381"/>
              <p:cNvGrpSpPr/>
              <p:nvPr/>
            </p:nvGrpSpPr>
            <p:grpSpPr>
              <a:xfrm>
                <a:off x="2342675" y="35941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23" name="Straight Connector 182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24" name="Freeform 182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98" name="Group 384"/>
              <p:cNvGrpSpPr/>
              <p:nvPr/>
            </p:nvGrpSpPr>
            <p:grpSpPr>
              <a:xfrm>
                <a:off x="2431575" y="37211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21" name="Straight Connector 182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22" name="Freeform 182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99" name="Group 387"/>
              <p:cNvGrpSpPr/>
              <p:nvPr/>
            </p:nvGrpSpPr>
            <p:grpSpPr>
              <a:xfrm>
                <a:off x="2520475" y="38481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19" name="Straight Connector 181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20" name="Freeform 181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00" name="Group 390"/>
              <p:cNvGrpSpPr/>
              <p:nvPr/>
            </p:nvGrpSpPr>
            <p:grpSpPr>
              <a:xfrm>
                <a:off x="2609375" y="39751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17" name="Straight Connector 181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18" name="Freeform 181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01" name="Group 393"/>
              <p:cNvGrpSpPr/>
              <p:nvPr/>
            </p:nvGrpSpPr>
            <p:grpSpPr>
              <a:xfrm>
                <a:off x="2698275" y="41021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15" name="Straight Connector 181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16" name="Freeform 181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02" name="Group 396"/>
              <p:cNvGrpSpPr/>
              <p:nvPr/>
            </p:nvGrpSpPr>
            <p:grpSpPr>
              <a:xfrm>
                <a:off x="2787175" y="42291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13" name="Straight Connector 181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14" name="Freeform 181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03" name="Group 399"/>
              <p:cNvGrpSpPr/>
              <p:nvPr/>
            </p:nvGrpSpPr>
            <p:grpSpPr>
              <a:xfrm>
                <a:off x="2876075" y="43561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11" name="Straight Connector 181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12" name="Freeform 181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04" name="Group 402"/>
              <p:cNvGrpSpPr/>
              <p:nvPr/>
            </p:nvGrpSpPr>
            <p:grpSpPr>
              <a:xfrm>
                <a:off x="1402875" y="27305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09" name="Straight Connector 180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10" name="Freeform 180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05" name="Group 405"/>
              <p:cNvGrpSpPr/>
              <p:nvPr/>
            </p:nvGrpSpPr>
            <p:grpSpPr>
              <a:xfrm>
                <a:off x="1491775" y="28575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07" name="Straight Connector 180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08" name="Freeform 180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06" name="Group 408"/>
              <p:cNvGrpSpPr/>
              <p:nvPr/>
            </p:nvGrpSpPr>
            <p:grpSpPr>
              <a:xfrm>
                <a:off x="1580675" y="29845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05" name="Straight Connector 180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06" name="Freeform 180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07" name="Group 411"/>
              <p:cNvGrpSpPr/>
              <p:nvPr/>
            </p:nvGrpSpPr>
            <p:grpSpPr>
              <a:xfrm>
                <a:off x="1669575" y="31115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03" name="Straight Connector 180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04" name="Freeform 180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08" name="Group 414"/>
              <p:cNvGrpSpPr/>
              <p:nvPr/>
            </p:nvGrpSpPr>
            <p:grpSpPr>
              <a:xfrm>
                <a:off x="1758475" y="32385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801" name="Straight Connector 180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02" name="Freeform 180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09" name="Group 417"/>
              <p:cNvGrpSpPr/>
              <p:nvPr/>
            </p:nvGrpSpPr>
            <p:grpSpPr>
              <a:xfrm>
                <a:off x="1847375" y="33655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99" name="Straight Connector 179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00" name="Freeform 179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10" name="Group 420"/>
              <p:cNvGrpSpPr/>
              <p:nvPr/>
            </p:nvGrpSpPr>
            <p:grpSpPr>
              <a:xfrm>
                <a:off x="1936275" y="34925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97" name="Straight Connector 179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98" name="Freeform 179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11" name="Group 423"/>
              <p:cNvGrpSpPr/>
              <p:nvPr/>
            </p:nvGrpSpPr>
            <p:grpSpPr>
              <a:xfrm>
                <a:off x="2025175" y="36195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95" name="Straight Connector 179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96" name="Freeform 179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12" name="Group 426"/>
              <p:cNvGrpSpPr/>
              <p:nvPr/>
            </p:nvGrpSpPr>
            <p:grpSpPr>
              <a:xfrm>
                <a:off x="2114075" y="37465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93" name="Straight Connector 179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94" name="Freeform 179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13" name="Group 429"/>
              <p:cNvGrpSpPr/>
              <p:nvPr/>
            </p:nvGrpSpPr>
            <p:grpSpPr>
              <a:xfrm>
                <a:off x="2202975" y="38735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91" name="Straight Connector 179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92" name="Freeform 179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14" name="Group 432"/>
              <p:cNvGrpSpPr/>
              <p:nvPr/>
            </p:nvGrpSpPr>
            <p:grpSpPr>
              <a:xfrm>
                <a:off x="2291875" y="40005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89" name="Straight Connector 178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90" name="Freeform 178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15" name="Group 435"/>
              <p:cNvGrpSpPr/>
              <p:nvPr/>
            </p:nvGrpSpPr>
            <p:grpSpPr>
              <a:xfrm>
                <a:off x="2380775" y="41275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87" name="Straight Connector 178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88" name="Freeform 178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16" name="Group 438"/>
              <p:cNvGrpSpPr/>
              <p:nvPr/>
            </p:nvGrpSpPr>
            <p:grpSpPr>
              <a:xfrm>
                <a:off x="2469675" y="4254502"/>
                <a:ext cx="203887" cy="927892"/>
                <a:chOff x="1967813" y="4660902"/>
                <a:chExt cx="203887" cy="927892"/>
              </a:xfrm>
            </p:grpSpPr>
            <p:cxnSp>
              <p:nvCxnSpPr>
                <p:cNvPr id="1785" name="Straight Connector 178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86" name="Freeform 1785"/>
                <p:cNvSpPr/>
                <p:nvPr/>
              </p:nvSpPr>
              <p:spPr>
                <a:xfrm>
                  <a:off x="1967813" y="4660902"/>
                  <a:ext cx="203887" cy="279401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17" name="Group 441"/>
              <p:cNvGrpSpPr/>
              <p:nvPr/>
            </p:nvGrpSpPr>
            <p:grpSpPr>
              <a:xfrm>
                <a:off x="2558575" y="43815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83" name="Straight Connector 178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84" name="Freeform 178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18" name="Group 444"/>
              <p:cNvGrpSpPr/>
              <p:nvPr/>
            </p:nvGrpSpPr>
            <p:grpSpPr>
              <a:xfrm>
                <a:off x="2647475" y="45085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81" name="Straight Connector 178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82" name="Freeform 178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19" name="Group 447"/>
              <p:cNvGrpSpPr/>
              <p:nvPr/>
            </p:nvGrpSpPr>
            <p:grpSpPr>
              <a:xfrm>
                <a:off x="1136175" y="27432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79" name="Straight Connector 177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80" name="Freeform 177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20" name="Group 450"/>
              <p:cNvGrpSpPr/>
              <p:nvPr/>
            </p:nvGrpSpPr>
            <p:grpSpPr>
              <a:xfrm>
                <a:off x="1225075" y="28702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77" name="Straight Connector 177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78" name="Freeform 177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21" name="Group 453"/>
              <p:cNvGrpSpPr/>
              <p:nvPr/>
            </p:nvGrpSpPr>
            <p:grpSpPr>
              <a:xfrm>
                <a:off x="1313975" y="29972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75" name="Straight Connector 177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76" name="Freeform 177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22" name="Group 456"/>
              <p:cNvGrpSpPr/>
              <p:nvPr/>
            </p:nvGrpSpPr>
            <p:grpSpPr>
              <a:xfrm>
                <a:off x="1402875" y="31242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73" name="Straight Connector 177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74" name="Freeform 177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23" name="Group 459"/>
              <p:cNvGrpSpPr/>
              <p:nvPr/>
            </p:nvGrpSpPr>
            <p:grpSpPr>
              <a:xfrm>
                <a:off x="1491775" y="32512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71" name="Straight Connector 177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72" name="Freeform 177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24" name="Group 462"/>
              <p:cNvGrpSpPr/>
              <p:nvPr/>
            </p:nvGrpSpPr>
            <p:grpSpPr>
              <a:xfrm>
                <a:off x="1580675" y="33782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69" name="Straight Connector 176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70" name="Freeform 176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25" name="Group 465"/>
              <p:cNvGrpSpPr/>
              <p:nvPr/>
            </p:nvGrpSpPr>
            <p:grpSpPr>
              <a:xfrm>
                <a:off x="1669575" y="35052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67" name="Straight Connector 176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68" name="Freeform 176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26" name="Group 468"/>
              <p:cNvGrpSpPr/>
              <p:nvPr/>
            </p:nvGrpSpPr>
            <p:grpSpPr>
              <a:xfrm>
                <a:off x="1758475" y="36322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65" name="Straight Connector 176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66" name="Freeform 176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27" name="Group 471"/>
              <p:cNvGrpSpPr/>
              <p:nvPr/>
            </p:nvGrpSpPr>
            <p:grpSpPr>
              <a:xfrm>
                <a:off x="1847375" y="37592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63" name="Straight Connector 176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64" name="Freeform 176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40" name="Group 474"/>
              <p:cNvGrpSpPr/>
              <p:nvPr/>
            </p:nvGrpSpPr>
            <p:grpSpPr>
              <a:xfrm>
                <a:off x="1936275" y="38862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61" name="Straight Connector 176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62" name="Freeform 176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41" name="Group 477"/>
              <p:cNvGrpSpPr/>
              <p:nvPr/>
            </p:nvGrpSpPr>
            <p:grpSpPr>
              <a:xfrm>
                <a:off x="2025175" y="40132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59" name="Straight Connector 175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60" name="Freeform 175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42" name="Group 480"/>
              <p:cNvGrpSpPr/>
              <p:nvPr/>
            </p:nvGrpSpPr>
            <p:grpSpPr>
              <a:xfrm>
                <a:off x="2114075" y="41402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57" name="Straight Connector 175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58" name="Freeform 175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43" name="Group 483"/>
              <p:cNvGrpSpPr/>
              <p:nvPr/>
            </p:nvGrpSpPr>
            <p:grpSpPr>
              <a:xfrm>
                <a:off x="2202975" y="42672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55" name="Straight Connector 175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56" name="Freeform 175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44" name="Group 486"/>
              <p:cNvGrpSpPr/>
              <p:nvPr/>
            </p:nvGrpSpPr>
            <p:grpSpPr>
              <a:xfrm>
                <a:off x="2291875" y="43942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53" name="Straight Connector 175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54" name="Freeform 175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45" name="Group 489"/>
              <p:cNvGrpSpPr/>
              <p:nvPr/>
            </p:nvGrpSpPr>
            <p:grpSpPr>
              <a:xfrm>
                <a:off x="2380775" y="45212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51" name="Straight Connector 175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52" name="Freeform 175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46" name="Group 492"/>
              <p:cNvGrpSpPr/>
              <p:nvPr/>
            </p:nvGrpSpPr>
            <p:grpSpPr>
              <a:xfrm>
                <a:off x="907575" y="28956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49" name="Straight Connector 174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50" name="Freeform 174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47" name="Group 495"/>
              <p:cNvGrpSpPr/>
              <p:nvPr/>
            </p:nvGrpSpPr>
            <p:grpSpPr>
              <a:xfrm>
                <a:off x="996475" y="30226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47" name="Straight Connector 174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48" name="Freeform 174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49" name="Group 498"/>
              <p:cNvGrpSpPr/>
              <p:nvPr/>
            </p:nvGrpSpPr>
            <p:grpSpPr>
              <a:xfrm>
                <a:off x="1085375" y="31496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45" name="Straight Connector 174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46" name="Freeform 174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50" name="Group 501"/>
              <p:cNvGrpSpPr/>
              <p:nvPr/>
            </p:nvGrpSpPr>
            <p:grpSpPr>
              <a:xfrm>
                <a:off x="1174275" y="32766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43" name="Straight Connector 174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44" name="Freeform 174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51" name="Group 504"/>
              <p:cNvGrpSpPr/>
              <p:nvPr/>
            </p:nvGrpSpPr>
            <p:grpSpPr>
              <a:xfrm>
                <a:off x="1263175" y="34036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41" name="Straight Connector 174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42" name="Freeform 174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54" name="Group 507"/>
              <p:cNvGrpSpPr/>
              <p:nvPr/>
            </p:nvGrpSpPr>
            <p:grpSpPr>
              <a:xfrm>
                <a:off x="1352075" y="35306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39" name="Straight Connector 173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40" name="Freeform 173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55" name="Group 510"/>
              <p:cNvGrpSpPr/>
              <p:nvPr/>
            </p:nvGrpSpPr>
            <p:grpSpPr>
              <a:xfrm>
                <a:off x="1440975" y="36576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37" name="Straight Connector 173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38" name="Freeform 173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59" name="Group 513"/>
              <p:cNvGrpSpPr/>
              <p:nvPr/>
            </p:nvGrpSpPr>
            <p:grpSpPr>
              <a:xfrm>
                <a:off x="1529875" y="37846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35" name="Straight Connector 173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36" name="Freeform 173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62" name="Group 516"/>
              <p:cNvGrpSpPr/>
              <p:nvPr/>
            </p:nvGrpSpPr>
            <p:grpSpPr>
              <a:xfrm>
                <a:off x="1618775" y="39116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33" name="Straight Connector 173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34" name="Freeform 173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63" name="Group 519"/>
              <p:cNvGrpSpPr/>
              <p:nvPr/>
            </p:nvGrpSpPr>
            <p:grpSpPr>
              <a:xfrm>
                <a:off x="1707675" y="40386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31" name="Straight Connector 173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32" name="Freeform 173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64" name="Group 522"/>
              <p:cNvGrpSpPr/>
              <p:nvPr/>
            </p:nvGrpSpPr>
            <p:grpSpPr>
              <a:xfrm>
                <a:off x="1796575" y="41656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29" name="Straight Connector 172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30" name="Freeform 172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65" name="Group 525"/>
              <p:cNvGrpSpPr/>
              <p:nvPr/>
            </p:nvGrpSpPr>
            <p:grpSpPr>
              <a:xfrm>
                <a:off x="1885475" y="42926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27" name="Straight Connector 172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28" name="Freeform 172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66" name="Group 528"/>
              <p:cNvGrpSpPr/>
              <p:nvPr/>
            </p:nvGrpSpPr>
            <p:grpSpPr>
              <a:xfrm>
                <a:off x="1974375" y="44196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25" name="Straight Connector 172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26" name="Freeform 172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67" name="Group 531"/>
              <p:cNvGrpSpPr/>
              <p:nvPr/>
            </p:nvGrpSpPr>
            <p:grpSpPr>
              <a:xfrm>
                <a:off x="2063275" y="45466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23" name="Straight Connector 172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24" name="Freeform 172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68" name="Group 534"/>
              <p:cNvGrpSpPr/>
              <p:nvPr/>
            </p:nvGrpSpPr>
            <p:grpSpPr>
              <a:xfrm>
                <a:off x="2152175" y="46736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21" name="Straight Connector 172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22" name="Freeform 172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69" name="Group 537"/>
              <p:cNvGrpSpPr/>
              <p:nvPr/>
            </p:nvGrpSpPr>
            <p:grpSpPr>
              <a:xfrm>
                <a:off x="678975" y="3048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19" name="Straight Connector 171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20" name="Freeform 171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70" name="Group 540"/>
              <p:cNvGrpSpPr/>
              <p:nvPr/>
            </p:nvGrpSpPr>
            <p:grpSpPr>
              <a:xfrm>
                <a:off x="767875" y="3175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17" name="Straight Connector 171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18" name="Freeform 171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71" name="Group 543"/>
              <p:cNvGrpSpPr/>
              <p:nvPr/>
            </p:nvGrpSpPr>
            <p:grpSpPr>
              <a:xfrm>
                <a:off x="856775" y="3302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15" name="Straight Connector 171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16" name="Freeform 171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28" name="Group 546"/>
              <p:cNvGrpSpPr/>
              <p:nvPr/>
            </p:nvGrpSpPr>
            <p:grpSpPr>
              <a:xfrm>
                <a:off x="945675" y="3429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13" name="Straight Connector 171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14" name="Freeform 171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29" name="Group 549"/>
              <p:cNvGrpSpPr/>
              <p:nvPr/>
            </p:nvGrpSpPr>
            <p:grpSpPr>
              <a:xfrm>
                <a:off x="1034575" y="3556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11" name="Straight Connector 171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12" name="Freeform 171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32" name="Group 552"/>
              <p:cNvGrpSpPr/>
              <p:nvPr/>
            </p:nvGrpSpPr>
            <p:grpSpPr>
              <a:xfrm>
                <a:off x="1123475" y="3683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09" name="Straight Connector 170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10" name="Freeform 170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33" name="Group 555"/>
              <p:cNvGrpSpPr/>
              <p:nvPr/>
            </p:nvGrpSpPr>
            <p:grpSpPr>
              <a:xfrm>
                <a:off x="1212375" y="3810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07" name="Straight Connector 170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08" name="Freeform 170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34" name="Group 558"/>
              <p:cNvGrpSpPr/>
              <p:nvPr/>
            </p:nvGrpSpPr>
            <p:grpSpPr>
              <a:xfrm>
                <a:off x="1301275" y="3937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05" name="Straight Connector 170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06" name="Freeform 170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35" name="Group 561"/>
              <p:cNvGrpSpPr/>
              <p:nvPr/>
            </p:nvGrpSpPr>
            <p:grpSpPr>
              <a:xfrm>
                <a:off x="1390175" y="4064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03" name="Straight Connector 170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04" name="Freeform 170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36" name="Group 564"/>
              <p:cNvGrpSpPr/>
              <p:nvPr/>
            </p:nvGrpSpPr>
            <p:grpSpPr>
              <a:xfrm>
                <a:off x="1479075" y="4191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701" name="Straight Connector 170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02" name="Freeform 170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38" name="Group 567"/>
              <p:cNvGrpSpPr/>
              <p:nvPr/>
            </p:nvGrpSpPr>
            <p:grpSpPr>
              <a:xfrm>
                <a:off x="1567975" y="4318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699" name="Straight Connector 169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00" name="Freeform 169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0" name="Group 570"/>
              <p:cNvGrpSpPr/>
              <p:nvPr/>
            </p:nvGrpSpPr>
            <p:grpSpPr>
              <a:xfrm>
                <a:off x="1656875" y="4445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697" name="Straight Connector 169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98" name="Freeform 169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1" name="Group 573"/>
              <p:cNvGrpSpPr/>
              <p:nvPr/>
            </p:nvGrpSpPr>
            <p:grpSpPr>
              <a:xfrm>
                <a:off x="1745775" y="4572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695" name="Straight Connector 169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96" name="Freeform 169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2" name="Group 576"/>
              <p:cNvGrpSpPr/>
              <p:nvPr/>
            </p:nvGrpSpPr>
            <p:grpSpPr>
              <a:xfrm>
                <a:off x="1834675" y="4699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693" name="Straight Connector 169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94" name="Freeform 169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3" name="Group 579"/>
              <p:cNvGrpSpPr/>
              <p:nvPr/>
            </p:nvGrpSpPr>
            <p:grpSpPr>
              <a:xfrm>
                <a:off x="1923575" y="48260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691" name="Straight Connector 169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92" name="Freeform 169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4" name="Group 582"/>
              <p:cNvGrpSpPr/>
              <p:nvPr/>
            </p:nvGrpSpPr>
            <p:grpSpPr>
              <a:xfrm>
                <a:off x="450375" y="32004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689" name="Straight Connector 168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90" name="Freeform 168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5" name="Group 585"/>
              <p:cNvGrpSpPr/>
              <p:nvPr/>
            </p:nvGrpSpPr>
            <p:grpSpPr>
              <a:xfrm>
                <a:off x="539275" y="33274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687" name="Straight Connector 168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88" name="Freeform 168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6" name="Group 588"/>
              <p:cNvGrpSpPr/>
              <p:nvPr/>
            </p:nvGrpSpPr>
            <p:grpSpPr>
              <a:xfrm>
                <a:off x="628175" y="34544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685" name="Straight Connector 168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86" name="Freeform 168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7" name="Group 591"/>
              <p:cNvGrpSpPr/>
              <p:nvPr/>
            </p:nvGrpSpPr>
            <p:grpSpPr>
              <a:xfrm>
                <a:off x="717075" y="35814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683" name="Straight Connector 168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84" name="Freeform 168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8" name="Group 594"/>
              <p:cNvGrpSpPr/>
              <p:nvPr/>
            </p:nvGrpSpPr>
            <p:grpSpPr>
              <a:xfrm>
                <a:off x="805975" y="37084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681" name="Straight Connector 168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82" name="Freeform 168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49" name="Group 597"/>
              <p:cNvGrpSpPr/>
              <p:nvPr/>
            </p:nvGrpSpPr>
            <p:grpSpPr>
              <a:xfrm>
                <a:off x="894875" y="38354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679" name="Straight Connector 167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80" name="Freeform 167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50" name="Group 600"/>
              <p:cNvGrpSpPr/>
              <p:nvPr/>
            </p:nvGrpSpPr>
            <p:grpSpPr>
              <a:xfrm>
                <a:off x="983775" y="39624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677" name="Straight Connector 167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78" name="Freeform 167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51" name="Group 603"/>
              <p:cNvGrpSpPr/>
              <p:nvPr/>
            </p:nvGrpSpPr>
            <p:grpSpPr>
              <a:xfrm>
                <a:off x="1072675" y="40894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675" name="Straight Connector 167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76" name="Freeform 167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52" name="Group 606"/>
              <p:cNvGrpSpPr/>
              <p:nvPr/>
            </p:nvGrpSpPr>
            <p:grpSpPr>
              <a:xfrm>
                <a:off x="1161575" y="42164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673" name="Straight Connector 167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74" name="Freeform 167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53" name="Group 609"/>
              <p:cNvGrpSpPr/>
              <p:nvPr/>
            </p:nvGrpSpPr>
            <p:grpSpPr>
              <a:xfrm>
                <a:off x="1250475" y="43434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671" name="Straight Connector 167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72" name="Freeform 167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54" name="Group 612"/>
              <p:cNvGrpSpPr/>
              <p:nvPr/>
            </p:nvGrpSpPr>
            <p:grpSpPr>
              <a:xfrm>
                <a:off x="1339375" y="44704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669" name="Straight Connector 1668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70" name="Freeform 1669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55" name="Group 615"/>
              <p:cNvGrpSpPr/>
              <p:nvPr/>
            </p:nvGrpSpPr>
            <p:grpSpPr>
              <a:xfrm>
                <a:off x="1428275" y="45974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667" name="Straight Connector 1666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68" name="Freeform 1667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56" name="Group 618"/>
              <p:cNvGrpSpPr/>
              <p:nvPr/>
            </p:nvGrpSpPr>
            <p:grpSpPr>
              <a:xfrm>
                <a:off x="1517175" y="47244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665" name="Straight Connector 1664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66" name="Freeform 1665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57" name="Group 621"/>
              <p:cNvGrpSpPr/>
              <p:nvPr/>
            </p:nvGrpSpPr>
            <p:grpSpPr>
              <a:xfrm>
                <a:off x="1606075" y="48514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663" name="Straight Connector 1662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64" name="Freeform 1663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58" name="Group 624"/>
              <p:cNvGrpSpPr/>
              <p:nvPr/>
            </p:nvGrpSpPr>
            <p:grpSpPr>
              <a:xfrm>
                <a:off x="1694975" y="4978400"/>
                <a:ext cx="203887" cy="927894"/>
                <a:chOff x="1967813" y="4660900"/>
                <a:chExt cx="203887" cy="927894"/>
              </a:xfrm>
            </p:grpSpPr>
            <p:cxnSp>
              <p:nvCxnSpPr>
                <p:cNvPr id="1661" name="Straight Connector 1660"/>
                <p:cNvCxnSpPr/>
                <p:nvPr/>
              </p:nvCxnSpPr>
              <p:spPr>
                <a:xfrm rot="5400000" flipH="1" flipV="1">
                  <a:off x="1675394" y="5175250"/>
                  <a:ext cx="825500" cy="1588"/>
                </a:xfrm>
                <a:prstGeom prst="line">
                  <a:avLst/>
                </a:prstGeom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62" name="Freeform 1661"/>
                <p:cNvSpPr/>
                <p:nvPr/>
              </p:nvSpPr>
              <p:spPr>
                <a:xfrm>
                  <a:off x="1967813" y="4660900"/>
                  <a:ext cx="203887" cy="279400"/>
                </a:xfrm>
                <a:custGeom>
                  <a:avLst/>
                  <a:gdLst>
                    <a:gd name="connsiteX0" fmla="*/ 102287 w 203887"/>
                    <a:gd name="connsiteY0" fmla="*/ 101600 h 279400"/>
                    <a:gd name="connsiteX1" fmla="*/ 76887 w 203887"/>
                    <a:gd name="connsiteY1" fmla="*/ 101600 h 279400"/>
                    <a:gd name="connsiteX2" fmla="*/ 89587 w 203887"/>
                    <a:gd name="connsiteY2" fmla="*/ 139700 h 279400"/>
                    <a:gd name="connsiteX3" fmla="*/ 102287 w 203887"/>
                    <a:gd name="connsiteY3" fmla="*/ 190500 h 279400"/>
                    <a:gd name="connsiteX4" fmla="*/ 89587 w 203887"/>
                    <a:gd name="connsiteY4" fmla="*/ 152400 h 279400"/>
                    <a:gd name="connsiteX5" fmla="*/ 51487 w 203887"/>
                    <a:gd name="connsiteY5" fmla="*/ 139700 h 279400"/>
                    <a:gd name="connsiteX6" fmla="*/ 89587 w 203887"/>
                    <a:gd name="connsiteY6" fmla="*/ 215900 h 279400"/>
                    <a:gd name="connsiteX7" fmla="*/ 51487 w 203887"/>
                    <a:gd name="connsiteY7" fmla="*/ 228600 h 279400"/>
                    <a:gd name="connsiteX8" fmla="*/ 13387 w 203887"/>
                    <a:gd name="connsiteY8" fmla="*/ 215900 h 279400"/>
                    <a:gd name="connsiteX9" fmla="*/ 64187 w 203887"/>
                    <a:gd name="connsiteY9" fmla="*/ 228600 h 279400"/>
                    <a:gd name="connsiteX10" fmla="*/ 76887 w 203887"/>
                    <a:gd name="connsiteY10" fmla="*/ 266700 h 279400"/>
                    <a:gd name="connsiteX11" fmla="*/ 114987 w 203887"/>
                    <a:gd name="connsiteY11" fmla="*/ 279400 h 279400"/>
                    <a:gd name="connsiteX12" fmla="*/ 165787 w 203887"/>
                    <a:gd name="connsiteY12" fmla="*/ 254000 h 279400"/>
                    <a:gd name="connsiteX13" fmla="*/ 203887 w 203887"/>
                    <a:gd name="connsiteY13" fmla="*/ 228600 h 279400"/>
                    <a:gd name="connsiteX14" fmla="*/ 165787 w 203887"/>
                    <a:gd name="connsiteY14" fmla="*/ 215900 h 279400"/>
                    <a:gd name="connsiteX15" fmla="*/ 127687 w 203887"/>
                    <a:gd name="connsiteY15" fmla="*/ 228600 h 279400"/>
                    <a:gd name="connsiteX16" fmla="*/ 140387 w 203887"/>
                    <a:gd name="connsiteY16" fmla="*/ 190500 h 279400"/>
                    <a:gd name="connsiteX17" fmla="*/ 191187 w 203887"/>
                    <a:gd name="connsiteY17" fmla="*/ 177800 h 279400"/>
                    <a:gd name="connsiteX18" fmla="*/ 114987 w 203887"/>
                    <a:gd name="connsiteY18" fmla="*/ 152400 h 279400"/>
                    <a:gd name="connsiteX19" fmla="*/ 102287 w 203887"/>
                    <a:gd name="connsiteY19" fmla="*/ 101600 h 2794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203887" h="279400">
                      <a:moveTo>
                        <a:pt x="102287" y="101600"/>
                      </a:moveTo>
                      <a:cubicBezTo>
                        <a:pt x="95937" y="93133"/>
                        <a:pt x="76887" y="0"/>
                        <a:pt x="76887" y="101600"/>
                      </a:cubicBezTo>
                      <a:cubicBezTo>
                        <a:pt x="76887" y="114987"/>
                        <a:pt x="85909" y="126828"/>
                        <a:pt x="89587" y="139700"/>
                      </a:cubicBezTo>
                      <a:cubicBezTo>
                        <a:pt x="94382" y="156483"/>
                        <a:pt x="102287" y="173046"/>
                        <a:pt x="102287" y="190500"/>
                      </a:cubicBezTo>
                      <a:cubicBezTo>
                        <a:pt x="102287" y="203887"/>
                        <a:pt x="99053" y="161866"/>
                        <a:pt x="89587" y="152400"/>
                      </a:cubicBezTo>
                      <a:cubicBezTo>
                        <a:pt x="80121" y="142934"/>
                        <a:pt x="64187" y="143933"/>
                        <a:pt x="51487" y="139700"/>
                      </a:cubicBezTo>
                      <a:cubicBezTo>
                        <a:pt x="55765" y="146117"/>
                        <a:pt x="97098" y="200877"/>
                        <a:pt x="89587" y="215900"/>
                      </a:cubicBezTo>
                      <a:cubicBezTo>
                        <a:pt x="83600" y="227874"/>
                        <a:pt x="64187" y="224367"/>
                        <a:pt x="51487" y="228600"/>
                      </a:cubicBezTo>
                      <a:cubicBezTo>
                        <a:pt x="38787" y="224367"/>
                        <a:pt x="0" y="215900"/>
                        <a:pt x="13387" y="215900"/>
                      </a:cubicBezTo>
                      <a:cubicBezTo>
                        <a:pt x="30841" y="215900"/>
                        <a:pt x="50557" y="217696"/>
                        <a:pt x="64187" y="228600"/>
                      </a:cubicBezTo>
                      <a:cubicBezTo>
                        <a:pt x="74640" y="236963"/>
                        <a:pt x="67421" y="257234"/>
                        <a:pt x="76887" y="266700"/>
                      </a:cubicBezTo>
                      <a:cubicBezTo>
                        <a:pt x="86353" y="276166"/>
                        <a:pt x="102287" y="275167"/>
                        <a:pt x="114987" y="279400"/>
                      </a:cubicBezTo>
                      <a:cubicBezTo>
                        <a:pt x="131920" y="270933"/>
                        <a:pt x="149349" y="263393"/>
                        <a:pt x="165787" y="254000"/>
                      </a:cubicBezTo>
                      <a:cubicBezTo>
                        <a:pt x="179039" y="246427"/>
                        <a:pt x="203887" y="243864"/>
                        <a:pt x="203887" y="228600"/>
                      </a:cubicBezTo>
                      <a:cubicBezTo>
                        <a:pt x="203887" y="215213"/>
                        <a:pt x="178487" y="220133"/>
                        <a:pt x="165787" y="215900"/>
                      </a:cubicBezTo>
                      <a:cubicBezTo>
                        <a:pt x="153087" y="220133"/>
                        <a:pt x="137153" y="238066"/>
                        <a:pt x="127687" y="228600"/>
                      </a:cubicBezTo>
                      <a:cubicBezTo>
                        <a:pt x="118221" y="219134"/>
                        <a:pt x="129934" y="198863"/>
                        <a:pt x="140387" y="190500"/>
                      </a:cubicBezTo>
                      <a:cubicBezTo>
                        <a:pt x="154017" y="179596"/>
                        <a:pt x="174254" y="182033"/>
                        <a:pt x="191187" y="177800"/>
                      </a:cubicBezTo>
                      <a:cubicBezTo>
                        <a:pt x="165787" y="169333"/>
                        <a:pt x="109736" y="178654"/>
                        <a:pt x="114987" y="152400"/>
                      </a:cubicBezTo>
                      <a:cubicBezTo>
                        <a:pt x="130178" y="76447"/>
                        <a:pt x="108637" y="110067"/>
                        <a:pt x="102287" y="101600"/>
                      </a:cubicBezTo>
                      <a:close/>
                    </a:path>
                  </a:pathLst>
                </a:custGeom>
                <a:noFill/>
                <a:ln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</p:grpSp>
        </p:grpSp>
      </p:grpSp>
      <p:grpSp>
        <p:nvGrpSpPr>
          <p:cNvPr id="159" name="Group 1350"/>
          <p:cNvGrpSpPr>
            <a:grpSpLocks/>
          </p:cNvGrpSpPr>
          <p:nvPr/>
        </p:nvGrpSpPr>
        <p:grpSpPr bwMode="auto">
          <a:xfrm rot="1114376">
            <a:off x="47625" y="5386388"/>
            <a:ext cx="776288" cy="419100"/>
            <a:chOff x="3513677" y="2886646"/>
            <a:chExt cx="776016" cy="419014"/>
          </a:xfrm>
        </p:grpSpPr>
        <p:sp>
          <p:nvSpPr>
            <p:cNvPr id="1352" name="Oval 1351"/>
            <p:cNvSpPr>
              <a:spLocks noChangeArrowheads="1"/>
            </p:cNvSpPr>
            <p:nvPr/>
          </p:nvSpPr>
          <p:spPr bwMode="auto">
            <a:xfrm rot="-501110">
              <a:off x="3744662" y="2885522"/>
              <a:ext cx="19043" cy="3650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53" name="Oval 1352"/>
            <p:cNvSpPr>
              <a:spLocks noChangeArrowheads="1"/>
            </p:cNvSpPr>
            <p:nvPr/>
          </p:nvSpPr>
          <p:spPr bwMode="auto">
            <a:xfrm rot="-501110">
              <a:off x="3811286" y="3043965"/>
              <a:ext cx="19043" cy="3650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54" name="Oval 1353"/>
            <p:cNvSpPr>
              <a:spLocks noChangeArrowheads="1"/>
            </p:cNvSpPr>
            <p:nvPr/>
          </p:nvSpPr>
          <p:spPr bwMode="auto">
            <a:xfrm rot="-501110">
              <a:off x="3882525" y="3226240"/>
              <a:ext cx="17456" cy="36506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55" name="Oval 1354"/>
            <p:cNvSpPr>
              <a:spLocks noChangeArrowheads="1"/>
            </p:cNvSpPr>
            <p:nvPr/>
          </p:nvSpPr>
          <p:spPr bwMode="auto">
            <a:xfrm rot="-501110">
              <a:off x="3612012" y="2903621"/>
              <a:ext cx="17457" cy="38092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56" name="Oval 1355"/>
            <p:cNvSpPr>
              <a:spLocks noChangeArrowheads="1"/>
            </p:cNvSpPr>
            <p:nvPr/>
          </p:nvSpPr>
          <p:spPr bwMode="auto">
            <a:xfrm rot="-501110">
              <a:off x="3695087" y="3121792"/>
              <a:ext cx="17457" cy="36506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57" name="Oval 1356"/>
            <p:cNvSpPr>
              <a:spLocks noChangeArrowheads="1"/>
            </p:cNvSpPr>
            <p:nvPr/>
          </p:nvSpPr>
          <p:spPr bwMode="auto">
            <a:xfrm rot="-501110">
              <a:off x="3929796" y="3267282"/>
              <a:ext cx="17456" cy="36506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58" name="Oval 1357"/>
            <p:cNvSpPr>
              <a:spLocks noChangeArrowheads="1"/>
            </p:cNvSpPr>
            <p:nvPr/>
          </p:nvSpPr>
          <p:spPr bwMode="auto">
            <a:xfrm rot="-501110">
              <a:off x="3706116" y="2925266"/>
              <a:ext cx="19043" cy="3650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59" name="Oval 1358"/>
            <p:cNvSpPr>
              <a:spLocks noChangeArrowheads="1"/>
            </p:cNvSpPr>
            <p:nvPr/>
          </p:nvSpPr>
          <p:spPr bwMode="auto">
            <a:xfrm rot="-501110">
              <a:off x="3807653" y="3202578"/>
              <a:ext cx="19043" cy="3650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60" name="Oval 1359"/>
            <p:cNvSpPr>
              <a:spLocks noChangeArrowheads="1"/>
            </p:cNvSpPr>
            <p:nvPr/>
          </p:nvSpPr>
          <p:spPr bwMode="auto">
            <a:xfrm rot="-501110">
              <a:off x="3768906" y="3036751"/>
              <a:ext cx="17456" cy="38092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61" name="Oval 1360"/>
            <p:cNvSpPr>
              <a:spLocks noChangeArrowheads="1"/>
            </p:cNvSpPr>
            <p:nvPr/>
          </p:nvSpPr>
          <p:spPr bwMode="auto">
            <a:xfrm rot="-501110">
              <a:off x="3862041" y="3159494"/>
              <a:ext cx="17457" cy="38092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62" name="Oval 1361"/>
            <p:cNvSpPr>
              <a:spLocks noChangeArrowheads="1"/>
            </p:cNvSpPr>
            <p:nvPr/>
          </p:nvSpPr>
          <p:spPr bwMode="auto">
            <a:xfrm rot="-501110">
              <a:off x="3534109" y="2976373"/>
              <a:ext cx="19043" cy="3650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63" name="Oval 1362"/>
            <p:cNvSpPr>
              <a:spLocks noChangeArrowheads="1"/>
            </p:cNvSpPr>
            <p:nvPr/>
          </p:nvSpPr>
          <p:spPr bwMode="auto">
            <a:xfrm rot="-501110">
              <a:off x="3905857" y="3015843"/>
              <a:ext cx="17456" cy="38092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64" name="Oval 1363"/>
            <p:cNvSpPr>
              <a:spLocks noChangeArrowheads="1"/>
            </p:cNvSpPr>
            <p:nvPr/>
          </p:nvSpPr>
          <p:spPr bwMode="auto">
            <a:xfrm rot="-501110">
              <a:off x="3971309" y="3226275"/>
              <a:ext cx="19043" cy="36506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65" name="Oval 1364"/>
            <p:cNvSpPr>
              <a:spLocks noChangeArrowheads="1"/>
            </p:cNvSpPr>
            <p:nvPr/>
          </p:nvSpPr>
          <p:spPr bwMode="auto">
            <a:xfrm rot="-501110">
              <a:off x="3558330" y="3223006"/>
              <a:ext cx="17457" cy="3650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66" name="Oval 1365"/>
            <p:cNvSpPr>
              <a:spLocks noChangeArrowheads="1"/>
            </p:cNvSpPr>
            <p:nvPr/>
          </p:nvSpPr>
          <p:spPr bwMode="auto">
            <a:xfrm rot="-501110">
              <a:off x="3826327" y="2933468"/>
              <a:ext cx="19043" cy="38092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67" name="Oval 1366"/>
            <p:cNvSpPr>
              <a:spLocks noChangeArrowheads="1"/>
            </p:cNvSpPr>
            <p:nvPr/>
          </p:nvSpPr>
          <p:spPr bwMode="auto">
            <a:xfrm rot="-501110">
              <a:off x="3973238" y="3071894"/>
              <a:ext cx="17457" cy="38092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68" name="Oval 1367"/>
            <p:cNvSpPr>
              <a:spLocks noChangeArrowheads="1"/>
            </p:cNvSpPr>
            <p:nvPr/>
          </p:nvSpPr>
          <p:spPr bwMode="auto">
            <a:xfrm rot="-501110">
              <a:off x="4026902" y="3266506"/>
              <a:ext cx="17456" cy="38092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69" name="Oval 1368"/>
            <p:cNvSpPr>
              <a:spLocks noChangeArrowheads="1"/>
            </p:cNvSpPr>
            <p:nvPr/>
          </p:nvSpPr>
          <p:spPr bwMode="auto">
            <a:xfrm rot="-501110">
              <a:off x="3668276" y="3241311"/>
              <a:ext cx="17457" cy="36506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70" name="Oval 1369"/>
            <p:cNvSpPr>
              <a:spLocks noChangeArrowheads="1"/>
            </p:cNvSpPr>
            <p:nvPr/>
          </p:nvSpPr>
          <p:spPr bwMode="auto">
            <a:xfrm rot="-501110">
              <a:off x="3634904" y="3136995"/>
              <a:ext cx="17456" cy="3650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71" name="Oval 1370"/>
            <p:cNvSpPr>
              <a:spLocks noChangeArrowheads="1"/>
            </p:cNvSpPr>
            <p:nvPr/>
          </p:nvSpPr>
          <p:spPr bwMode="auto">
            <a:xfrm rot="-501110">
              <a:off x="3790477" y="2947147"/>
              <a:ext cx="19043" cy="3650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72" name="Oval 1371"/>
            <p:cNvSpPr>
              <a:spLocks noChangeArrowheads="1"/>
            </p:cNvSpPr>
            <p:nvPr/>
          </p:nvSpPr>
          <p:spPr bwMode="auto">
            <a:xfrm rot="-501110">
              <a:off x="3890249" y="3099740"/>
              <a:ext cx="17456" cy="36506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73" name="Oval 1372"/>
            <p:cNvSpPr>
              <a:spLocks noChangeArrowheads="1"/>
            </p:cNvSpPr>
            <p:nvPr/>
          </p:nvSpPr>
          <p:spPr bwMode="auto">
            <a:xfrm rot="-501110">
              <a:off x="3729447" y="3219080"/>
              <a:ext cx="17456" cy="3650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74" name="Oval 1373"/>
            <p:cNvSpPr>
              <a:spLocks noChangeArrowheads="1"/>
            </p:cNvSpPr>
            <p:nvPr/>
          </p:nvSpPr>
          <p:spPr bwMode="auto">
            <a:xfrm rot="-501110">
              <a:off x="3845312" y="2985915"/>
              <a:ext cx="17456" cy="3650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75" name="Oval 1374"/>
            <p:cNvSpPr>
              <a:spLocks noChangeArrowheads="1"/>
            </p:cNvSpPr>
            <p:nvPr/>
          </p:nvSpPr>
          <p:spPr bwMode="auto">
            <a:xfrm rot="-501110">
              <a:off x="3961157" y="3161304"/>
              <a:ext cx="17456" cy="3650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76" name="Oval 1375"/>
            <p:cNvSpPr>
              <a:spLocks noChangeArrowheads="1"/>
            </p:cNvSpPr>
            <p:nvPr/>
          </p:nvSpPr>
          <p:spPr bwMode="auto">
            <a:xfrm rot="-501110">
              <a:off x="3883712" y="2885942"/>
              <a:ext cx="17457" cy="3650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77" name="Oval 1376"/>
            <p:cNvSpPr>
              <a:spLocks noChangeArrowheads="1"/>
            </p:cNvSpPr>
            <p:nvPr/>
          </p:nvSpPr>
          <p:spPr bwMode="auto">
            <a:xfrm rot="-501110">
              <a:off x="3975892" y="3045577"/>
              <a:ext cx="19043" cy="3650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78" name="Oval 1377"/>
            <p:cNvSpPr>
              <a:spLocks noChangeArrowheads="1"/>
            </p:cNvSpPr>
            <p:nvPr/>
          </p:nvSpPr>
          <p:spPr bwMode="auto">
            <a:xfrm rot="-501110">
              <a:off x="4067205" y="3227802"/>
              <a:ext cx="17456" cy="36506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79" name="Oval 1378"/>
            <p:cNvSpPr>
              <a:spLocks noChangeArrowheads="1"/>
            </p:cNvSpPr>
            <p:nvPr/>
          </p:nvSpPr>
          <p:spPr bwMode="auto">
            <a:xfrm rot="-501110">
              <a:off x="3917722" y="2941532"/>
              <a:ext cx="17456" cy="38092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80" name="Oval 1379"/>
            <p:cNvSpPr>
              <a:spLocks noChangeArrowheads="1"/>
            </p:cNvSpPr>
            <p:nvPr/>
          </p:nvSpPr>
          <p:spPr bwMode="auto">
            <a:xfrm rot="-501110">
              <a:off x="4060307" y="3072729"/>
              <a:ext cx="17457" cy="36506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81" name="Oval 1380"/>
            <p:cNvSpPr>
              <a:spLocks noChangeArrowheads="1"/>
            </p:cNvSpPr>
            <p:nvPr/>
          </p:nvSpPr>
          <p:spPr bwMode="auto">
            <a:xfrm rot="-501110">
              <a:off x="4110962" y="3268352"/>
              <a:ext cx="17456" cy="3650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82" name="Oval 1381"/>
            <p:cNvSpPr>
              <a:spLocks noChangeArrowheads="1"/>
            </p:cNvSpPr>
            <p:nvPr/>
          </p:nvSpPr>
          <p:spPr bwMode="auto">
            <a:xfrm rot="-501110">
              <a:off x="3667106" y="2963758"/>
              <a:ext cx="17456" cy="36506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83" name="Oval 1382"/>
            <p:cNvSpPr>
              <a:spLocks noChangeArrowheads="1"/>
            </p:cNvSpPr>
            <p:nvPr/>
          </p:nvSpPr>
          <p:spPr bwMode="auto">
            <a:xfrm rot="-501110">
              <a:off x="4007158" y="3108742"/>
              <a:ext cx="19043" cy="3650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84" name="Oval 1383"/>
            <p:cNvSpPr>
              <a:spLocks noChangeArrowheads="1"/>
            </p:cNvSpPr>
            <p:nvPr/>
          </p:nvSpPr>
          <p:spPr bwMode="auto">
            <a:xfrm rot="-501110">
              <a:off x="3613084" y="3037167"/>
              <a:ext cx="17457" cy="3650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85" name="Oval 1384"/>
            <p:cNvSpPr>
              <a:spLocks noChangeArrowheads="1"/>
            </p:cNvSpPr>
            <p:nvPr/>
          </p:nvSpPr>
          <p:spPr bwMode="auto">
            <a:xfrm rot="-501110">
              <a:off x="4064532" y="3160051"/>
              <a:ext cx="17456" cy="3650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86" name="Oval 1385"/>
            <p:cNvSpPr>
              <a:spLocks noChangeArrowheads="1"/>
            </p:cNvSpPr>
            <p:nvPr/>
          </p:nvSpPr>
          <p:spPr bwMode="auto">
            <a:xfrm rot="-501110">
              <a:off x="3679851" y="3046542"/>
              <a:ext cx="17457" cy="36506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87" name="Oval 1386"/>
            <p:cNvSpPr>
              <a:spLocks noChangeArrowheads="1"/>
            </p:cNvSpPr>
            <p:nvPr/>
          </p:nvSpPr>
          <p:spPr bwMode="auto">
            <a:xfrm rot="-501110">
              <a:off x="4080356" y="3062642"/>
              <a:ext cx="17457" cy="36506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88" name="Oval 1387"/>
            <p:cNvSpPr>
              <a:spLocks noChangeArrowheads="1"/>
            </p:cNvSpPr>
            <p:nvPr/>
          </p:nvSpPr>
          <p:spPr bwMode="auto">
            <a:xfrm rot="-501110">
              <a:off x="4148003" y="3229114"/>
              <a:ext cx="17456" cy="3650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89" name="Oval 1388"/>
            <p:cNvSpPr>
              <a:spLocks noChangeArrowheads="1"/>
            </p:cNvSpPr>
            <p:nvPr/>
          </p:nvSpPr>
          <p:spPr bwMode="auto">
            <a:xfrm rot="-501110">
              <a:off x="3978591" y="2899265"/>
              <a:ext cx="17457" cy="36506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90" name="Oval 1389"/>
            <p:cNvSpPr>
              <a:spLocks noChangeArrowheads="1"/>
            </p:cNvSpPr>
            <p:nvPr/>
          </p:nvSpPr>
          <p:spPr bwMode="auto">
            <a:xfrm rot="-501110">
              <a:off x="4133079" y="3075063"/>
              <a:ext cx="17456" cy="36506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91" name="Oval 1390"/>
            <p:cNvSpPr>
              <a:spLocks noChangeArrowheads="1"/>
            </p:cNvSpPr>
            <p:nvPr/>
          </p:nvSpPr>
          <p:spPr bwMode="auto">
            <a:xfrm rot="-501110">
              <a:off x="3961166" y="2957027"/>
              <a:ext cx="17457" cy="3650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92" name="Oval 1391"/>
            <p:cNvSpPr>
              <a:spLocks noChangeArrowheads="1"/>
            </p:cNvSpPr>
            <p:nvPr/>
          </p:nvSpPr>
          <p:spPr bwMode="auto">
            <a:xfrm rot="-501110">
              <a:off x="4096025" y="3109283"/>
              <a:ext cx="17457" cy="3650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93" name="Oval 1392"/>
            <p:cNvSpPr>
              <a:spLocks noChangeArrowheads="1"/>
            </p:cNvSpPr>
            <p:nvPr/>
          </p:nvSpPr>
          <p:spPr bwMode="auto">
            <a:xfrm rot="-501110">
              <a:off x="4039017" y="2984444"/>
              <a:ext cx="17456" cy="36505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94" name="Oval 1393"/>
            <p:cNvSpPr>
              <a:spLocks noChangeArrowheads="1"/>
            </p:cNvSpPr>
            <p:nvPr/>
          </p:nvSpPr>
          <p:spPr bwMode="auto">
            <a:xfrm rot="-501110">
              <a:off x="4165453" y="3181390"/>
              <a:ext cx="17456" cy="36506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95" name="Oval 1394"/>
            <p:cNvSpPr>
              <a:spLocks noChangeArrowheads="1"/>
            </p:cNvSpPr>
            <p:nvPr/>
          </p:nvSpPr>
          <p:spPr bwMode="auto">
            <a:xfrm rot="-501110">
              <a:off x="4013215" y="2897676"/>
              <a:ext cx="17456" cy="36506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96" name="Oval 1395"/>
            <p:cNvSpPr>
              <a:spLocks noChangeArrowheads="1"/>
            </p:cNvSpPr>
            <p:nvPr/>
          </p:nvSpPr>
          <p:spPr bwMode="auto">
            <a:xfrm rot="-501110">
              <a:off x="4115327" y="2997310"/>
              <a:ext cx="17457" cy="36506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97" name="Oval 1396"/>
            <p:cNvSpPr>
              <a:spLocks noChangeArrowheads="1"/>
            </p:cNvSpPr>
            <p:nvPr/>
          </p:nvSpPr>
          <p:spPr bwMode="auto">
            <a:xfrm rot="-501110">
              <a:off x="4224710" y="3198312"/>
              <a:ext cx="17456" cy="36506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98" name="Oval 1397"/>
            <p:cNvSpPr>
              <a:spLocks noChangeArrowheads="1"/>
            </p:cNvSpPr>
            <p:nvPr/>
          </p:nvSpPr>
          <p:spPr bwMode="auto">
            <a:xfrm rot="-501110">
              <a:off x="4104628" y="2930581"/>
              <a:ext cx="17456" cy="36506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99" name="Oval 1398"/>
            <p:cNvSpPr>
              <a:spLocks noChangeArrowheads="1"/>
            </p:cNvSpPr>
            <p:nvPr/>
          </p:nvSpPr>
          <p:spPr bwMode="auto">
            <a:xfrm rot="-501110">
              <a:off x="4221803" y="3050003"/>
              <a:ext cx="19043" cy="3650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00" name="Oval 1399"/>
            <p:cNvSpPr>
              <a:spLocks noChangeArrowheads="1"/>
            </p:cNvSpPr>
            <p:nvPr/>
          </p:nvSpPr>
          <p:spPr bwMode="auto">
            <a:xfrm rot="-501110">
              <a:off x="4261691" y="3133979"/>
              <a:ext cx="17457" cy="3650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01" name="Oval 1400"/>
            <p:cNvSpPr>
              <a:spLocks noChangeArrowheads="1"/>
            </p:cNvSpPr>
            <p:nvPr/>
          </p:nvSpPr>
          <p:spPr bwMode="auto">
            <a:xfrm rot="-501110">
              <a:off x="4053458" y="2937731"/>
              <a:ext cx="17456" cy="36506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02" name="Oval 1401"/>
            <p:cNvSpPr>
              <a:spLocks noChangeArrowheads="1"/>
            </p:cNvSpPr>
            <p:nvPr/>
          </p:nvSpPr>
          <p:spPr bwMode="auto">
            <a:xfrm rot="-501110">
              <a:off x="4176210" y="3063917"/>
              <a:ext cx="17456" cy="36506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03" name="Oval 1402"/>
            <p:cNvSpPr>
              <a:spLocks noChangeArrowheads="1"/>
            </p:cNvSpPr>
            <p:nvPr/>
          </p:nvSpPr>
          <p:spPr bwMode="auto">
            <a:xfrm rot="-501110">
              <a:off x="4238822" y="3240186"/>
              <a:ext cx="19043" cy="36506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04" name="Oval 1403"/>
            <p:cNvSpPr>
              <a:spLocks noChangeArrowheads="1"/>
            </p:cNvSpPr>
            <p:nvPr/>
          </p:nvSpPr>
          <p:spPr bwMode="auto">
            <a:xfrm rot="-501110">
              <a:off x="4116988" y="2956610"/>
              <a:ext cx="17456" cy="38092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05" name="Oval 1404"/>
            <p:cNvSpPr>
              <a:spLocks noChangeArrowheads="1"/>
            </p:cNvSpPr>
            <p:nvPr/>
          </p:nvSpPr>
          <p:spPr bwMode="auto">
            <a:xfrm rot="-501110">
              <a:off x="4242231" y="3075261"/>
              <a:ext cx="17457" cy="38092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06" name="Oval 1405"/>
            <p:cNvSpPr>
              <a:spLocks noChangeArrowheads="1"/>
            </p:cNvSpPr>
            <p:nvPr/>
          </p:nvSpPr>
          <p:spPr bwMode="auto">
            <a:xfrm rot="-501110">
              <a:off x="3512909" y="2908417"/>
              <a:ext cx="17457" cy="36506"/>
            </a:xfrm>
            <a:prstGeom prst="ellipse">
              <a:avLst/>
            </a:prstGeom>
            <a:solidFill>
              <a:srgbClr val="77933C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07" name="Oval 1406"/>
            <p:cNvSpPr>
              <a:spLocks noChangeArrowheads="1"/>
            </p:cNvSpPr>
            <p:nvPr/>
          </p:nvSpPr>
          <p:spPr bwMode="auto">
            <a:xfrm rot="-501110">
              <a:off x="4224768" y="3014111"/>
              <a:ext cx="17457" cy="36506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08" name="Oval 1407"/>
            <p:cNvSpPr>
              <a:spLocks noChangeArrowheads="1"/>
            </p:cNvSpPr>
            <p:nvPr/>
          </p:nvSpPr>
          <p:spPr bwMode="auto">
            <a:xfrm rot="-501110">
              <a:off x="4208239" y="2939073"/>
              <a:ext cx="19043" cy="38092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09" name="Oval 1408"/>
            <p:cNvSpPr>
              <a:spLocks noChangeArrowheads="1"/>
            </p:cNvSpPr>
            <p:nvPr/>
          </p:nvSpPr>
          <p:spPr bwMode="auto">
            <a:xfrm rot="-501110">
              <a:off x="4161394" y="2955038"/>
              <a:ext cx="17457" cy="36506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10" name="Oval 1409"/>
            <p:cNvSpPr>
              <a:spLocks noChangeArrowheads="1"/>
            </p:cNvSpPr>
            <p:nvPr/>
          </p:nvSpPr>
          <p:spPr bwMode="auto">
            <a:xfrm rot="-501110">
              <a:off x="4271558" y="3063688"/>
              <a:ext cx="17457" cy="3650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11" name="Oval 1410"/>
            <p:cNvSpPr>
              <a:spLocks noChangeArrowheads="1"/>
            </p:cNvSpPr>
            <p:nvPr/>
          </p:nvSpPr>
          <p:spPr bwMode="auto">
            <a:xfrm rot="-501110">
              <a:off x="4188854" y="3121354"/>
              <a:ext cx="19043" cy="3650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12" name="Oval 1411"/>
            <p:cNvSpPr>
              <a:spLocks noChangeArrowheads="1"/>
            </p:cNvSpPr>
            <p:nvPr/>
          </p:nvSpPr>
          <p:spPr bwMode="auto">
            <a:xfrm rot="-501110">
              <a:off x="4244637" y="2928739"/>
              <a:ext cx="17456" cy="36505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13" name="Oval 1412"/>
            <p:cNvSpPr>
              <a:spLocks noChangeArrowheads="1"/>
            </p:cNvSpPr>
            <p:nvPr/>
          </p:nvSpPr>
          <p:spPr bwMode="auto">
            <a:xfrm rot="-501110">
              <a:off x="4266551" y="2963277"/>
              <a:ext cx="17456" cy="38092"/>
            </a:xfrm>
            <a:prstGeom prst="ellipse">
              <a:avLst/>
            </a:prstGeom>
            <a:solidFill>
              <a:srgbClr val="4A452A"/>
            </a:solidFill>
            <a:ln w="9525">
              <a:solidFill>
                <a:srgbClr val="4F6228"/>
              </a:solidFill>
              <a:round/>
              <a:headEnd/>
              <a:tailEnd/>
            </a:ln>
            <a:effectLst>
              <a:outerShdw dist="23000" dir="5400000" rotWithShape="0">
                <a:srgbClr val="4F6228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417" name="TextBox 1416"/>
          <p:cNvSpPr txBox="1">
            <a:spLocks noChangeArrowheads="1"/>
          </p:cNvSpPr>
          <p:nvPr/>
        </p:nvSpPr>
        <p:spPr bwMode="auto">
          <a:xfrm>
            <a:off x="4016375" y="3743325"/>
            <a:ext cx="6302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376092"/>
                </a:solidFill>
              </a:rPr>
              <a:t>Fuel</a:t>
            </a:r>
            <a:endParaRPr lang="en-US" baseline="30000" dirty="0">
              <a:solidFill>
                <a:srgbClr val="376092"/>
              </a:solidFill>
            </a:endParaRPr>
          </a:p>
        </p:txBody>
      </p:sp>
      <p:cxnSp>
        <p:nvCxnSpPr>
          <p:cNvPr id="1348" name="Straight Arrow Connector 1347"/>
          <p:cNvCxnSpPr>
            <a:cxnSpLocks noChangeShapeType="1"/>
            <a:stCxn id="2004" idx="35"/>
          </p:cNvCxnSpPr>
          <p:nvPr/>
        </p:nvCxnSpPr>
        <p:spPr bwMode="auto">
          <a:xfrm flipV="1">
            <a:off x="1912938" y="5411788"/>
            <a:ext cx="742950" cy="1158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</p:spPr>
      </p:cxnSp>
      <p:cxnSp>
        <p:nvCxnSpPr>
          <p:cNvPr id="1343" name="Straight Arrow Connector 1342"/>
          <p:cNvCxnSpPr>
            <a:cxnSpLocks noChangeShapeType="1"/>
          </p:cNvCxnSpPr>
          <p:nvPr/>
        </p:nvCxnSpPr>
        <p:spPr bwMode="auto">
          <a:xfrm rot="10800000" flipV="1">
            <a:off x="4044950" y="5230813"/>
            <a:ext cx="511175" cy="1587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</p:spPr>
      </p:cxnSp>
      <p:sp>
        <p:nvSpPr>
          <p:cNvPr id="1423" name="TextBox 1422"/>
          <p:cNvSpPr txBox="1">
            <a:spLocks noChangeArrowheads="1"/>
          </p:cNvSpPr>
          <p:nvPr/>
        </p:nvSpPr>
        <p:spPr bwMode="auto">
          <a:xfrm>
            <a:off x="6787136" y="4911725"/>
            <a:ext cx="236480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Solar </a:t>
            </a:r>
            <a:r>
              <a:rPr lang="en-US" sz="1600" dirty="0">
                <a:solidFill>
                  <a:prstClr val="black"/>
                </a:solidFill>
              </a:rPr>
              <a:t>Cell</a:t>
            </a:r>
            <a:endParaRPr lang="en-US" sz="1600" baseline="30000" dirty="0">
              <a:solidFill>
                <a:prstClr val="black"/>
              </a:solidFill>
            </a:endParaRPr>
          </a:p>
        </p:txBody>
      </p:sp>
      <p:sp>
        <p:nvSpPr>
          <p:cNvPr id="1482" name="Oval 1481"/>
          <p:cNvSpPr>
            <a:spLocks noChangeArrowheads="1"/>
          </p:cNvSpPr>
          <p:nvPr/>
        </p:nvSpPr>
        <p:spPr bwMode="auto">
          <a:xfrm>
            <a:off x="1374775" y="5962650"/>
            <a:ext cx="1395413" cy="571500"/>
          </a:xfrm>
          <a:prstGeom prst="ellipse">
            <a:avLst/>
          </a:prstGeom>
          <a:solidFill>
            <a:schemeClr val="tx1"/>
          </a:solidFill>
          <a:ln w="9525">
            <a:solidFill>
              <a:srgbClr val="110700"/>
            </a:solidFill>
            <a:round/>
            <a:headEnd/>
            <a:tailEnd/>
          </a:ln>
          <a:effectLst>
            <a:outerShdw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52" name="Freeform 1451"/>
          <p:cNvSpPr/>
          <p:nvPr/>
        </p:nvSpPr>
        <p:spPr>
          <a:xfrm>
            <a:off x="3695700" y="2639685"/>
            <a:ext cx="729190" cy="1038903"/>
          </a:xfrm>
          <a:custGeom>
            <a:avLst/>
            <a:gdLst>
              <a:gd name="connsiteX0" fmla="*/ 726392 w 726392"/>
              <a:gd name="connsiteY0" fmla="*/ 988395 h 988395"/>
              <a:gd name="connsiteX1" fmla="*/ 675592 w 726392"/>
              <a:gd name="connsiteY1" fmla="*/ 912195 h 988395"/>
              <a:gd name="connsiteX2" fmla="*/ 650192 w 726392"/>
              <a:gd name="connsiteY2" fmla="*/ 874095 h 988395"/>
              <a:gd name="connsiteX3" fmla="*/ 612092 w 726392"/>
              <a:gd name="connsiteY3" fmla="*/ 861395 h 988395"/>
              <a:gd name="connsiteX4" fmla="*/ 599392 w 726392"/>
              <a:gd name="connsiteY4" fmla="*/ 823295 h 988395"/>
              <a:gd name="connsiteX5" fmla="*/ 548592 w 726392"/>
              <a:gd name="connsiteY5" fmla="*/ 747095 h 988395"/>
              <a:gd name="connsiteX6" fmla="*/ 535892 w 726392"/>
              <a:gd name="connsiteY6" fmla="*/ 708995 h 988395"/>
              <a:gd name="connsiteX7" fmla="*/ 510492 w 726392"/>
              <a:gd name="connsiteY7" fmla="*/ 467695 h 988395"/>
              <a:gd name="connsiteX8" fmla="*/ 497792 w 726392"/>
              <a:gd name="connsiteY8" fmla="*/ 429595 h 988395"/>
              <a:gd name="connsiteX9" fmla="*/ 383492 w 726392"/>
              <a:gd name="connsiteY9" fmla="*/ 340695 h 988395"/>
              <a:gd name="connsiteX10" fmla="*/ 307292 w 726392"/>
              <a:gd name="connsiteY10" fmla="*/ 226395 h 988395"/>
              <a:gd name="connsiteX11" fmla="*/ 281892 w 726392"/>
              <a:gd name="connsiteY11" fmla="*/ 188295 h 988395"/>
              <a:gd name="connsiteX12" fmla="*/ 154892 w 726392"/>
              <a:gd name="connsiteY12" fmla="*/ 112095 h 988395"/>
              <a:gd name="connsiteX13" fmla="*/ 129492 w 726392"/>
              <a:gd name="connsiteY13" fmla="*/ 73995 h 988395"/>
              <a:gd name="connsiteX14" fmla="*/ 53292 w 726392"/>
              <a:gd name="connsiteY14" fmla="*/ 48595 h 988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26392" h="988395">
                <a:moveTo>
                  <a:pt x="726392" y="988395"/>
                </a:moveTo>
                <a:lnTo>
                  <a:pt x="675592" y="912195"/>
                </a:lnTo>
                <a:cubicBezTo>
                  <a:pt x="667125" y="899495"/>
                  <a:pt x="664672" y="878922"/>
                  <a:pt x="650192" y="874095"/>
                </a:cubicBezTo>
                <a:lnTo>
                  <a:pt x="612092" y="861395"/>
                </a:lnTo>
                <a:cubicBezTo>
                  <a:pt x="607859" y="848695"/>
                  <a:pt x="605893" y="834997"/>
                  <a:pt x="599392" y="823295"/>
                </a:cubicBezTo>
                <a:cubicBezTo>
                  <a:pt x="584567" y="796610"/>
                  <a:pt x="558245" y="776055"/>
                  <a:pt x="548592" y="747095"/>
                </a:cubicBezTo>
                <a:lnTo>
                  <a:pt x="535892" y="708995"/>
                </a:lnTo>
                <a:cubicBezTo>
                  <a:pt x="530393" y="643006"/>
                  <a:pt x="524713" y="538799"/>
                  <a:pt x="510492" y="467695"/>
                </a:cubicBezTo>
                <a:cubicBezTo>
                  <a:pt x="507867" y="454568"/>
                  <a:pt x="507258" y="439061"/>
                  <a:pt x="497792" y="429595"/>
                </a:cubicBezTo>
                <a:cubicBezTo>
                  <a:pt x="401760" y="333563"/>
                  <a:pt x="446054" y="421132"/>
                  <a:pt x="383492" y="340695"/>
                </a:cubicBezTo>
                <a:lnTo>
                  <a:pt x="307292" y="226395"/>
                </a:lnTo>
                <a:cubicBezTo>
                  <a:pt x="298825" y="213695"/>
                  <a:pt x="294592" y="196762"/>
                  <a:pt x="281892" y="188295"/>
                </a:cubicBezTo>
                <a:cubicBezTo>
                  <a:pt x="189940" y="126993"/>
                  <a:pt x="232996" y="151147"/>
                  <a:pt x="154892" y="112095"/>
                </a:cubicBezTo>
                <a:cubicBezTo>
                  <a:pt x="146425" y="99395"/>
                  <a:pt x="142744" y="81568"/>
                  <a:pt x="129492" y="73995"/>
                </a:cubicBezTo>
                <a:cubicBezTo>
                  <a:pt x="0" y="0"/>
                  <a:pt x="97930" y="93233"/>
                  <a:pt x="53292" y="48595"/>
                </a:cubicBezTo>
              </a:path>
            </a:pathLst>
          </a:cu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453" name="Freeform 1452"/>
          <p:cNvSpPr/>
          <p:nvPr/>
        </p:nvSpPr>
        <p:spPr>
          <a:xfrm>
            <a:off x="3751316" y="3445245"/>
            <a:ext cx="693684" cy="237755"/>
          </a:xfrm>
          <a:custGeom>
            <a:avLst/>
            <a:gdLst>
              <a:gd name="connsiteX0" fmla="*/ 673100 w 673100"/>
              <a:gd name="connsiteY0" fmla="*/ 229939 h 229939"/>
              <a:gd name="connsiteX1" fmla="*/ 431800 w 673100"/>
              <a:gd name="connsiteY1" fmla="*/ 217239 h 229939"/>
              <a:gd name="connsiteX2" fmla="*/ 368300 w 673100"/>
              <a:gd name="connsiteY2" fmla="*/ 153739 h 229939"/>
              <a:gd name="connsiteX3" fmla="*/ 266700 w 673100"/>
              <a:gd name="connsiteY3" fmla="*/ 128339 h 229939"/>
              <a:gd name="connsiteX4" fmla="*/ 76200 w 673100"/>
              <a:gd name="connsiteY4" fmla="*/ 102939 h 229939"/>
              <a:gd name="connsiteX5" fmla="*/ 63500 w 673100"/>
              <a:gd name="connsiteY5" fmla="*/ 64839 h 229939"/>
              <a:gd name="connsiteX6" fmla="*/ 50800 w 673100"/>
              <a:gd name="connsiteY6" fmla="*/ 14039 h 229939"/>
              <a:gd name="connsiteX7" fmla="*/ 0 w 673100"/>
              <a:gd name="connsiteY7" fmla="*/ 1339 h 2299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73100" h="229939">
                <a:moveTo>
                  <a:pt x="673100" y="229939"/>
                </a:moveTo>
                <a:cubicBezTo>
                  <a:pt x="592667" y="225706"/>
                  <a:pt x="511606" y="228122"/>
                  <a:pt x="431800" y="217239"/>
                </a:cubicBezTo>
                <a:cubicBezTo>
                  <a:pt x="361950" y="207714"/>
                  <a:pt x="421217" y="180197"/>
                  <a:pt x="368300" y="153739"/>
                </a:cubicBezTo>
                <a:cubicBezTo>
                  <a:pt x="337076" y="138127"/>
                  <a:pt x="300931" y="135185"/>
                  <a:pt x="266700" y="128339"/>
                </a:cubicBezTo>
                <a:cubicBezTo>
                  <a:pt x="161482" y="107295"/>
                  <a:pt x="224679" y="117787"/>
                  <a:pt x="76200" y="102939"/>
                </a:cubicBezTo>
                <a:cubicBezTo>
                  <a:pt x="71967" y="90239"/>
                  <a:pt x="67178" y="77711"/>
                  <a:pt x="63500" y="64839"/>
                </a:cubicBezTo>
                <a:cubicBezTo>
                  <a:pt x="58705" y="48056"/>
                  <a:pt x="61704" y="27669"/>
                  <a:pt x="50800" y="14039"/>
                </a:cubicBezTo>
                <a:cubicBezTo>
                  <a:pt x="39569" y="0"/>
                  <a:pt x="16320" y="1339"/>
                  <a:pt x="0" y="1339"/>
                </a:cubicBezTo>
              </a:path>
            </a:pathLst>
          </a:cu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458" name="Freeform 1457"/>
          <p:cNvSpPr/>
          <p:nvPr/>
        </p:nvSpPr>
        <p:spPr>
          <a:xfrm>
            <a:off x="4648200" y="3759200"/>
            <a:ext cx="152400" cy="317500"/>
          </a:xfrm>
          <a:custGeom>
            <a:avLst/>
            <a:gdLst>
              <a:gd name="connsiteX0" fmla="*/ 0 w 152400"/>
              <a:gd name="connsiteY0" fmla="*/ 0 h 317500"/>
              <a:gd name="connsiteX1" fmla="*/ 152400 w 152400"/>
              <a:gd name="connsiteY1" fmla="*/ 317500 h 31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52400" h="317500">
                <a:moveTo>
                  <a:pt x="0" y="0"/>
                </a:moveTo>
                <a:lnTo>
                  <a:pt x="152400" y="317500"/>
                </a:lnTo>
              </a:path>
            </a:pathLst>
          </a:custGeom>
          <a:ln w="69850">
            <a:solidFill>
              <a:schemeClr val="accent1">
                <a:lumMod val="75000"/>
              </a:schemeClr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475" name="Group 2007"/>
          <p:cNvGrpSpPr/>
          <p:nvPr/>
        </p:nvGrpSpPr>
        <p:grpSpPr>
          <a:xfrm>
            <a:off x="4423479" y="3333170"/>
            <a:ext cx="311748" cy="447168"/>
            <a:chOff x="2607733" y="846667"/>
            <a:chExt cx="3742267" cy="5367867"/>
          </a:xfrm>
          <a:effectLst>
            <a:outerShdw blurRad="50800" dist="63500" dir="1080000" algn="tl" rotWithShape="0">
              <a:srgbClr val="000000">
                <a:alpha val="43000"/>
              </a:srgbClr>
            </a:outerShdw>
          </a:effectLst>
        </p:grpSpPr>
        <p:sp>
          <p:nvSpPr>
            <p:cNvPr id="2009" name="Freeform 2008"/>
            <p:cNvSpPr/>
            <p:nvPr/>
          </p:nvSpPr>
          <p:spPr>
            <a:xfrm>
              <a:off x="3640667" y="5367867"/>
              <a:ext cx="2658533" cy="846667"/>
            </a:xfrm>
            <a:custGeom>
              <a:avLst/>
              <a:gdLst>
                <a:gd name="connsiteX0" fmla="*/ 2607733 w 2658533"/>
                <a:gd name="connsiteY0" fmla="*/ 203200 h 846667"/>
                <a:gd name="connsiteX1" fmla="*/ 2590800 w 2658533"/>
                <a:gd name="connsiteY1" fmla="*/ 355600 h 846667"/>
                <a:gd name="connsiteX2" fmla="*/ 2590800 w 2658533"/>
                <a:gd name="connsiteY2" fmla="*/ 355600 h 846667"/>
                <a:gd name="connsiteX3" fmla="*/ 1811866 w 2658533"/>
                <a:gd name="connsiteY3" fmla="*/ 829733 h 846667"/>
                <a:gd name="connsiteX4" fmla="*/ 1828800 w 2658533"/>
                <a:gd name="connsiteY4" fmla="*/ 592667 h 846667"/>
                <a:gd name="connsiteX5" fmla="*/ 1811866 w 2658533"/>
                <a:gd name="connsiteY5" fmla="*/ 846667 h 846667"/>
                <a:gd name="connsiteX6" fmla="*/ 0 w 2658533"/>
                <a:gd name="connsiteY6" fmla="*/ 203200 h 846667"/>
                <a:gd name="connsiteX7" fmla="*/ 0 w 2658533"/>
                <a:gd name="connsiteY7" fmla="*/ 203200 h 846667"/>
                <a:gd name="connsiteX8" fmla="*/ 0 w 2658533"/>
                <a:gd name="connsiteY8" fmla="*/ 203200 h 846667"/>
                <a:gd name="connsiteX9" fmla="*/ 50800 w 2658533"/>
                <a:gd name="connsiteY9" fmla="*/ 0 h 846667"/>
                <a:gd name="connsiteX10" fmla="*/ 1845733 w 2658533"/>
                <a:gd name="connsiteY10" fmla="*/ 609600 h 846667"/>
                <a:gd name="connsiteX11" fmla="*/ 2658533 w 2658533"/>
                <a:gd name="connsiteY11" fmla="*/ 169333 h 846667"/>
                <a:gd name="connsiteX12" fmla="*/ 2607733 w 2658533"/>
                <a:gd name="connsiteY12" fmla="*/ 203200 h 846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658533" h="846667">
                  <a:moveTo>
                    <a:pt x="2607733" y="203200"/>
                  </a:moveTo>
                  <a:lnTo>
                    <a:pt x="2590800" y="355600"/>
                  </a:lnTo>
                  <a:lnTo>
                    <a:pt x="2590800" y="355600"/>
                  </a:lnTo>
                  <a:lnTo>
                    <a:pt x="1811866" y="829733"/>
                  </a:lnTo>
                  <a:lnTo>
                    <a:pt x="1828800" y="592667"/>
                  </a:lnTo>
                  <a:lnTo>
                    <a:pt x="1811866" y="846667"/>
                  </a:lnTo>
                  <a:lnTo>
                    <a:pt x="0" y="203200"/>
                  </a:lnTo>
                  <a:lnTo>
                    <a:pt x="0" y="203200"/>
                  </a:lnTo>
                  <a:lnTo>
                    <a:pt x="0" y="203200"/>
                  </a:lnTo>
                  <a:lnTo>
                    <a:pt x="50800" y="0"/>
                  </a:lnTo>
                  <a:lnTo>
                    <a:pt x="1845733" y="609600"/>
                  </a:lnTo>
                  <a:lnTo>
                    <a:pt x="2658533" y="169333"/>
                  </a:lnTo>
                  <a:lnTo>
                    <a:pt x="2607733" y="203200"/>
                  </a:lnTo>
                  <a:close/>
                </a:path>
              </a:pathLst>
            </a:custGeom>
            <a:solidFill>
              <a:srgbClr val="4F6228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10" name="Freeform 2009"/>
            <p:cNvSpPr/>
            <p:nvPr/>
          </p:nvSpPr>
          <p:spPr>
            <a:xfrm>
              <a:off x="3606800" y="846667"/>
              <a:ext cx="2743200" cy="5130800"/>
            </a:xfrm>
            <a:custGeom>
              <a:avLst/>
              <a:gdLst>
                <a:gd name="connsiteX0" fmla="*/ 2709333 w 2743200"/>
                <a:gd name="connsiteY0" fmla="*/ 4690533 h 5130800"/>
                <a:gd name="connsiteX1" fmla="*/ 2743200 w 2743200"/>
                <a:gd name="connsiteY1" fmla="*/ 287866 h 5130800"/>
                <a:gd name="connsiteX2" fmla="*/ 1862667 w 2743200"/>
                <a:gd name="connsiteY2" fmla="*/ 0 h 5130800"/>
                <a:gd name="connsiteX3" fmla="*/ 33867 w 2743200"/>
                <a:gd name="connsiteY3" fmla="*/ 287866 h 5130800"/>
                <a:gd name="connsiteX4" fmla="*/ 0 w 2743200"/>
                <a:gd name="connsiteY4" fmla="*/ 4521200 h 5130800"/>
                <a:gd name="connsiteX5" fmla="*/ 829733 w 2743200"/>
                <a:gd name="connsiteY5" fmla="*/ 4809066 h 5130800"/>
                <a:gd name="connsiteX6" fmla="*/ 863600 w 2743200"/>
                <a:gd name="connsiteY6" fmla="*/ 169333 h 5130800"/>
                <a:gd name="connsiteX7" fmla="*/ 812800 w 2743200"/>
                <a:gd name="connsiteY7" fmla="*/ 4792133 h 5130800"/>
                <a:gd name="connsiteX8" fmla="*/ 1896533 w 2743200"/>
                <a:gd name="connsiteY8" fmla="*/ 5130800 h 5130800"/>
                <a:gd name="connsiteX9" fmla="*/ 1896533 w 2743200"/>
                <a:gd name="connsiteY9" fmla="*/ 16933 h 5130800"/>
                <a:gd name="connsiteX10" fmla="*/ 1879600 w 2743200"/>
                <a:gd name="connsiteY10" fmla="*/ 5113866 h 5130800"/>
                <a:gd name="connsiteX11" fmla="*/ 2726267 w 2743200"/>
                <a:gd name="connsiteY11" fmla="*/ 4639733 h 5130800"/>
                <a:gd name="connsiteX12" fmla="*/ 2726267 w 2743200"/>
                <a:gd name="connsiteY12" fmla="*/ 4639733 h 5130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743200" h="5130800">
                  <a:moveTo>
                    <a:pt x="2709333" y="4690533"/>
                  </a:moveTo>
                  <a:lnTo>
                    <a:pt x="2743200" y="287866"/>
                  </a:lnTo>
                  <a:lnTo>
                    <a:pt x="1862667" y="0"/>
                  </a:lnTo>
                  <a:lnTo>
                    <a:pt x="33867" y="287866"/>
                  </a:lnTo>
                  <a:lnTo>
                    <a:pt x="0" y="4521200"/>
                  </a:lnTo>
                  <a:lnTo>
                    <a:pt x="829733" y="4809066"/>
                  </a:lnTo>
                  <a:lnTo>
                    <a:pt x="863600" y="169333"/>
                  </a:lnTo>
                  <a:lnTo>
                    <a:pt x="812800" y="4792133"/>
                  </a:lnTo>
                  <a:lnTo>
                    <a:pt x="1896533" y="5130800"/>
                  </a:lnTo>
                  <a:lnTo>
                    <a:pt x="1896533" y="16933"/>
                  </a:lnTo>
                  <a:cubicBezTo>
                    <a:pt x="1890889" y="1715911"/>
                    <a:pt x="1879600" y="5113866"/>
                    <a:pt x="1879600" y="5113866"/>
                  </a:cubicBezTo>
                  <a:lnTo>
                    <a:pt x="2726267" y="4639733"/>
                  </a:lnTo>
                  <a:lnTo>
                    <a:pt x="2726267" y="4639733"/>
                  </a:lnTo>
                </a:path>
              </a:pathLst>
            </a:custGeom>
            <a:solidFill>
              <a:schemeClr val="accent2">
                <a:lumMod val="7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40000" dist="20000" dir="5400000" rotWithShape="0">
                <a:schemeClr val="accent3">
                  <a:lumMod val="50000"/>
                  <a:alpha val="38000"/>
                </a:scheme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011" name="Freeform 2010"/>
            <p:cNvSpPr/>
            <p:nvPr/>
          </p:nvSpPr>
          <p:spPr>
            <a:xfrm>
              <a:off x="2607733" y="1185333"/>
              <a:ext cx="1016000" cy="4030134"/>
            </a:xfrm>
            <a:custGeom>
              <a:avLst/>
              <a:gdLst>
                <a:gd name="connsiteX0" fmla="*/ 1016000 w 1016000"/>
                <a:gd name="connsiteY0" fmla="*/ 118534 h 4030134"/>
                <a:gd name="connsiteX1" fmla="*/ 660400 w 1016000"/>
                <a:gd name="connsiteY1" fmla="*/ 0 h 4030134"/>
                <a:gd name="connsiteX2" fmla="*/ 677333 w 1016000"/>
                <a:gd name="connsiteY2" fmla="*/ 4013200 h 4030134"/>
                <a:gd name="connsiteX3" fmla="*/ 660400 w 1016000"/>
                <a:gd name="connsiteY3" fmla="*/ 16934 h 4030134"/>
                <a:gd name="connsiteX4" fmla="*/ 0 w 1016000"/>
                <a:gd name="connsiteY4" fmla="*/ 101600 h 4030134"/>
                <a:gd name="connsiteX5" fmla="*/ 0 w 1016000"/>
                <a:gd name="connsiteY5" fmla="*/ 3810000 h 4030134"/>
                <a:gd name="connsiteX6" fmla="*/ 677333 w 1016000"/>
                <a:gd name="connsiteY6" fmla="*/ 4030134 h 4030134"/>
                <a:gd name="connsiteX7" fmla="*/ 999066 w 1016000"/>
                <a:gd name="connsiteY7" fmla="*/ 3928534 h 4030134"/>
                <a:gd name="connsiteX8" fmla="*/ 1016000 w 1016000"/>
                <a:gd name="connsiteY8" fmla="*/ 118534 h 40301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16000" h="4030134">
                  <a:moveTo>
                    <a:pt x="1016000" y="118534"/>
                  </a:moveTo>
                  <a:lnTo>
                    <a:pt x="660400" y="0"/>
                  </a:lnTo>
                  <a:cubicBezTo>
                    <a:pt x="666044" y="1337733"/>
                    <a:pt x="677333" y="4013200"/>
                    <a:pt x="677333" y="4013200"/>
                  </a:cubicBezTo>
                  <a:cubicBezTo>
                    <a:pt x="671689" y="2681111"/>
                    <a:pt x="660400" y="16934"/>
                    <a:pt x="660400" y="16934"/>
                  </a:cubicBezTo>
                  <a:lnTo>
                    <a:pt x="0" y="101600"/>
                  </a:lnTo>
                  <a:lnTo>
                    <a:pt x="0" y="3810000"/>
                  </a:lnTo>
                  <a:lnTo>
                    <a:pt x="677333" y="4030134"/>
                  </a:lnTo>
                  <a:lnTo>
                    <a:pt x="999066" y="3928534"/>
                  </a:lnTo>
                  <a:cubicBezTo>
                    <a:pt x="1004711" y="2658534"/>
                    <a:pt x="1010355" y="1388534"/>
                    <a:pt x="1016000" y="118534"/>
                  </a:cubicBezTo>
                  <a:close/>
                </a:path>
              </a:pathLst>
            </a:custGeom>
            <a:solidFill>
              <a:srgbClr val="953735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12" name="Rectangle 2011"/>
            <p:cNvSpPr/>
            <p:nvPr/>
          </p:nvSpPr>
          <p:spPr>
            <a:xfrm>
              <a:off x="4351867" y="3132667"/>
              <a:ext cx="101600" cy="491066"/>
            </a:xfrm>
            <a:prstGeom prst="rect">
              <a:avLst/>
            </a:prstGeom>
            <a:solidFill>
              <a:schemeClr val="accent3">
                <a:lumMod val="5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13" name="Rectangle 2012"/>
            <p:cNvSpPr/>
            <p:nvPr/>
          </p:nvSpPr>
          <p:spPr>
            <a:xfrm>
              <a:off x="3200399" y="3048002"/>
              <a:ext cx="84667" cy="491066"/>
            </a:xfrm>
            <a:prstGeom prst="rect">
              <a:avLst/>
            </a:prstGeom>
            <a:solidFill>
              <a:srgbClr val="4F6228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14" name="Freeform 2013"/>
            <p:cNvSpPr/>
            <p:nvPr/>
          </p:nvSpPr>
          <p:spPr>
            <a:xfrm>
              <a:off x="2624666" y="5012267"/>
              <a:ext cx="999067" cy="406400"/>
            </a:xfrm>
            <a:custGeom>
              <a:avLst/>
              <a:gdLst>
                <a:gd name="connsiteX0" fmla="*/ 0 w 999067"/>
                <a:gd name="connsiteY0" fmla="*/ 203200 h 406400"/>
                <a:gd name="connsiteX1" fmla="*/ 16933 w 999067"/>
                <a:gd name="connsiteY1" fmla="*/ 0 h 406400"/>
                <a:gd name="connsiteX2" fmla="*/ 677333 w 999067"/>
                <a:gd name="connsiteY2" fmla="*/ 186266 h 406400"/>
                <a:gd name="connsiteX3" fmla="*/ 999067 w 999067"/>
                <a:gd name="connsiteY3" fmla="*/ 67733 h 406400"/>
                <a:gd name="connsiteX4" fmla="*/ 999067 w 999067"/>
                <a:gd name="connsiteY4" fmla="*/ 321733 h 406400"/>
                <a:gd name="connsiteX5" fmla="*/ 660400 w 999067"/>
                <a:gd name="connsiteY5" fmla="*/ 406400 h 406400"/>
                <a:gd name="connsiteX6" fmla="*/ 0 w 999067"/>
                <a:gd name="connsiteY6" fmla="*/ 203200 h 406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99067" h="406400">
                  <a:moveTo>
                    <a:pt x="0" y="203200"/>
                  </a:moveTo>
                  <a:lnTo>
                    <a:pt x="16933" y="0"/>
                  </a:lnTo>
                  <a:lnTo>
                    <a:pt x="677333" y="186266"/>
                  </a:lnTo>
                  <a:lnTo>
                    <a:pt x="999067" y="67733"/>
                  </a:lnTo>
                  <a:lnTo>
                    <a:pt x="999067" y="321733"/>
                  </a:lnTo>
                  <a:lnTo>
                    <a:pt x="660400" y="406400"/>
                  </a:lnTo>
                  <a:lnTo>
                    <a:pt x="0" y="203200"/>
                  </a:lnTo>
                  <a:close/>
                </a:path>
              </a:pathLst>
            </a:custGeom>
            <a:solidFill>
              <a:srgbClr val="4F6228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460" name="Freeform 1459"/>
          <p:cNvSpPr/>
          <p:nvPr/>
        </p:nvSpPr>
        <p:spPr>
          <a:xfrm>
            <a:off x="6867525" y="3338513"/>
            <a:ext cx="1930400" cy="871537"/>
          </a:xfrm>
          <a:custGeom>
            <a:avLst/>
            <a:gdLst>
              <a:gd name="connsiteX0" fmla="*/ 1236133 w 1930400"/>
              <a:gd name="connsiteY0" fmla="*/ 872066 h 872066"/>
              <a:gd name="connsiteX1" fmla="*/ 0 w 1930400"/>
              <a:gd name="connsiteY1" fmla="*/ 296333 h 872066"/>
              <a:gd name="connsiteX2" fmla="*/ 948266 w 1930400"/>
              <a:gd name="connsiteY2" fmla="*/ 0 h 872066"/>
              <a:gd name="connsiteX3" fmla="*/ 1930400 w 1930400"/>
              <a:gd name="connsiteY3" fmla="*/ 440266 h 872066"/>
              <a:gd name="connsiteX4" fmla="*/ 1236133 w 1930400"/>
              <a:gd name="connsiteY4" fmla="*/ 872066 h 8720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30400" h="872066">
                <a:moveTo>
                  <a:pt x="1236133" y="872066"/>
                </a:moveTo>
                <a:lnTo>
                  <a:pt x="0" y="296333"/>
                </a:lnTo>
                <a:lnTo>
                  <a:pt x="948266" y="0"/>
                </a:lnTo>
                <a:lnTo>
                  <a:pt x="1930400" y="440266"/>
                </a:lnTo>
                <a:lnTo>
                  <a:pt x="1236133" y="872066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61" name="Freeform 1460"/>
          <p:cNvSpPr/>
          <p:nvPr/>
        </p:nvSpPr>
        <p:spPr>
          <a:xfrm>
            <a:off x="3963988" y="3625850"/>
            <a:ext cx="3200400" cy="1455738"/>
          </a:xfrm>
          <a:custGeom>
            <a:avLst/>
            <a:gdLst>
              <a:gd name="connsiteX0" fmla="*/ 3200400 w 3200400"/>
              <a:gd name="connsiteY0" fmla="*/ 143933 h 1456267"/>
              <a:gd name="connsiteX1" fmla="*/ 135467 w 3200400"/>
              <a:gd name="connsiteY1" fmla="*/ 1456267 h 1456267"/>
              <a:gd name="connsiteX2" fmla="*/ 0 w 3200400"/>
              <a:gd name="connsiteY2" fmla="*/ 939800 h 1456267"/>
              <a:gd name="connsiteX3" fmla="*/ 2921000 w 3200400"/>
              <a:gd name="connsiteY3" fmla="*/ 0 h 1456267"/>
              <a:gd name="connsiteX4" fmla="*/ 3200400 w 3200400"/>
              <a:gd name="connsiteY4" fmla="*/ 143933 h 1456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00400" h="1456267">
                <a:moveTo>
                  <a:pt x="3200400" y="143933"/>
                </a:moveTo>
                <a:lnTo>
                  <a:pt x="135467" y="1456267"/>
                </a:lnTo>
                <a:lnTo>
                  <a:pt x="0" y="939800"/>
                </a:lnTo>
                <a:lnTo>
                  <a:pt x="2921000" y="0"/>
                </a:lnTo>
                <a:lnTo>
                  <a:pt x="3200400" y="143933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479" name="Group 2080"/>
          <p:cNvGrpSpPr>
            <a:grpSpLocks/>
          </p:cNvGrpSpPr>
          <p:nvPr/>
        </p:nvGrpSpPr>
        <p:grpSpPr bwMode="auto">
          <a:xfrm>
            <a:off x="7226300" y="3308350"/>
            <a:ext cx="676275" cy="387350"/>
            <a:chOff x="914400" y="1083733"/>
            <a:chExt cx="7382933" cy="4216400"/>
          </a:xfrm>
        </p:grpSpPr>
        <p:sp>
          <p:nvSpPr>
            <p:cNvPr id="2082" name="Freeform 2081"/>
            <p:cNvSpPr>
              <a:spLocks noChangeArrowheads="1"/>
            </p:cNvSpPr>
            <p:nvPr/>
          </p:nvSpPr>
          <p:spPr bwMode="auto">
            <a:xfrm>
              <a:off x="7687733" y="2302933"/>
              <a:ext cx="372534" cy="287867"/>
            </a:xfrm>
            <a:custGeom>
              <a:avLst/>
              <a:gdLst>
                <a:gd name="T0" fmla="*/ 0 w 372534"/>
                <a:gd name="T1" fmla="*/ 287867 h 287867"/>
                <a:gd name="T2" fmla="*/ 372534 w 372534"/>
                <a:gd name="T3" fmla="*/ 287867 h 287867"/>
                <a:gd name="T4" fmla="*/ 321734 w 372534"/>
                <a:gd name="T5" fmla="*/ 50800 h 287867"/>
                <a:gd name="T6" fmla="*/ 118534 w 372534"/>
                <a:gd name="T7" fmla="*/ 0 h 287867"/>
                <a:gd name="T8" fmla="*/ 0 w 372534"/>
                <a:gd name="T9" fmla="*/ 287867 h 2878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2534"/>
                <a:gd name="T16" fmla="*/ 0 h 287867"/>
                <a:gd name="T17" fmla="*/ 372534 w 372534"/>
                <a:gd name="T18" fmla="*/ 287867 h 2878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2534" h="287867">
                  <a:moveTo>
                    <a:pt x="0" y="287867"/>
                  </a:moveTo>
                  <a:lnTo>
                    <a:pt x="372534" y="287867"/>
                  </a:lnTo>
                  <a:lnTo>
                    <a:pt x="321734" y="50800"/>
                  </a:lnTo>
                  <a:lnTo>
                    <a:pt x="118534" y="0"/>
                  </a:lnTo>
                  <a:lnTo>
                    <a:pt x="0" y="287867"/>
                  </a:lnTo>
                  <a:close/>
                </a:path>
              </a:pathLst>
            </a:custGeom>
            <a:solidFill>
              <a:srgbClr val="953735"/>
            </a:solidFill>
            <a:ln w="9525">
              <a:solidFill>
                <a:srgbClr val="632523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083" name="Freeform 2082"/>
            <p:cNvSpPr>
              <a:spLocks noChangeArrowheads="1"/>
            </p:cNvSpPr>
            <p:nvPr/>
          </p:nvSpPr>
          <p:spPr bwMode="auto">
            <a:xfrm>
              <a:off x="914400" y="3589867"/>
              <a:ext cx="3302000" cy="1710266"/>
            </a:xfrm>
            <a:custGeom>
              <a:avLst/>
              <a:gdLst>
                <a:gd name="T0" fmla="*/ 3081866 w 3302000"/>
                <a:gd name="T1" fmla="*/ 1371600 h 1710266"/>
                <a:gd name="T2" fmla="*/ 3098800 w 3302000"/>
                <a:gd name="T3" fmla="*/ 1219200 h 1710266"/>
                <a:gd name="T4" fmla="*/ 3166532 w 3302000"/>
                <a:gd name="T5" fmla="*/ 914400 h 1710266"/>
                <a:gd name="T6" fmla="*/ 3302000 w 3302000"/>
                <a:gd name="T7" fmla="*/ 711200 h 1710266"/>
                <a:gd name="T8" fmla="*/ 1896533 w 3302000"/>
                <a:gd name="T9" fmla="*/ 1117600 h 1710266"/>
                <a:gd name="T10" fmla="*/ 1388533 w 3302000"/>
                <a:gd name="T11" fmla="*/ 999066 h 1710266"/>
                <a:gd name="T12" fmla="*/ 812800 w 3302000"/>
                <a:gd name="T13" fmla="*/ 795866 h 1710266"/>
                <a:gd name="T14" fmla="*/ 389467 w 3302000"/>
                <a:gd name="T15" fmla="*/ 558800 h 1710266"/>
                <a:gd name="T16" fmla="*/ 16933 w 3302000"/>
                <a:gd name="T17" fmla="*/ 0 h 1710266"/>
                <a:gd name="T18" fmla="*/ 0 w 3302000"/>
                <a:gd name="T19" fmla="*/ 203200 h 1710266"/>
                <a:gd name="T20" fmla="*/ 33867 w 3302000"/>
                <a:gd name="T21" fmla="*/ 423333 h 1710266"/>
                <a:gd name="T22" fmla="*/ 237067 w 3302000"/>
                <a:gd name="T23" fmla="*/ 762000 h 1710266"/>
                <a:gd name="T24" fmla="*/ 406400 w 3302000"/>
                <a:gd name="T25" fmla="*/ 897466 h 1710266"/>
                <a:gd name="T26" fmla="*/ 812800 w 3302000"/>
                <a:gd name="T27" fmla="*/ 1253066 h 1710266"/>
                <a:gd name="T28" fmla="*/ 1354667 w 3302000"/>
                <a:gd name="T29" fmla="*/ 1574800 h 1710266"/>
                <a:gd name="T30" fmla="*/ 1947333 w 3302000"/>
                <a:gd name="T31" fmla="*/ 1710266 h 1710266"/>
                <a:gd name="T32" fmla="*/ 2387600 w 3302000"/>
                <a:gd name="T33" fmla="*/ 1676400 h 1710266"/>
                <a:gd name="T34" fmla="*/ 2810932 w 3302000"/>
                <a:gd name="T35" fmla="*/ 1490133 h 1710266"/>
                <a:gd name="T36" fmla="*/ 3081866 w 3302000"/>
                <a:gd name="T37" fmla="*/ 1371600 h 171026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302000"/>
                <a:gd name="T58" fmla="*/ 0 h 1710266"/>
                <a:gd name="T59" fmla="*/ 3302000 w 3302000"/>
                <a:gd name="T60" fmla="*/ 1710266 h 171026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302000" h="1710266">
                  <a:moveTo>
                    <a:pt x="3081867" y="1371600"/>
                  </a:moveTo>
                  <a:lnTo>
                    <a:pt x="3098800" y="1219200"/>
                  </a:lnTo>
                  <a:lnTo>
                    <a:pt x="3166533" y="914400"/>
                  </a:lnTo>
                  <a:lnTo>
                    <a:pt x="3302000" y="711200"/>
                  </a:lnTo>
                  <a:lnTo>
                    <a:pt x="1896533" y="1117600"/>
                  </a:lnTo>
                  <a:lnTo>
                    <a:pt x="1388533" y="999066"/>
                  </a:lnTo>
                  <a:lnTo>
                    <a:pt x="812800" y="795866"/>
                  </a:lnTo>
                  <a:lnTo>
                    <a:pt x="389467" y="558800"/>
                  </a:lnTo>
                  <a:lnTo>
                    <a:pt x="16933" y="0"/>
                  </a:lnTo>
                  <a:lnTo>
                    <a:pt x="0" y="203200"/>
                  </a:lnTo>
                  <a:lnTo>
                    <a:pt x="33867" y="423333"/>
                  </a:lnTo>
                  <a:lnTo>
                    <a:pt x="237067" y="762000"/>
                  </a:lnTo>
                  <a:lnTo>
                    <a:pt x="406400" y="897466"/>
                  </a:lnTo>
                  <a:lnTo>
                    <a:pt x="812800" y="1253066"/>
                  </a:lnTo>
                  <a:lnTo>
                    <a:pt x="1354667" y="1574800"/>
                  </a:lnTo>
                  <a:lnTo>
                    <a:pt x="1947333" y="1710266"/>
                  </a:lnTo>
                  <a:lnTo>
                    <a:pt x="2387600" y="1676400"/>
                  </a:lnTo>
                  <a:lnTo>
                    <a:pt x="2810933" y="1490133"/>
                  </a:lnTo>
                  <a:lnTo>
                    <a:pt x="3081867" y="1371600"/>
                  </a:lnTo>
                  <a:close/>
                </a:path>
              </a:pathLst>
            </a:custGeom>
            <a:solidFill>
              <a:srgbClr val="632523"/>
            </a:solidFill>
            <a:ln w="9525">
              <a:solidFill>
                <a:srgbClr val="632523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084" name="Freeform 2083"/>
            <p:cNvSpPr>
              <a:spLocks noChangeArrowheads="1"/>
            </p:cNvSpPr>
            <p:nvPr/>
          </p:nvSpPr>
          <p:spPr bwMode="auto">
            <a:xfrm>
              <a:off x="5283200" y="2760133"/>
              <a:ext cx="2319867" cy="1591734"/>
            </a:xfrm>
            <a:custGeom>
              <a:avLst/>
              <a:gdLst>
                <a:gd name="T0" fmla="*/ 2150533 w 2319867"/>
                <a:gd name="T1" fmla="*/ 406400 h 1591734"/>
                <a:gd name="T2" fmla="*/ 0 w 2319867"/>
                <a:gd name="T3" fmla="*/ 1591734 h 1591734"/>
                <a:gd name="T4" fmla="*/ 33867 w 2319867"/>
                <a:gd name="T5" fmla="*/ 1388534 h 1591734"/>
                <a:gd name="T6" fmla="*/ 67733 w 2319867"/>
                <a:gd name="T7" fmla="*/ 1151467 h 1591734"/>
                <a:gd name="T8" fmla="*/ 67733 w 2319867"/>
                <a:gd name="T9" fmla="*/ 1151467 h 1591734"/>
                <a:gd name="T10" fmla="*/ 2319867 w 2319867"/>
                <a:gd name="T11" fmla="*/ 0 h 1591734"/>
                <a:gd name="T12" fmla="*/ 2184401 w 2319867"/>
                <a:gd name="T13" fmla="*/ 270934 h 1591734"/>
                <a:gd name="T14" fmla="*/ 2150533 w 2319867"/>
                <a:gd name="T15" fmla="*/ 406400 h 159173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319867"/>
                <a:gd name="T25" fmla="*/ 0 h 1591734"/>
                <a:gd name="T26" fmla="*/ 2319867 w 2319867"/>
                <a:gd name="T27" fmla="*/ 1591734 h 159173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319867" h="1591734">
                  <a:moveTo>
                    <a:pt x="2150533" y="406400"/>
                  </a:moveTo>
                  <a:lnTo>
                    <a:pt x="0" y="1591734"/>
                  </a:lnTo>
                  <a:lnTo>
                    <a:pt x="33867" y="1388534"/>
                  </a:lnTo>
                  <a:lnTo>
                    <a:pt x="67733" y="1151467"/>
                  </a:lnTo>
                  <a:lnTo>
                    <a:pt x="2319867" y="0"/>
                  </a:lnTo>
                  <a:lnTo>
                    <a:pt x="2184400" y="270934"/>
                  </a:lnTo>
                  <a:lnTo>
                    <a:pt x="2150533" y="406400"/>
                  </a:lnTo>
                  <a:close/>
                </a:path>
              </a:pathLst>
            </a:custGeom>
            <a:solidFill>
              <a:srgbClr val="632523"/>
            </a:solidFill>
            <a:ln w="9525">
              <a:solidFill>
                <a:srgbClr val="632523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085" name="Freeform 2084"/>
            <p:cNvSpPr/>
            <p:nvPr/>
          </p:nvSpPr>
          <p:spPr>
            <a:xfrm>
              <a:off x="948262" y="1337738"/>
              <a:ext cx="7349071" cy="3335862"/>
            </a:xfrm>
            <a:custGeom>
              <a:avLst/>
              <a:gdLst>
                <a:gd name="connsiteX0" fmla="*/ 4385733 w 7349066"/>
                <a:gd name="connsiteY0" fmla="*/ 2556934 h 3335867"/>
                <a:gd name="connsiteX1" fmla="*/ 4250266 w 7349066"/>
                <a:gd name="connsiteY1" fmla="*/ 2404534 h 3335867"/>
                <a:gd name="connsiteX2" fmla="*/ 3894666 w 7349066"/>
                <a:gd name="connsiteY2" fmla="*/ 2370667 h 3335867"/>
                <a:gd name="connsiteX3" fmla="*/ 3556000 w 7349066"/>
                <a:gd name="connsiteY3" fmla="*/ 2540000 h 3335867"/>
                <a:gd name="connsiteX4" fmla="*/ 3285066 w 7349066"/>
                <a:gd name="connsiteY4" fmla="*/ 2794000 h 3335867"/>
                <a:gd name="connsiteX5" fmla="*/ 3217333 w 7349066"/>
                <a:gd name="connsiteY5" fmla="*/ 2963334 h 3335867"/>
                <a:gd name="connsiteX6" fmla="*/ 1947333 w 7349066"/>
                <a:gd name="connsiteY6" fmla="*/ 3335867 h 3335867"/>
                <a:gd name="connsiteX7" fmla="*/ 1794933 w 7349066"/>
                <a:gd name="connsiteY7" fmla="*/ 3335867 h 3335867"/>
                <a:gd name="connsiteX8" fmla="*/ 948266 w 7349066"/>
                <a:gd name="connsiteY8" fmla="*/ 3081867 h 3335867"/>
                <a:gd name="connsiteX9" fmla="*/ 304800 w 7349066"/>
                <a:gd name="connsiteY9" fmla="*/ 2726267 h 3335867"/>
                <a:gd name="connsiteX10" fmla="*/ 0 w 7349066"/>
                <a:gd name="connsiteY10" fmla="*/ 2252134 h 3335867"/>
                <a:gd name="connsiteX11" fmla="*/ 152400 w 7349066"/>
                <a:gd name="connsiteY11" fmla="*/ 2150534 h 3335867"/>
                <a:gd name="connsiteX12" fmla="*/ 338666 w 7349066"/>
                <a:gd name="connsiteY12" fmla="*/ 1727200 h 3335867"/>
                <a:gd name="connsiteX13" fmla="*/ 287866 w 7349066"/>
                <a:gd name="connsiteY13" fmla="*/ 1930400 h 3335867"/>
                <a:gd name="connsiteX14" fmla="*/ 440266 w 7349066"/>
                <a:gd name="connsiteY14" fmla="*/ 2167467 h 3335867"/>
                <a:gd name="connsiteX15" fmla="*/ 355600 w 7349066"/>
                <a:gd name="connsiteY15" fmla="*/ 2438400 h 3335867"/>
                <a:gd name="connsiteX16" fmla="*/ 118533 w 7349066"/>
                <a:gd name="connsiteY16" fmla="*/ 2167467 h 3335867"/>
                <a:gd name="connsiteX17" fmla="*/ 287866 w 7349066"/>
                <a:gd name="connsiteY17" fmla="*/ 1811867 h 3335867"/>
                <a:gd name="connsiteX18" fmla="*/ 423333 w 7349066"/>
                <a:gd name="connsiteY18" fmla="*/ 2150534 h 3335867"/>
                <a:gd name="connsiteX19" fmla="*/ 694266 w 7349066"/>
                <a:gd name="connsiteY19" fmla="*/ 2421467 h 3335867"/>
                <a:gd name="connsiteX20" fmla="*/ 1286933 w 7349066"/>
                <a:gd name="connsiteY20" fmla="*/ 2590800 h 3335867"/>
                <a:gd name="connsiteX21" fmla="*/ 1168400 w 7349066"/>
                <a:gd name="connsiteY21" fmla="*/ 2878667 h 3335867"/>
                <a:gd name="connsiteX22" fmla="*/ 1727200 w 7349066"/>
                <a:gd name="connsiteY22" fmla="*/ 3115734 h 3335867"/>
                <a:gd name="connsiteX23" fmla="*/ 2048933 w 7349066"/>
                <a:gd name="connsiteY23" fmla="*/ 3132667 h 3335867"/>
                <a:gd name="connsiteX24" fmla="*/ 2387600 w 7349066"/>
                <a:gd name="connsiteY24" fmla="*/ 3048000 h 3335867"/>
                <a:gd name="connsiteX25" fmla="*/ 2878666 w 7349066"/>
                <a:gd name="connsiteY25" fmla="*/ 2929467 h 3335867"/>
                <a:gd name="connsiteX26" fmla="*/ 3014133 w 7349066"/>
                <a:gd name="connsiteY26" fmla="*/ 2726267 h 3335867"/>
                <a:gd name="connsiteX27" fmla="*/ 2963333 w 7349066"/>
                <a:gd name="connsiteY27" fmla="*/ 2607734 h 3335867"/>
                <a:gd name="connsiteX28" fmla="*/ 2963333 w 7349066"/>
                <a:gd name="connsiteY28" fmla="*/ 2607734 h 3335867"/>
                <a:gd name="connsiteX29" fmla="*/ 2235200 w 7349066"/>
                <a:gd name="connsiteY29" fmla="*/ 2692400 h 3335867"/>
                <a:gd name="connsiteX30" fmla="*/ 1337733 w 7349066"/>
                <a:gd name="connsiteY30" fmla="*/ 2624667 h 3335867"/>
                <a:gd name="connsiteX31" fmla="*/ 694266 w 7349066"/>
                <a:gd name="connsiteY31" fmla="*/ 2421467 h 3335867"/>
                <a:gd name="connsiteX32" fmla="*/ 287866 w 7349066"/>
                <a:gd name="connsiteY32" fmla="*/ 1828800 h 3335867"/>
                <a:gd name="connsiteX33" fmla="*/ 524933 w 7349066"/>
                <a:gd name="connsiteY33" fmla="*/ 1574800 h 3335867"/>
                <a:gd name="connsiteX34" fmla="*/ 1016000 w 7349066"/>
                <a:gd name="connsiteY34" fmla="*/ 1303867 h 3335867"/>
                <a:gd name="connsiteX35" fmla="*/ 1557866 w 7349066"/>
                <a:gd name="connsiteY35" fmla="*/ 1049867 h 3335867"/>
                <a:gd name="connsiteX36" fmla="*/ 2319866 w 7349066"/>
                <a:gd name="connsiteY36" fmla="*/ 762000 h 3335867"/>
                <a:gd name="connsiteX37" fmla="*/ 2404533 w 7349066"/>
                <a:gd name="connsiteY37" fmla="*/ 914400 h 3335867"/>
                <a:gd name="connsiteX38" fmla="*/ 2658533 w 7349066"/>
                <a:gd name="connsiteY38" fmla="*/ 1066800 h 3335867"/>
                <a:gd name="connsiteX39" fmla="*/ 2946400 w 7349066"/>
                <a:gd name="connsiteY39" fmla="*/ 1151467 h 3335867"/>
                <a:gd name="connsiteX40" fmla="*/ 3776133 w 7349066"/>
                <a:gd name="connsiteY40" fmla="*/ 1371600 h 3335867"/>
                <a:gd name="connsiteX41" fmla="*/ 4538133 w 7349066"/>
                <a:gd name="connsiteY41" fmla="*/ 1422400 h 3335867"/>
                <a:gd name="connsiteX42" fmla="*/ 3437466 w 7349066"/>
                <a:gd name="connsiteY42" fmla="*/ 1981200 h 3335867"/>
                <a:gd name="connsiteX43" fmla="*/ 2946400 w 7349066"/>
                <a:gd name="connsiteY43" fmla="*/ 2269067 h 3335867"/>
                <a:gd name="connsiteX44" fmla="*/ 2269066 w 7349066"/>
                <a:gd name="connsiteY44" fmla="*/ 2658534 h 3335867"/>
                <a:gd name="connsiteX45" fmla="*/ 4639733 w 7349066"/>
                <a:gd name="connsiteY45" fmla="*/ 1354667 h 3335867"/>
                <a:gd name="connsiteX46" fmla="*/ 4995333 w 7349066"/>
                <a:gd name="connsiteY46" fmla="*/ 440267 h 3335867"/>
                <a:gd name="connsiteX47" fmla="*/ 5198533 w 7349066"/>
                <a:gd name="connsiteY47" fmla="*/ 203200 h 3335867"/>
                <a:gd name="connsiteX48" fmla="*/ 5960533 w 7349066"/>
                <a:gd name="connsiteY48" fmla="*/ 0 h 3335867"/>
                <a:gd name="connsiteX49" fmla="*/ 6197600 w 7349066"/>
                <a:gd name="connsiteY49" fmla="*/ 0 h 3335867"/>
                <a:gd name="connsiteX50" fmla="*/ 6570133 w 7349066"/>
                <a:gd name="connsiteY50" fmla="*/ 84667 h 3335867"/>
                <a:gd name="connsiteX51" fmla="*/ 6908800 w 7349066"/>
                <a:gd name="connsiteY51" fmla="*/ 491067 h 3335867"/>
                <a:gd name="connsiteX52" fmla="*/ 7179733 w 7349066"/>
                <a:gd name="connsiteY52" fmla="*/ 440267 h 3335867"/>
                <a:gd name="connsiteX53" fmla="*/ 6722533 w 7349066"/>
                <a:gd name="connsiteY53" fmla="*/ 254000 h 3335867"/>
                <a:gd name="connsiteX54" fmla="*/ 6858000 w 7349066"/>
                <a:gd name="connsiteY54" fmla="*/ 474134 h 3335867"/>
                <a:gd name="connsiteX55" fmla="*/ 7162800 w 7349066"/>
                <a:gd name="connsiteY55" fmla="*/ 423334 h 3335867"/>
                <a:gd name="connsiteX56" fmla="*/ 7264400 w 7349066"/>
                <a:gd name="connsiteY56" fmla="*/ 474134 h 3335867"/>
                <a:gd name="connsiteX57" fmla="*/ 7281333 w 7349066"/>
                <a:gd name="connsiteY57" fmla="*/ 728134 h 3335867"/>
                <a:gd name="connsiteX58" fmla="*/ 7349066 w 7349066"/>
                <a:gd name="connsiteY58" fmla="*/ 880534 h 3335867"/>
                <a:gd name="connsiteX59" fmla="*/ 7196666 w 7349066"/>
                <a:gd name="connsiteY59" fmla="*/ 1320800 h 3335867"/>
                <a:gd name="connsiteX60" fmla="*/ 7027333 w 7349066"/>
                <a:gd name="connsiteY60" fmla="*/ 1473200 h 3335867"/>
                <a:gd name="connsiteX61" fmla="*/ 7044266 w 7349066"/>
                <a:gd name="connsiteY61" fmla="*/ 1270000 h 3335867"/>
                <a:gd name="connsiteX62" fmla="*/ 7044266 w 7349066"/>
                <a:gd name="connsiteY62" fmla="*/ 1066800 h 3335867"/>
                <a:gd name="connsiteX63" fmla="*/ 6891866 w 7349066"/>
                <a:gd name="connsiteY63" fmla="*/ 999067 h 3335867"/>
                <a:gd name="connsiteX64" fmla="*/ 6671733 w 7349066"/>
                <a:gd name="connsiteY64" fmla="*/ 1371600 h 33358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</a:cxnLst>
              <a:rect l="l" t="t" r="r" b="b"/>
              <a:pathLst>
                <a:path w="7349066" h="3335867">
                  <a:moveTo>
                    <a:pt x="4385733" y="2556934"/>
                  </a:moveTo>
                  <a:lnTo>
                    <a:pt x="4250266" y="2404534"/>
                  </a:lnTo>
                  <a:lnTo>
                    <a:pt x="3894666" y="2370667"/>
                  </a:lnTo>
                  <a:lnTo>
                    <a:pt x="3556000" y="2540000"/>
                  </a:lnTo>
                  <a:lnTo>
                    <a:pt x="3285066" y="2794000"/>
                  </a:lnTo>
                  <a:lnTo>
                    <a:pt x="3217333" y="2963334"/>
                  </a:lnTo>
                  <a:lnTo>
                    <a:pt x="1947333" y="3335867"/>
                  </a:lnTo>
                  <a:lnTo>
                    <a:pt x="1794933" y="3335867"/>
                  </a:lnTo>
                  <a:lnTo>
                    <a:pt x="948266" y="3081867"/>
                  </a:lnTo>
                  <a:lnTo>
                    <a:pt x="304800" y="2726267"/>
                  </a:lnTo>
                  <a:lnTo>
                    <a:pt x="0" y="2252134"/>
                  </a:lnTo>
                  <a:lnTo>
                    <a:pt x="152400" y="2150534"/>
                  </a:lnTo>
                  <a:lnTo>
                    <a:pt x="338666" y="1727200"/>
                  </a:lnTo>
                  <a:lnTo>
                    <a:pt x="287866" y="1930400"/>
                  </a:lnTo>
                  <a:lnTo>
                    <a:pt x="440266" y="2167467"/>
                  </a:lnTo>
                  <a:lnTo>
                    <a:pt x="355600" y="2438400"/>
                  </a:lnTo>
                  <a:lnTo>
                    <a:pt x="118533" y="2167467"/>
                  </a:lnTo>
                  <a:lnTo>
                    <a:pt x="287866" y="1811867"/>
                  </a:lnTo>
                  <a:lnTo>
                    <a:pt x="423333" y="2150534"/>
                  </a:lnTo>
                  <a:lnTo>
                    <a:pt x="694266" y="2421467"/>
                  </a:lnTo>
                  <a:lnTo>
                    <a:pt x="1286933" y="2590800"/>
                  </a:lnTo>
                  <a:lnTo>
                    <a:pt x="1168400" y="2878667"/>
                  </a:lnTo>
                  <a:lnTo>
                    <a:pt x="1727200" y="3115734"/>
                  </a:lnTo>
                  <a:lnTo>
                    <a:pt x="2048933" y="3132667"/>
                  </a:lnTo>
                  <a:lnTo>
                    <a:pt x="2387600" y="3048000"/>
                  </a:lnTo>
                  <a:lnTo>
                    <a:pt x="2878666" y="2929467"/>
                  </a:lnTo>
                  <a:lnTo>
                    <a:pt x="3014133" y="2726267"/>
                  </a:lnTo>
                  <a:lnTo>
                    <a:pt x="2963333" y="2607734"/>
                  </a:lnTo>
                  <a:lnTo>
                    <a:pt x="2963333" y="2607734"/>
                  </a:lnTo>
                  <a:lnTo>
                    <a:pt x="2235200" y="2692400"/>
                  </a:lnTo>
                  <a:lnTo>
                    <a:pt x="1337733" y="2624667"/>
                  </a:lnTo>
                  <a:lnTo>
                    <a:pt x="694266" y="2421467"/>
                  </a:lnTo>
                  <a:lnTo>
                    <a:pt x="287866" y="1828800"/>
                  </a:lnTo>
                  <a:lnTo>
                    <a:pt x="524933" y="1574800"/>
                  </a:lnTo>
                  <a:lnTo>
                    <a:pt x="1016000" y="1303867"/>
                  </a:lnTo>
                  <a:lnTo>
                    <a:pt x="1557866" y="1049867"/>
                  </a:lnTo>
                  <a:lnTo>
                    <a:pt x="2319866" y="762000"/>
                  </a:lnTo>
                  <a:lnTo>
                    <a:pt x="2404533" y="914400"/>
                  </a:lnTo>
                  <a:lnTo>
                    <a:pt x="2658533" y="1066800"/>
                  </a:lnTo>
                  <a:lnTo>
                    <a:pt x="2946400" y="1151467"/>
                  </a:lnTo>
                  <a:lnTo>
                    <a:pt x="3776133" y="1371600"/>
                  </a:lnTo>
                  <a:lnTo>
                    <a:pt x="4538133" y="1422400"/>
                  </a:lnTo>
                  <a:lnTo>
                    <a:pt x="3437466" y="1981200"/>
                  </a:lnTo>
                  <a:lnTo>
                    <a:pt x="2946400" y="2269067"/>
                  </a:lnTo>
                  <a:lnTo>
                    <a:pt x="2269066" y="2658534"/>
                  </a:lnTo>
                  <a:lnTo>
                    <a:pt x="4639733" y="1354667"/>
                  </a:lnTo>
                  <a:lnTo>
                    <a:pt x="4995333" y="440267"/>
                  </a:lnTo>
                  <a:lnTo>
                    <a:pt x="5198533" y="203200"/>
                  </a:lnTo>
                  <a:lnTo>
                    <a:pt x="5960533" y="0"/>
                  </a:lnTo>
                  <a:lnTo>
                    <a:pt x="6197600" y="0"/>
                  </a:lnTo>
                  <a:lnTo>
                    <a:pt x="6570133" y="84667"/>
                  </a:lnTo>
                  <a:lnTo>
                    <a:pt x="6908800" y="491067"/>
                  </a:lnTo>
                  <a:lnTo>
                    <a:pt x="7179733" y="440267"/>
                  </a:lnTo>
                  <a:lnTo>
                    <a:pt x="6722533" y="254000"/>
                  </a:lnTo>
                  <a:lnTo>
                    <a:pt x="6858000" y="474134"/>
                  </a:lnTo>
                  <a:cubicBezTo>
                    <a:pt x="7151425" y="422353"/>
                    <a:pt x="7048428" y="423334"/>
                    <a:pt x="7162800" y="423334"/>
                  </a:cubicBezTo>
                  <a:lnTo>
                    <a:pt x="7264400" y="474134"/>
                  </a:lnTo>
                  <a:lnTo>
                    <a:pt x="7281333" y="728134"/>
                  </a:lnTo>
                  <a:lnTo>
                    <a:pt x="7349066" y="880534"/>
                  </a:lnTo>
                  <a:lnTo>
                    <a:pt x="7196666" y="1320800"/>
                  </a:lnTo>
                  <a:lnTo>
                    <a:pt x="7027333" y="1473200"/>
                  </a:lnTo>
                  <a:lnTo>
                    <a:pt x="7044266" y="1270000"/>
                  </a:lnTo>
                  <a:lnTo>
                    <a:pt x="7044266" y="1066800"/>
                  </a:lnTo>
                  <a:lnTo>
                    <a:pt x="6891866" y="999067"/>
                  </a:lnTo>
                  <a:lnTo>
                    <a:pt x="6671733" y="1371600"/>
                  </a:lnTo>
                </a:path>
              </a:pathLst>
            </a:custGeom>
            <a:gradFill flip="none" rotWithShape="1">
              <a:gsLst>
                <a:gs pos="48000">
                  <a:schemeClr val="accent2">
                    <a:lumMod val="75000"/>
                  </a:schemeClr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632523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086" name="Freeform 2085"/>
            <p:cNvSpPr>
              <a:spLocks noChangeArrowheads="1"/>
            </p:cNvSpPr>
            <p:nvPr/>
          </p:nvSpPr>
          <p:spPr bwMode="auto">
            <a:xfrm>
              <a:off x="5774267" y="1540933"/>
              <a:ext cx="982133" cy="1083734"/>
            </a:xfrm>
            <a:custGeom>
              <a:avLst/>
              <a:gdLst>
                <a:gd name="T0" fmla="*/ 982133 w 982133"/>
                <a:gd name="T1" fmla="*/ 728134 h 1083734"/>
                <a:gd name="T2" fmla="*/ 880533 w 982133"/>
                <a:gd name="T3" fmla="*/ 304800 h 1083734"/>
                <a:gd name="T4" fmla="*/ 762000 w 982133"/>
                <a:gd name="T5" fmla="*/ 0 h 1083734"/>
                <a:gd name="T6" fmla="*/ 389466 w 982133"/>
                <a:gd name="T7" fmla="*/ 169334 h 1083734"/>
                <a:gd name="T8" fmla="*/ 287866 w 982133"/>
                <a:gd name="T9" fmla="*/ 355600 h 1083734"/>
                <a:gd name="T10" fmla="*/ 0 w 982133"/>
                <a:gd name="T11" fmla="*/ 1083734 h 1083734"/>
                <a:gd name="T12" fmla="*/ 135466 w 982133"/>
                <a:gd name="T13" fmla="*/ 1049867 h 1083734"/>
                <a:gd name="T14" fmla="*/ 220133 w 982133"/>
                <a:gd name="T15" fmla="*/ 863600 h 1083734"/>
                <a:gd name="T16" fmla="*/ 406400 w 982133"/>
                <a:gd name="T17" fmla="*/ 846667 h 1083734"/>
                <a:gd name="T18" fmla="*/ 626533 w 982133"/>
                <a:gd name="T19" fmla="*/ 914400 h 1083734"/>
                <a:gd name="T20" fmla="*/ 982133 w 982133"/>
                <a:gd name="T21" fmla="*/ 728134 h 108373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82133"/>
                <a:gd name="T34" fmla="*/ 0 h 1083734"/>
                <a:gd name="T35" fmla="*/ 982133 w 982133"/>
                <a:gd name="T36" fmla="*/ 1083734 h 108373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82133" h="1083734">
                  <a:moveTo>
                    <a:pt x="982133" y="728134"/>
                  </a:moveTo>
                  <a:lnTo>
                    <a:pt x="880533" y="304800"/>
                  </a:lnTo>
                  <a:lnTo>
                    <a:pt x="762000" y="0"/>
                  </a:lnTo>
                  <a:lnTo>
                    <a:pt x="389466" y="169334"/>
                  </a:lnTo>
                  <a:lnTo>
                    <a:pt x="287866" y="355600"/>
                  </a:lnTo>
                  <a:lnTo>
                    <a:pt x="0" y="1083734"/>
                  </a:lnTo>
                  <a:lnTo>
                    <a:pt x="135466" y="1049867"/>
                  </a:lnTo>
                  <a:lnTo>
                    <a:pt x="220133" y="863600"/>
                  </a:lnTo>
                  <a:lnTo>
                    <a:pt x="406400" y="846667"/>
                  </a:lnTo>
                  <a:lnTo>
                    <a:pt x="626533" y="914400"/>
                  </a:lnTo>
                  <a:lnTo>
                    <a:pt x="982133" y="728134"/>
                  </a:lnTo>
                  <a:close/>
                </a:path>
              </a:pathLst>
            </a:custGeom>
            <a:gradFill rotWithShape="1">
              <a:gsLst>
                <a:gs pos="0">
                  <a:srgbClr val="376092"/>
                </a:gs>
                <a:gs pos="100000">
                  <a:srgbClr val="7F7F7F"/>
                </a:gs>
              </a:gsLst>
              <a:path path="rect">
                <a:fillToRect l="100000" t="100000"/>
              </a:path>
            </a:gradFill>
            <a:ln w="9525">
              <a:solidFill>
                <a:srgbClr val="632523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087" name="Freeform 2086"/>
            <p:cNvSpPr>
              <a:spLocks noChangeArrowheads="1"/>
            </p:cNvSpPr>
            <p:nvPr/>
          </p:nvSpPr>
          <p:spPr bwMode="auto">
            <a:xfrm>
              <a:off x="6688667" y="1473200"/>
              <a:ext cx="914400" cy="745067"/>
            </a:xfrm>
            <a:custGeom>
              <a:avLst/>
              <a:gdLst>
                <a:gd name="T0" fmla="*/ 220133 w 914400"/>
                <a:gd name="T1" fmla="*/ 745067 h 745067"/>
                <a:gd name="T2" fmla="*/ 0 w 914400"/>
                <a:gd name="T3" fmla="*/ 50800 h 745067"/>
                <a:gd name="T4" fmla="*/ 270933 w 914400"/>
                <a:gd name="T5" fmla="*/ 0 h 745067"/>
                <a:gd name="T6" fmla="*/ 541866 w 914400"/>
                <a:gd name="T7" fmla="*/ 16933 h 745067"/>
                <a:gd name="T8" fmla="*/ 812800 w 914400"/>
                <a:gd name="T9" fmla="*/ 237067 h 745067"/>
                <a:gd name="T10" fmla="*/ 914400 w 914400"/>
                <a:gd name="T11" fmla="*/ 524933 h 745067"/>
                <a:gd name="T12" fmla="*/ 220133 w 914400"/>
                <a:gd name="T13" fmla="*/ 745067 h 74506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4400"/>
                <a:gd name="T22" fmla="*/ 0 h 745067"/>
                <a:gd name="T23" fmla="*/ 914400 w 914400"/>
                <a:gd name="T24" fmla="*/ 745067 h 74506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4400" h="745067">
                  <a:moveTo>
                    <a:pt x="220133" y="745067"/>
                  </a:moveTo>
                  <a:lnTo>
                    <a:pt x="0" y="50800"/>
                  </a:lnTo>
                  <a:lnTo>
                    <a:pt x="270933" y="0"/>
                  </a:lnTo>
                  <a:lnTo>
                    <a:pt x="541866" y="16933"/>
                  </a:lnTo>
                  <a:lnTo>
                    <a:pt x="812800" y="237067"/>
                  </a:lnTo>
                  <a:lnTo>
                    <a:pt x="914400" y="524933"/>
                  </a:lnTo>
                  <a:lnTo>
                    <a:pt x="220133" y="745067"/>
                  </a:lnTo>
                  <a:close/>
                </a:path>
              </a:pathLst>
            </a:custGeom>
            <a:gradFill rotWithShape="1">
              <a:gsLst>
                <a:gs pos="0">
                  <a:srgbClr val="376092"/>
                </a:gs>
                <a:gs pos="100000">
                  <a:srgbClr val="7F7F7F"/>
                </a:gs>
              </a:gsLst>
              <a:path path="rect">
                <a:fillToRect l="100000" t="100000"/>
              </a:path>
            </a:gradFill>
            <a:ln w="9525">
              <a:solidFill>
                <a:srgbClr val="632523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088" name="Freeform 2087"/>
            <p:cNvSpPr>
              <a:spLocks noChangeArrowheads="1"/>
            </p:cNvSpPr>
            <p:nvPr/>
          </p:nvSpPr>
          <p:spPr bwMode="auto">
            <a:xfrm>
              <a:off x="5960533" y="2387600"/>
              <a:ext cx="440267" cy="304800"/>
            </a:xfrm>
            <a:custGeom>
              <a:avLst/>
              <a:gdLst>
                <a:gd name="T0" fmla="*/ 0 w 440267"/>
                <a:gd name="T1" fmla="*/ 287867 h 304800"/>
                <a:gd name="T2" fmla="*/ 423334 w 440267"/>
                <a:gd name="T3" fmla="*/ 304800 h 304800"/>
                <a:gd name="T4" fmla="*/ 440267 w 440267"/>
                <a:gd name="T5" fmla="*/ 135467 h 304800"/>
                <a:gd name="T6" fmla="*/ 270934 w 440267"/>
                <a:gd name="T7" fmla="*/ 16933 h 304800"/>
                <a:gd name="T8" fmla="*/ 67734 w 440267"/>
                <a:gd name="T9" fmla="*/ 0 h 304800"/>
                <a:gd name="T10" fmla="*/ 0 w 440267"/>
                <a:gd name="T11" fmla="*/ 186267 h 304800"/>
                <a:gd name="T12" fmla="*/ 0 w 440267"/>
                <a:gd name="T13" fmla="*/ 287867 h 3048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0267"/>
                <a:gd name="T22" fmla="*/ 0 h 304800"/>
                <a:gd name="T23" fmla="*/ 440267 w 440267"/>
                <a:gd name="T24" fmla="*/ 304800 h 3048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0267" h="304800">
                  <a:moveTo>
                    <a:pt x="0" y="287867"/>
                  </a:moveTo>
                  <a:lnTo>
                    <a:pt x="423334" y="304800"/>
                  </a:lnTo>
                  <a:lnTo>
                    <a:pt x="440267" y="135467"/>
                  </a:lnTo>
                  <a:lnTo>
                    <a:pt x="270934" y="16933"/>
                  </a:lnTo>
                  <a:lnTo>
                    <a:pt x="67734" y="0"/>
                  </a:lnTo>
                  <a:lnTo>
                    <a:pt x="0" y="186267"/>
                  </a:lnTo>
                  <a:lnTo>
                    <a:pt x="0" y="287867"/>
                  </a:lnTo>
                  <a:close/>
                </a:path>
              </a:pathLst>
            </a:custGeom>
            <a:solidFill>
              <a:srgbClr val="632523"/>
            </a:solidFill>
            <a:ln w="9525">
              <a:solidFill>
                <a:srgbClr val="632523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089" name="Freeform 2088"/>
            <p:cNvSpPr>
              <a:spLocks noChangeArrowheads="1"/>
            </p:cNvSpPr>
            <p:nvPr/>
          </p:nvSpPr>
          <p:spPr bwMode="auto">
            <a:xfrm>
              <a:off x="3301438" y="1405467"/>
              <a:ext cx="2608295" cy="1303866"/>
            </a:xfrm>
            <a:custGeom>
              <a:avLst/>
              <a:gdLst>
                <a:gd name="T0" fmla="*/ 2235763 w 2608295"/>
                <a:gd name="T1" fmla="*/ 1303866 h 1303866"/>
                <a:gd name="T2" fmla="*/ 1456830 w 2608295"/>
                <a:gd name="T3" fmla="*/ 1303866 h 1303866"/>
                <a:gd name="T4" fmla="*/ 660962 w 2608295"/>
                <a:gd name="T5" fmla="*/ 1100666 h 1303866"/>
                <a:gd name="T6" fmla="*/ 203762 w 2608295"/>
                <a:gd name="T7" fmla="*/ 931333 h 1303866"/>
                <a:gd name="T8" fmla="*/ 17495 w 2608295"/>
                <a:gd name="T9" fmla="*/ 812800 h 1303866"/>
                <a:gd name="T10" fmla="*/ 562 w 2608295"/>
                <a:gd name="T11" fmla="*/ 660400 h 1303866"/>
                <a:gd name="T12" fmla="*/ 847229 w 2608295"/>
                <a:gd name="T13" fmla="*/ 84666 h 1303866"/>
                <a:gd name="T14" fmla="*/ 1016562 w 2608295"/>
                <a:gd name="T15" fmla="*/ 0 h 1303866"/>
                <a:gd name="T16" fmla="*/ 1812430 w 2608295"/>
                <a:gd name="T17" fmla="*/ 135466 h 1303866"/>
                <a:gd name="T18" fmla="*/ 2608295 w 2608295"/>
                <a:gd name="T19" fmla="*/ 338666 h 1303866"/>
                <a:gd name="T20" fmla="*/ 2235763 w 2608295"/>
                <a:gd name="T21" fmla="*/ 1303866 h 130386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608295"/>
                <a:gd name="T34" fmla="*/ 0 h 1303866"/>
                <a:gd name="T35" fmla="*/ 2608295 w 2608295"/>
                <a:gd name="T36" fmla="*/ 1303866 h 130386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608295" h="1303866">
                  <a:moveTo>
                    <a:pt x="2235762" y="1303866"/>
                  </a:moveTo>
                  <a:lnTo>
                    <a:pt x="1456829" y="1303866"/>
                  </a:lnTo>
                  <a:lnTo>
                    <a:pt x="660962" y="1100666"/>
                  </a:lnTo>
                  <a:lnTo>
                    <a:pt x="203762" y="931333"/>
                  </a:lnTo>
                  <a:lnTo>
                    <a:pt x="17495" y="812800"/>
                  </a:lnTo>
                  <a:cubicBezTo>
                    <a:pt x="0" y="637849"/>
                    <a:pt x="562" y="586740"/>
                    <a:pt x="562" y="660400"/>
                  </a:cubicBezTo>
                  <a:lnTo>
                    <a:pt x="847229" y="84666"/>
                  </a:lnTo>
                  <a:lnTo>
                    <a:pt x="1016562" y="0"/>
                  </a:lnTo>
                  <a:lnTo>
                    <a:pt x="1812429" y="135466"/>
                  </a:lnTo>
                  <a:lnTo>
                    <a:pt x="2608295" y="338666"/>
                  </a:lnTo>
                  <a:lnTo>
                    <a:pt x="2235762" y="1303866"/>
                  </a:lnTo>
                  <a:close/>
                </a:path>
              </a:pathLst>
            </a:custGeom>
            <a:gradFill rotWithShape="1">
              <a:gsLst>
                <a:gs pos="0">
                  <a:srgbClr val="376092"/>
                </a:gs>
                <a:gs pos="100000">
                  <a:srgbClr val="7F7F7F"/>
                </a:gs>
              </a:gsLst>
              <a:path path="rect">
                <a:fillToRect l="100000" t="100000"/>
              </a:path>
            </a:gradFill>
            <a:ln w="9525">
              <a:solidFill>
                <a:srgbClr val="632523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090" name="Freeform 2089"/>
            <p:cNvSpPr/>
            <p:nvPr/>
          </p:nvSpPr>
          <p:spPr>
            <a:xfrm>
              <a:off x="4318000" y="1083733"/>
              <a:ext cx="2726267" cy="711200"/>
            </a:xfrm>
            <a:custGeom>
              <a:avLst/>
              <a:gdLst>
                <a:gd name="connsiteX0" fmla="*/ 1608667 w 2726267"/>
                <a:gd name="connsiteY0" fmla="*/ 660400 h 711200"/>
                <a:gd name="connsiteX1" fmla="*/ 0 w 2726267"/>
                <a:gd name="connsiteY1" fmla="*/ 304800 h 711200"/>
                <a:gd name="connsiteX2" fmla="*/ 186267 w 2726267"/>
                <a:gd name="connsiteY2" fmla="*/ 203200 h 711200"/>
                <a:gd name="connsiteX3" fmla="*/ 897467 w 2726267"/>
                <a:gd name="connsiteY3" fmla="*/ 50800 h 711200"/>
                <a:gd name="connsiteX4" fmla="*/ 1693333 w 2726267"/>
                <a:gd name="connsiteY4" fmla="*/ 0 h 711200"/>
                <a:gd name="connsiteX5" fmla="*/ 2286000 w 2726267"/>
                <a:gd name="connsiteY5" fmla="*/ 67734 h 711200"/>
                <a:gd name="connsiteX6" fmla="*/ 2573867 w 2726267"/>
                <a:gd name="connsiteY6" fmla="*/ 152400 h 711200"/>
                <a:gd name="connsiteX7" fmla="*/ 2726267 w 2726267"/>
                <a:gd name="connsiteY7" fmla="*/ 220134 h 711200"/>
                <a:gd name="connsiteX8" fmla="*/ 2184400 w 2726267"/>
                <a:gd name="connsiteY8" fmla="*/ 389467 h 711200"/>
                <a:gd name="connsiteX9" fmla="*/ 1778000 w 2726267"/>
                <a:gd name="connsiteY9" fmla="*/ 457200 h 711200"/>
                <a:gd name="connsiteX10" fmla="*/ 1625600 w 2726267"/>
                <a:gd name="connsiteY10" fmla="*/ 711200 h 711200"/>
                <a:gd name="connsiteX11" fmla="*/ 1608667 w 2726267"/>
                <a:gd name="connsiteY11" fmla="*/ 660400 h 711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726267" h="711200">
                  <a:moveTo>
                    <a:pt x="1608667" y="660400"/>
                  </a:moveTo>
                  <a:lnTo>
                    <a:pt x="0" y="304800"/>
                  </a:lnTo>
                  <a:lnTo>
                    <a:pt x="186267" y="203200"/>
                  </a:lnTo>
                  <a:lnTo>
                    <a:pt x="897467" y="50800"/>
                  </a:lnTo>
                  <a:lnTo>
                    <a:pt x="1693333" y="0"/>
                  </a:lnTo>
                  <a:lnTo>
                    <a:pt x="2286000" y="67734"/>
                  </a:lnTo>
                  <a:cubicBezTo>
                    <a:pt x="2579190" y="171213"/>
                    <a:pt x="2573867" y="271091"/>
                    <a:pt x="2573867" y="152400"/>
                  </a:cubicBezTo>
                  <a:lnTo>
                    <a:pt x="2726267" y="220134"/>
                  </a:lnTo>
                  <a:lnTo>
                    <a:pt x="2184400" y="389467"/>
                  </a:lnTo>
                  <a:lnTo>
                    <a:pt x="1778000" y="457200"/>
                  </a:lnTo>
                  <a:lnTo>
                    <a:pt x="1625600" y="711200"/>
                  </a:lnTo>
                  <a:lnTo>
                    <a:pt x="1608667" y="660400"/>
                  </a:lnTo>
                  <a:close/>
                </a:path>
              </a:pathLst>
            </a:custGeom>
            <a:gradFill flip="none" rotWithShape="1">
              <a:gsLst>
                <a:gs pos="48000">
                  <a:schemeClr val="accent2">
                    <a:lumMod val="75000"/>
                  </a:schemeClr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632523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91" name="Freeform 2090"/>
            <p:cNvSpPr>
              <a:spLocks noChangeArrowheads="1"/>
            </p:cNvSpPr>
            <p:nvPr/>
          </p:nvSpPr>
          <p:spPr bwMode="auto">
            <a:xfrm>
              <a:off x="4047068" y="3589867"/>
              <a:ext cx="1298224" cy="1524002"/>
            </a:xfrm>
            <a:custGeom>
              <a:avLst/>
              <a:gdLst>
                <a:gd name="T0" fmla="*/ 720077 w 1168400"/>
                <a:gd name="T1" fmla="*/ 1835032 h 1371600"/>
                <a:gd name="T2" fmla="*/ 511021 w 1168400"/>
                <a:gd name="T3" fmla="*/ 1881489 h 1371600"/>
                <a:gd name="T4" fmla="*/ 325196 w 1168400"/>
                <a:gd name="T5" fmla="*/ 1835032 h 1371600"/>
                <a:gd name="T6" fmla="*/ 69686 w 1168400"/>
                <a:gd name="T7" fmla="*/ 1625977 h 1371600"/>
                <a:gd name="T8" fmla="*/ 0 w 1168400"/>
                <a:gd name="T9" fmla="*/ 1300783 h 1371600"/>
                <a:gd name="T10" fmla="*/ 162598 w 1168400"/>
                <a:gd name="T11" fmla="*/ 836217 h 1371600"/>
                <a:gd name="T12" fmla="*/ 348425 w 1168400"/>
                <a:gd name="T13" fmla="*/ 487794 h 1371600"/>
                <a:gd name="T14" fmla="*/ 557479 w 1168400"/>
                <a:gd name="T15" fmla="*/ 255511 h 1371600"/>
                <a:gd name="T16" fmla="*/ 812990 w 1168400"/>
                <a:gd name="T17" fmla="*/ 46457 h 1371600"/>
                <a:gd name="T18" fmla="*/ 1184642 w 1168400"/>
                <a:gd name="T19" fmla="*/ 0 h 1371600"/>
                <a:gd name="T20" fmla="*/ 1463381 w 1168400"/>
                <a:gd name="T21" fmla="*/ 116142 h 1371600"/>
                <a:gd name="T22" fmla="*/ 1602750 w 1168400"/>
                <a:gd name="T23" fmla="*/ 394882 h 1371600"/>
                <a:gd name="T24" fmla="*/ 1579523 w 1168400"/>
                <a:gd name="T25" fmla="*/ 789760 h 1371600"/>
                <a:gd name="T26" fmla="*/ 1440152 w 1168400"/>
                <a:gd name="T27" fmla="*/ 1091729 h 1371600"/>
                <a:gd name="T28" fmla="*/ 1231098 w 1168400"/>
                <a:gd name="T29" fmla="*/ 1463381 h 1371600"/>
                <a:gd name="T30" fmla="*/ 905902 w 1168400"/>
                <a:gd name="T31" fmla="*/ 1695662 h 1371600"/>
                <a:gd name="T32" fmla="*/ 720077 w 1168400"/>
                <a:gd name="T33" fmla="*/ 1835032 h 137160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68400"/>
                <a:gd name="T52" fmla="*/ 0 h 1371600"/>
                <a:gd name="T53" fmla="*/ 1168400 w 1168400"/>
                <a:gd name="T54" fmla="*/ 1371600 h 137160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68400" h="1371600">
                  <a:moveTo>
                    <a:pt x="524933" y="1337733"/>
                  </a:moveTo>
                  <a:lnTo>
                    <a:pt x="372533" y="1371600"/>
                  </a:lnTo>
                  <a:lnTo>
                    <a:pt x="237067" y="1337733"/>
                  </a:lnTo>
                  <a:lnTo>
                    <a:pt x="50800" y="1185333"/>
                  </a:lnTo>
                  <a:lnTo>
                    <a:pt x="0" y="948267"/>
                  </a:lnTo>
                  <a:lnTo>
                    <a:pt x="118533" y="609600"/>
                  </a:lnTo>
                  <a:lnTo>
                    <a:pt x="254000" y="355600"/>
                  </a:lnTo>
                  <a:lnTo>
                    <a:pt x="406400" y="186267"/>
                  </a:lnTo>
                  <a:lnTo>
                    <a:pt x="592667" y="33867"/>
                  </a:lnTo>
                  <a:lnTo>
                    <a:pt x="863600" y="0"/>
                  </a:lnTo>
                  <a:lnTo>
                    <a:pt x="1066800" y="84667"/>
                  </a:lnTo>
                  <a:cubicBezTo>
                    <a:pt x="1153638" y="293077"/>
                    <a:pt x="1078089" y="287867"/>
                    <a:pt x="1168400" y="287867"/>
                  </a:cubicBezTo>
                  <a:lnTo>
                    <a:pt x="1151467" y="575733"/>
                  </a:lnTo>
                  <a:lnTo>
                    <a:pt x="1049867" y="795867"/>
                  </a:lnTo>
                  <a:lnTo>
                    <a:pt x="897467" y="1066800"/>
                  </a:lnTo>
                  <a:lnTo>
                    <a:pt x="660400" y="1236133"/>
                  </a:lnTo>
                  <a:lnTo>
                    <a:pt x="524933" y="133773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632523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092" name="Freeform 2091"/>
            <p:cNvSpPr>
              <a:spLocks noChangeArrowheads="1"/>
            </p:cNvSpPr>
            <p:nvPr/>
          </p:nvSpPr>
          <p:spPr bwMode="auto">
            <a:xfrm>
              <a:off x="7450664" y="2573868"/>
              <a:ext cx="575733" cy="675860"/>
            </a:xfrm>
            <a:custGeom>
              <a:avLst/>
              <a:gdLst>
                <a:gd name="T0" fmla="*/ 62805 w 1168400"/>
                <a:gd name="T1" fmla="*/ 160051 h 1371600"/>
                <a:gd name="T2" fmla="*/ 44571 w 1168400"/>
                <a:gd name="T3" fmla="*/ 164103 h 1371600"/>
                <a:gd name="T4" fmla="*/ 28363 w 1168400"/>
                <a:gd name="T5" fmla="*/ 160051 h 1371600"/>
                <a:gd name="T6" fmla="*/ 6078 w 1168400"/>
                <a:gd name="T7" fmla="*/ 141817 h 1371600"/>
                <a:gd name="T8" fmla="*/ 0 w 1168400"/>
                <a:gd name="T9" fmla="*/ 113453 h 1371600"/>
                <a:gd name="T10" fmla="*/ 14182 w 1168400"/>
                <a:gd name="T11" fmla="*/ 72934 h 1371600"/>
                <a:gd name="T12" fmla="*/ 30390 w 1168400"/>
                <a:gd name="T13" fmla="*/ 42545 h 1371600"/>
                <a:gd name="T14" fmla="*/ 48623 w 1168400"/>
                <a:gd name="T15" fmla="*/ 22286 h 1371600"/>
                <a:gd name="T16" fmla="*/ 70909 w 1168400"/>
                <a:gd name="T17" fmla="*/ 4052 h 1371600"/>
                <a:gd name="T18" fmla="*/ 103324 w 1168400"/>
                <a:gd name="T19" fmla="*/ 0 h 1371600"/>
                <a:gd name="T20" fmla="*/ 127635 w 1168400"/>
                <a:gd name="T21" fmla="*/ 10130 h 1371600"/>
                <a:gd name="T22" fmla="*/ 139791 w 1168400"/>
                <a:gd name="T23" fmla="*/ 34441 h 1371600"/>
                <a:gd name="T24" fmla="*/ 137765 w 1168400"/>
                <a:gd name="T25" fmla="*/ 68882 h 1371600"/>
                <a:gd name="T26" fmla="*/ 125610 w 1168400"/>
                <a:gd name="T27" fmla="*/ 95220 h 1371600"/>
                <a:gd name="T28" fmla="*/ 107376 w 1168400"/>
                <a:gd name="T29" fmla="*/ 127635 h 1371600"/>
                <a:gd name="T30" fmla="*/ 79013 w 1168400"/>
                <a:gd name="T31" fmla="*/ 147895 h 1371600"/>
                <a:gd name="T32" fmla="*/ 62805 w 1168400"/>
                <a:gd name="T33" fmla="*/ 160051 h 137160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68400"/>
                <a:gd name="T52" fmla="*/ 0 h 1371600"/>
                <a:gd name="T53" fmla="*/ 1168400 w 1168400"/>
                <a:gd name="T54" fmla="*/ 1371600 h 137160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68400" h="1371600">
                  <a:moveTo>
                    <a:pt x="524933" y="1337733"/>
                  </a:moveTo>
                  <a:lnTo>
                    <a:pt x="372533" y="1371600"/>
                  </a:lnTo>
                  <a:lnTo>
                    <a:pt x="237067" y="1337733"/>
                  </a:lnTo>
                  <a:lnTo>
                    <a:pt x="50800" y="1185333"/>
                  </a:lnTo>
                  <a:lnTo>
                    <a:pt x="0" y="948267"/>
                  </a:lnTo>
                  <a:lnTo>
                    <a:pt x="118533" y="609600"/>
                  </a:lnTo>
                  <a:lnTo>
                    <a:pt x="254000" y="355600"/>
                  </a:lnTo>
                  <a:lnTo>
                    <a:pt x="406400" y="186267"/>
                  </a:lnTo>
                  <a:lnTo>
                    <a:pt x="592667" y="33867"/>
                  </a:lnTo>
                  <a:lnTo>
                    <a:pt x="863600" y="0"/>
                  </a:lnTo>
                  <a:lnTo>
                    <a:pt x="1066800" y="84667"/>
                  </a:lnTo>
                  <a:cubicBezTo>
                    <a:pt x="1153638" y="293077"/>
                    <a:pt x="1078089" y="287867"/>
                    <a:pt x="1168400" y="287867"/>
                  </a:cubicBezTo>
                  <a:lnTo>
                    <a:pt x="1151467" y="575733"/>
                  </a:lnTo>
                  <a:lnTo>
                    <a:pt x="1049867" y="795867"/>
                  </a:lnTo>
                  <a:lnTo>
                    <a:pt x="897467" y="1066800"/>
                  </a:lnTo>
                  <a:lnTo>
                    <a:pt x="660400" y="1236133"/>
                  </a:lnTo>
                  <a:lnTo>
                    <a:pt x="524933" y="133773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rgbClr val="632523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093" name="Freeform 2092"/>
            <p:cNvSpPr>
              <a:spLocks noChangeArrowheads="1"/>
            </p:cNvSpPr>
            <p:nvPr/>
          </p:nvSpPr>
          <p:spPr bwMode="auto">
            <a:xfrm>
              <a:off x="1286933" y="4182533"/>
              <a:ext cx="440267" cy="575734"/>
            </a:xfrm>
            <a:custGeom>
              <a:avLst/>
              <a:gdLst>
                <a:gd name="T0" fmla="*/ 440267 w 440267"/>
                <a:gd name="T1" fmla="*/ 575734 h 575734"/>
                <a:gd name="T2" fmla="*/ 406400 w 440267"/>
                <a:gd name="T3" fmla="*/ 237067 h 575734"/>
                <a:gd name="T4" fmla="*/ 0 w 440267"/>
                <a:gd name="T5" fmla="*/ 0 h 575734"/>
                <a:gd name="T6" fmla="*/ 0 w 440267"/>
                <a:gd name="T7" fmla="*/ 338667 h 575734"/>
                <a:gd name="T8" fmla="*/ 440267 w 440267"/>
                <a:gd name="T9" fmla="*/ 575734 h 5757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0267"/>
                <a:gd name="T16" fmla="*/ 0 h 575734"/>
                <a:gd name="T17" fmla="*/ 440267 w 440267"/>
                <a:gd name="T18" fmla="*/ 575734 h 5757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0267" h="575734">
                  <a:moveTo>
                    <a:pt x="440267" y="575734"/>
                  </a:moveTo>
                  <a:lnTo>
                    <a:pt x="406400" y="237067"/>
                  </a:lnTo>
                  <a:lnTo>
                    <a:pt x="0" y="0"/>
                  </a:lnTo>
                  <a:lnTo>
                    <a:pt x="0" y="338667"/>
                  </a:lnTo>
                  <a:lnTo>
                    <a:pt x="440267" y="575734"/>
                  </a:lnTo>
                  <a:close/>
                </a:path>
              </a:pathLst>
            </a:custGeom>
            <a:solidFill>
              <a:srgbClr val="953735"/>
            </a:solidFill>
            <a:ln w="9525">
              <a:solidFill>
                <a:srgbClr val="632523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094" name="Freeform 2093"/>
            <p:cNvSpPr>
              <a:spLocks noChangeArrowheads="1"/>
            </p:cNvSpPr>
            <p:nvPr/>
          </p:nvSpPr>
          <p:spPr bwMode="auto">
            <a:xfrm>
              <a:off x="2150533" y="3962400"/>
              <a:ext cx="1794934" cy="508000"/>
            </a:xfrm>
            <a:custGeom>
              <a:avLst/>
              <a:gdLst>
                <a:gd name="T0" fmla="*/ 1794934 w 1794934"/>
                <a:gd name="T1" fmla="*/ 135467 h 508000"/>
                <a:gd name="T2" fmla="*/ 1693334 w 1794934"/>
                <a:gd name="T3" fmla="*/ 287867 h 508000"/>
                <a:gd name="T4" fmla="*/ 1388534 w 1794934"/>
                <a:gd name="T5" fmla="*/ 338667 h 508000"/>
                <a:gd name="T6" fmla="*/ 965200 w 1794934"/>
                <a:gd name="T7" fmla="*/ 474133 h 508000"/>
                <a:gd name="T8" fmla="*/ 711200 w 1794934"/>
                <a:gd name="T9" fmla="*/ 508000 h 508000"/>
                <a:gd name="T10" fmla="*/ 406400 w 1794934"/>
                <a:gd name="T11" fmla="*/ 389467 h 508000"/>
                <a:gd name="T12" fmla="*/ 0 w 1794934"/>
                <a:gd name="T13" fmla="*/ 237067 h 508000"/>
                <a:gd name="T14" fmla="*/ 84667 w 1794934"/>
                <a:gd name="T15" fmla="*/ 0 h 508000"/>
                <a:gd name="T16" fmla="*/ 304800 w 1794934"/>
                <a:gd name="T17" fmla="*/ 33867 h 508000"/>
                <a:gd name="T18" fmla="*/ 626534 w 1794934"/>
                <a:gd name="T19" fmla="*/ 84667 h 508000"/>
                <a:gd name="T20" fmla="*/ 931334 w 1794934"/>
                <a:gd name="T21" fmla="*/ 67733 h 508000"/>
                <a:gd name="T22" fmla="*/ 1405467 w 1794934"/>
                <a:gd name="T23" fmla="*/ 33867 h 508000"/>
                <a:gd name="T24" fmla="*/ 1744134 w 1794934"/>
                <a:gd name="T25" fmla="*/ 16933 h 508000"/>
                <a:gd name="T26" fmla="*/ 1794934 w 1794934"/>
                <a:gd name="T27" fmla="*/ 135467 h 50800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794934"/>
                <a:gd name="T43" fmla="*/ 0 h 508000"/>
                <a:gd name="T44" fmla="*/ 1794934 w 1794934"/>
                <a:gd name="T45" fmla="*/ 508000 h 50800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794934" h="508000">
                  <a:moveTo>
                    <a:pt x="1794934" y="135467"/>
                  </a:moveTo>
                  <a:lnTo>
                    <a:pt x="1693334" y="287867"/>
                  </a:lnTo>
                  <a:lnTo>
                    <a:pt x="1388534" y="338667"/>
                  </a:lnTo>
                  <a:lnTo>
                    <a:pt x="965200" y="474133"/>
                  </a:lnTo>
                  <a:lnTo>
                    <a:pt x="711200" y="508000"/>
                  </a:lnTo>
                  <a:lnTo>
                    <a:pt x="406400" y="389467"/>
                  </a:lnTo>
                  <a:lnTo>
                    <a:pt x="0" y="237067"/>
                  </a:lnTo>
                  <a:lnTo>
                    <a:pt x="84667" y="0"/>
                  </a:lnTo>
                  <a:lnTo>
                    <a:pt x="304800" y="33867"/>
                  </a:lnTo>
                  <a:lnTo>
                    <a:pt x="626534" y="84667"/>
                  </a:lnTo>
                  <a:lnTo>
                    <a:pt x="931334" y="67733"/>
                  </a:lnTo>
                  <a:lnTo>
                    <a:pt x="1405467" y="33867"/>
                  </a:lnTo>
                  <a:cubicBezTo>
                    <a:pt x="1732837" y="16636"/>
                    <a:pt x="1619807" y="16933"/>
                    <a:pt x="1744134" y="16933"/>
                  </a:cubicBezTo>
                  <a:lnTo>
                    <a:pt x="1794934" y="135467"/>
                  </a:lnTo>
                  <a:close/>
                </a:path>
              </a:pathLst>
            </a:custGeom>
            <a:gradFill rotWithShape="1">
              <a:gsLst>
                <a:gs pos="0">
                  <a:srgbClr val="376092"/>
                </a:gs>
                <a:gs pos="100000">
                  <a:srgbClr val="7F7F7F"/>
                </a:gs>
              </a:gsLst>
              <a:path path="rect">
                <a:fillToRect l="100000" t="100000"/>
              </a:path>
            </a:gradFill>
            <a:ln w="9525">
              <a:solidFill>
                <a:srgbClr val="632523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095" name="Freeform 2094"/>
            <p:cNvSpPr>
              <a:spLocks noChangeArrowheads="1"/>
            </p:cNvSpPr>
            <p:nvPr/>
          </p:nvSpPr>
          <p:spPr bwMode="auto">
            <a:xfrm>
              <a:off x="1066800" y="3268133"/>
              <a:ext cx="321733" cy="440267"/>
            </a:xfrm>
            <a:custGeom>
              <a:avLst/>
              <a:gdLst>
                <a:gd name="T0" fmla="*/ 169333 w 321733"/>
                <a:gd name="T1" fmla="*/ 0 h 440267"/>
                <a:gd name="T2" fmla="*/ 321733 w 321733"/>
                <a:gd name="T3" fmla="*/ 237067 h 440267"/>
                <a:gd name="T4" fmla="*/ 220133 w 321733"/>
                <a:gd name="T5" fmla="*/ 440267 h 440267"/>
                <a:gd name="T6" fmla="*/ 0 w 321733"/>
                <a:gd name="T7" fmla="*/ 237067 h 440267"/>
                <a:gd name="T8" fmla="*/ 169333 w 321733"/>
                <a:gd name="T9" fmla="*/ 0 h 4402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1733"/>
                <a:gd name="T16" fmla="*/ 0 h 440267"/>
                <a:gd name="T17" fmla="*/ 321733 w 321733"/>
                <a:gd name="T18" fmla="*/ 440267 h 4402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1733" h="440267">
                  <a:moveTo>
                    <a:pt x="169333" y="0"/>
                  </a:moveTo>
                  <a:lnTo>
                    <a:pt x="321733" y="237067"/>
                  </a:lnTo>
                  <a:lnTo>
                    <a:pt x="220133" y="440267"/>
                  </a:lnTo>
                  <a:lnTo>
                    <a:pt x="0" y="237067"/>
                  </a:lnTo>
                  <a:lnTo>
                    <a:pt x="169333" y="0"/>
                  </a:lnTo>
                  <a:close/>
                </a:path>
              </a:pathLst>
            </a:custGeom>
            <a:gradFill rotWithShape="1">
              <a:gsLst>
                <a:gs pos="0">
                  <a:srgbClr val="376092"/>
                </a:gs>
                <a:gs pos="100000">
                  <a:srgbClr val="7F7F7F"/>
                </a:gs>
              </a:gsLst>
              <a:path path="rect">
                <a:fillToRect l="100000" t="100000"/>
              </a:path>
            </a:gradFill>
            <a:ln w="9525">
              <a:solidFill>
                <a:srgbClr val="632523"/>
              </a:solidFill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</p:grpSp>
      <p:grpSp>
        <p:nvGrpSpPr>
          <p:cNvPr id="1483" name="Group 1990"/>
          <p:cNvGrpSpPr>
            <a:grpSpLocks/>
          </p:cNvGrpSpPr>
          <p:nvPr/>
        </p:nvGrpSpPr>
        <p:grpSpPr bwMode="auto">
          <a:xfrm>
            <a:off x="7599363" y="3232150"/>
            <a:ext cx="1008062" cy="769938"/>
            <a:chOff x="6718369" y="3421565"/>
            <a:chExt cx="1008618" cy="769435"/>
          </a:xfrm>
        </p:grpSpPr>
        <p:sp>
          <p:nvSpPr>
            <p:cNvPr id="1992" name="Freeform 1991"/>
            <p:cNvSpPr>
              <a:spLocks noChangeArrowheads="1"/>
            </p:cNvSpPr>
            <p:nvPr/>
          </p:nvSpPr>
          <p:spPr bwMode="auto">
            <a:xfrm>
              <a:off x="6750050" y="3530600"/>
              <a:ext cx="533400" cy="660400"/>
            </a:xfrm>
            <a:custGeom>
              <a:avLst/>
              <a:gdLst>
                <a:gd name="T0" fmla="*/ 508000 w 533400"/>
                <a:gd name="T1" fmla="*/ 660400 h 660400"/>
                <a:gd name="T2" fmla="*/ 533400 w 533400"/>
                <a:gd name="T3" fmla="*/ 285750 h 660400"/>
                <a:gd name="T4" fmla="*/ 279400 w 533400"/>
                <a:gd name="T5" fmla="*/ 0 h 660400"/>
                <a:gd name="T6" fmla="*/ 12700 w 533400"/>
                <a:gd name="T7" fmla="*/ 171450 h 660400"/>
                <a:gd name="T8" fmla="*/ 0 w 533400"/>
                <a:gd name="T9" fmla="*/ 495300 h 660400"/>
                <a:gd name="T10" fmla="*/ 508000 w 533400"/>
                <a:gd name="T11" fmla="*/ 660400 h 6604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3400"/>
                <a:gd name="T19" fmla="*/ 0 h 660400"/>
                <a:gd name="T20" fmla="*/ 533400 w 533400"/>
                <a:gd name="T21" fmla="*/ 660400 h 6604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3400" h="660400">
                  <a:moveTo>
                    <a:pt x="508000" y="660400"/>
                  </a:moveTo>
                  <a:lnTo>
                    <a:pt x="533400" y="285750"/>
                  </a:lnTo>
                  <a:lnTo>
                    <a:pt x="279400" y="0"/>
                  </a:lnTo>
                  <a:lnTo>
                    <a:pt x="12700" y="171450"/>
                  </a:lnTo>
                  <a:lnTo>
                    <a:pt x="0" y="495300"/>
                  </a:lnTo>
                  <a:lnTo>
                    <a:pt x="508000" y="66040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grpSp>
          <p:nvGrpSpPr>
            <p:cNvPr id="1487" name="Group 153"/>
            <p:cNvGrpSpPr>
              <a:grpSpLocks/>
            </p:cNvGrpSpPr>
            <p:nvPr/>
          </p:nvGrpSpPr>
          <p:grpSpPr bwMode="auto">
            <a:xfrm rot="234177" flipH="1">
              <a:off x="6718369" y="3421565"/>
              <a:ext cx="1008618" cy="768973"/>
              <a:chOff x="1270000" y="541867"/>
              <a:chExt cx="5757333" cy="4165600"/>
            </a:xfrm>
          </p:grpSpPr>
          <p:sp>
            <p:nvSpPr>
              <p:cNvPr id="1995" name="Freeform 154"/>
              <p:cNvSpPr>
                <a:spLocks noChangeArrowheads="1"/>
              </p:cNvSpPr>
              <p:nvPr/>
            </p:nvSpPr>
            <p:spPr bwMode="auto">
              <a:xfrm>
                <a:off x="1270000" y="541867"/>
                <a:ext cx="5757333" cy="4165600"/>
              </a:xfrm>
              <a:custGeom>
                <a:avLst/>
                <a:gdLst>
                  <a:gd name="T0" fmla="*/ 5469465 w 5757333"/>
                  <a:gd name="T1" fmla="*/ 3454400 h 4165600"/>
                  <a:gd name="T2" fmla="*/ 5486401 w 5757333"/>
                  <a:gd name="T3" fmla="*/ 1710266 h 4165600"/>
                  <a:gd name="T4" fmla="*/ 4114800 w 5757333"/>
                  <a:gd name="T5" fmla="*/ 626533 h 4165600"/>
                  <a:gd name="T6" fmla="*/ 2540001 w 5757333"/>
                  <a:gd name="T7" fmla="*/ 2150532 h 4165600"/>
                  <a:gd name="T8" fmla="*/ 2556933 w 5757333"/>
                  <a:gd name="T9" fmla="*/ 4148666 h 4165600"/>
                  <a:gd name="T10" fmla="*/ 4605865 w 5757333"/>
                  <a:gd name="T11" fmla="*/ 3674532 h 4165600"/>
                  <a:gd name="T12" fmla="*/ 4605865 w 5757333"/>
                  <a:gd name="T13" fmla="*/ 2201332 h 4165600"/>
                  <a:gd name="T14" fmla="*/ 3793066 w 5757333"/>
                  <a:gd name="T15" fmla="*/ 2370666 h 4165600"/>
                  <a:gd name="T16" fmla="*/ 3776132 w 5757333"/>
                  <a:gd name="T17" fmla="*/ 3860800 h 4165600"/>
                  <a:gd name="T18" fmla="*/ 3776132 w 5757333"/>
                  <a:gd name="T19" fmla="*/ 3860800 h 4165600"/>
                  <a:gd name="T20" fmla="*/ 3826932 w 5757333"/>
                  <a:gd name="T21" fmla="*/ 2455332 h 4165600"/>
                  <a:gd name="T22" fmla="*/ 4538133 w 5757333"/>
                  <a:gd name="T23" fmla="*/ 2319866 h 4165600"/>
                  <a:gd name="T24" fmla="*/ 4538133 w 5757333"/>
                  <a:gd name="T25" fmla="*/ 3674532 h 4165600"/>
                  <a:gd name="T26" fmla="*/ 2540001 w 5757333"/>
                  <a:gd name="T27" fmla="*/ 4165600 h 4165600"/>
                  <a:gd name="T28" fmla="*/ 186267 w 5757333"/>
                  <a:gd name="T29" fmla="*/ 2878666 h 4165600"/>
                  <a:gd name="T30" fmla="*/ 186267 w 5757333"/>
                  <a:gd name="T31" fmla="*/ 1422400 h 4165600"/>
                  <a:gd name="T32" fmla="*/ 2353733 w 5757333"/>
                  <a:gd name="T33" fmla="*/ 2302932 h 4165600"/>
                  <a:gd name="T34" fmla="*/ 2319867 w 5757333"/>
                  <a:gd name="T35" fmla="*/ 2201332 h 4165600"/>
                  <a:gd name="T36" fmla="*/ 0 w 5757333"/>
                  <a:gd name="T37" fmla="*/ 1253066 h 4165600"/>
                  <a:gd name="T38" fmla="*/ 169333 w 5757333"/>
                  <a:gd name="T39" fmla="*/ 1439333 h 4165600"/>
                  <a:gd name="T40" fmla="*/ 0 w 5757333"/>
                  <a:gd name="T41" fmla="*/ 1219200 h 4165600"/>
                  <a:gd name="T42" fmla="*/ 965200 w 5757333"/>
                  <a:gd name="T43" fmla="*/ 508000 h 4165600"/>
                  <a:gd name="T44" fmla="*/ 965200 w 5757333"/>
                  <a:gd name="T45" fmla="*/ 694266 h 4165600"/>
                  <a:gd name="T46" fmla="*/ 694267 w 5757333"/>
                  <a:gd name="T47" fmla="*/ 948266 h 4165600"/>
                  <a:gd name="T48" fmla="*/ 1337733 w 5757333"/>
                  <a:gd name="T49" fmla="*/ 1219200 h 4165600"/>
                  <a:gd name="T50" fmla="*/ 1862667 w 5757333"/>
                  <a:gd name="T51" fmla="*/ 728133 h 4165600"/>
                  <a:gd name="T52" fmla="*/ 1540933 w 5757333"/>
                  <a:gd name="T53" fmla="*/ 660400 h 4165600"/>
                  <a:gd name="T54" fmla="*/ 1557867 w 5757333"/>
                  <a:gd name="T55" fmla="*/ 812800 h 4165600"/>
                  <a:gd name="T56" fmla="*/ 1320800 w 5757333"/>
                  <a:gd name="T57" fmla="*/ 1016000 h 4165600"/>
                  <a:gd name="T58" fmla="*/ 1337733 w 5757333"/>
                  <a:gd name="T59" fmla="*/ 270933 h 4165600"/>
                  <a:gd name="T60" fmla="*/ 1574800 w 5757333"/>
                  <a:gd name="T61" fmla="*/ 101600 h 4165600"/>
                  <a:gd name="T62" fmla="*/ 1557867 w 5757333"/>
                  <a:gd name="T63" fmla="*/ 812800 h 4165600"/>
                  <a:gd name="T64" fmla="*/ 1303867 w 5757333"/>
                  <a:gd name="T65" fmla="*/ 1066800 h 4165600"/>
                  <a:gd name="T66" fmla="*/ 948267 w 5757333"/>
                  <a:gd name="T67" fmla="*/ 914400 h 4165600"/>
                  <a:gd name="T68" fmla="*/ 982133 w 5757333"/>
                  <a:gd name="T69" fmla="*/ 186266 h 4165600"/>
                  <a:gd name="T70" fmla="*/ 1320800 w 5757333"/>
                  <a:gd name="T71" fmla="*/ 287866 h 4165600"/>
                  <a:gd name="T72" fmla="*/ 1524000 w 5757333"/>
                  <a:gd name="T73" fmla="*/ 135466 h 4165600"/>
                  <a:gd name="T74" fmla="*/ 1253067 w 5757333"/>
                  <a:gd name="T75" fmla="*/ 16933 h 4165600"/>
                  <a:gd name="T76" fmla="*/ 982133 w 5757333"/>
                  <a:gd name="T77" fmla="*/ 135466 h 4165600"/>
                  <a:gd name="T78" fmla="*/ 1219200 w 5757333"/>
                  <a:gd name="T79" fmla="*/ 0 h 4165600"/>
                  <a:gd name="T80" fmla="*/ 1507067 w 5757333"/>
                  <a:gd name="T81" fmla="*/ 67733 h 4165600"/>
                  <a:gd name="T82" fmla="*/ 1608667 w 5757333"/>
                  <a:gd name="T83" fmla="*/ 16933 h 4165600"/>
                  <a:gd name="T84" fmla="*/ 4097866 w 5757333"/>
                  <a:gd name="T85" fmla="*/ 474133 h 4165600"/>
                  <a:gd name="T86" fmla="*/ 4114800 w 5757333"/>
                  <a:gd name="T87" fmla="*/ 626533 h 4165600"/>
                  <a:gd name="T88" fmla="*/ 5655733 w 5757333"/>
                  <a:gd name="T89" fmla="*/ 1811866 h 4165600"/>
                  <a:gd name="T90" fmla="*/ 5503333 w 5757333"/>
                  <a:gd name="T91" fmla="*/ 1845733 h 4165600"/>
                  <a:gd name="T92" fmla="*/ 5655733 w 5757333"/>
                  <a:gd name="T93" fmla="*/ 1828800 h 4165600"/>
                  <a:gd name="T94" fmla="*/ 5757333 w 5757333"/>
                  <a:gd name="T95" fmla="*/ 1744133 h 4165600"/>
                  <a:gd name="T96" fmla="*/ 4114800 w 5757333"/>
                  <a:gd name="T97" fmla="*/ 457200 h 4165600"/>
                  <a:gd name="T98" fmla="*/ 2302933 w 5757333"/>
                  <a:gd name="T99" fmla="*/ 2201332 h 4165600"/>
                  <a:gd name="T100" fmla="*/ 2336801 w 5757333"/>
                  <a:gd name="T101" fmla="*/ 2302932 h 4165600"/>
                  <a:gd name="T102" fmla="*/ 4114800 w 5757333"/>
                  <a:gd name="T103" fmla="*/ 626533 h 4165600"/>
                  <a:gd name="T104" fmla="*/ 5486401 w 5757333"/>
                  <a:gd name="T105" fmla="*/ 1710266 h 4165600"/>
                  <a:gd name="T106" fmla="*/ 5469465 w 5757333"/>
                  <a:gd name="T107" fmla="*/ 3454400 h 416560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757333"/>
                  <a:gd name="T163" fmla="*/ 0 h 4165600"/>
                  <a:gd name="T164" fmla="*/ 5757333 w 5757333"/>
                  <a:gd name="T165" fmla="*/ 4165600 h 416560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757333" h="4165600">
                    <a:moveTo>
                      <a:pt x="5469467" y="3454400"/>
                    </a:moveTo>
                    <a:lnTo>
                      <a:pt x="5486400" y="1710266"/>
                    </a:lnTo>
                    <a:lnTo>
                      <a:pt x="4114800" y="626533"/>
                    </a:lnTo>
                    <a:lnTo>
                      <a:pt x="2540000" y="2150533"/>
                    </a:lnTo>
                    <a:lnTo>
                      <a:pt x="2556933" y="4148666"/>
                    </a:lnTo>
                    <a:lnTo>
                      <a:pt x="4605867" y="3674533"/>
                    </a:lnTo>
                    <a:lnTo>
                      <a:pt x="4605867" y="2201333"/>
                    </a:lnTo>
                    <a:lnTo>
                      <a:pt x="3793067" y="2370666"/>
                    </a:lnTo>
                    <a:lnTo>
                      <a:pt x="3776133" y="3860800"/>
                    </a:lnTo>
                    <a:lnTo>
                      <a:pt x="3826933" y="2455333"/>
                    </a:lnTo>
                    <a:lnTo>
                      <a:pt x="4538133" y="2319866"/>
                    </a:lnTo>
                    <a:lnTo>
                      <a:pt x="4538133" y="3674533"/>
                    </a:lnTo>
                    <a:lnTo>
                      <a:pt x="2540000" y="4165600"/>
                    </a:lnTo>
                    <a:lnTo>
                      <a:pt x="186267" y="2878666"/>
                    </a:lnTo>
                    <a:lnTo>
                      <a:pt x="186267" y="1422400"/>
                    </a:lnTo>
                    <a:lnTo>
                      <a:pt x="2353733" y="2302933"/>
                    </a:lnTo>
                    <a:lnTo>
                      <a:pt x="2319867" y="2201333"/>
                    </a:lnTo>
                    <a:lnTo>
                      <a:pt x="0" y="1253066"/>
                    </a:lnTo>
                    <a:lnTo>
                      <a:pt x="169333" y="1439333"/>
                    </a:lnTo>
                    <a:lnTo>
                      <a:pt x="0" y="1219200"/>
                    </a:lnTo>
                    <a:lnTo>
                      <a:pt x="965200" y="508000"/>
                    </a:lnTo>
                    <a:lnTo>
                      <a:pt x="965200" y="694266"/>
                    </a:lnTo>
                    <a:lnTo>
                      <a:pt x="694267" y="948266"/>
                    </a:lnTo>
                    <a:lnTo>
                      <a:pt x="1337733" y="1219200"/>
                    </a:lnTo>
                    <a:lnTo>
                      <a:pt x="1862667" y="728133"/>
                    </a:lnTo>
                    <a:lnTo>
                      <a:pt x="1540933" y="660400"/>
                    </a:lnTo>
                    <a:lnTo>
                      <a:pt x="1557867" y="812800"/>
                    </a:lnTo>
                    <a:lnTo>
                      <a:pt x="1320800" y="1016000"/>
                    </a:lnTo>
                    <a:lnTo>
                      <a:pt x="1337733" y="270933"/>
                    </a:lnTo>
                    <a:lnTo>
                      <a:pt x="1574800" y="101600"/>
                    </a:lnTo>
                    <a:lnTo>
                      <a:pt x="1557867" y="812800"/>
                    </a:lnTo>
                    <a:lnTo>
                      <a:pt x="1303867" y="1066800"/>
                    </a:lnTo>
                    <a:lnTo>
                      <a:pt x="948267" y="914400"/>
                    </a:lnTo>
                    <a:lnTo>
                      <a:pt x="982133" y="186266"/>
                    </a:lnTo>
                    <a:lnTo>
                      <a:pt x="1320800" y="287866"/>
                    </a:lnTo>
                    <a:lnTo>
                      <a:pt x="1524000" y="135466"/>
                    </a:lnTo>
                    <a:lnTo>
                      <a:pt x="1253067" y="16933"/>
                    </a:lnTo>
                    <a:lnTo>
                      <a:pt x="982133" y="135466"/>
                    </a:lnTo>
                    <a:lnTo>
                      <a:pt x="1219200" y="0"/>
                    </a:lnTo>
                    <a:lnTo>
                      <a:pt x="1507067" y="67733"/>
                    </a:lnTo>
                    <a:lnTo>
                      <a:pt x="1608667" y="16933"/>
                    </a:lnTo>
                    <a:lnTo>
                      <a:pt x="4097867" y="474133"/>
                    </a:lnTo>
                    <a:lnTo>
                      <a:pt x="4114800" y="626533"/>
                    </a:lnTo>
                    <a:lnTo>
                      <a:pt x="5655733" y="1811866"/>
                    </a:lnTo>
                    <a:lnTo>
                      <a:pt x="5503333" y="1845733"/>
                    </a:lnTo>
                    <a:lnTo>
                      <a:pt x="5655733" y="1828800"/>
                    </a:lnTo>
                    <a:cubicBezTo>
                      <a:pt x="5744391" y="1740142"/>
                      <a:pt x="5700488" y="1744133"/>
                      <a:pt x="5757333" y="1744133"/>
                    </a:cubicBezTo>
                    <a:lnTo>
                      <a:pt x="4114800" y="457200"/>
                    </a:lnTo>
                    <a:lnTo>
                      <a:pt x="2302933" y="2201333"/>
                    </a:lnTo>
                    <a:lnTo>
                      <a:pt x="2336800" y="2302933"/>
                    </a:lnTo>
                    <a:lnTo>
                      <a:pt x="4114800" y="626533"/>
                    </a:lnTo>
                    <a:lnTo>
                      <a:pt x="5486400" y="1710266"/>
                    </a:lnTo>
                    <a:lnTo>
                      <a:pt x="5469467" y="345440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1996" name="Freeform 155"/>
              <p:cNvSpPr>
                <a:spLocks noChangeArrowheads="1"/>
              </p:cNvSpPr>
              <p:nvPr/>
            </p:nvSpPr>
            <p:spPr bwMode="auto">
              <a:xfrm>
                <a:off x="5892800" y="3962400"/>
                <a:ext cx="846667" cy="237067"/>
              </a:xfrm>
              <a:custGeom>
                <a:avLst/>
                <a:gdLst>
                  <a:gd name="T0" fmla="*/ 0 w 846667"/>
                  <a:gd name="T1" fmla="*/ 237067 h 237067"/>
                  <a:gd name="T2" fmla="*/ 846667 w 846667"/>
                  <a:gd name="T3" fmla="*/ 0 h 237067"/>
                  <a:gd name="T4" fmla="*/ 0 60000 65536"/>
                  <a:gd name="T5" fmla="*/ 0 60000 65536"/>
                  <a:gd name="T6" fmla="*/ 0 w 846667"/>
                  <a:gd name="T7" fmla="*/ 0 h 237067"/>
                  <a:gd name="T8" fmla="*/ 846667 w 846667"/>
                  <a:gd name="T9" fmla="*/ 237067 h 23706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46667" h="237067">
                    <a:moveTo>
                      <a:pt x="0" y="237067"/>
                    </a:moveTo>
                    <a:lnTo>
                      <a:pt x="846667" y="0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1997" name="Connector 156"/>
              <p:cNvSpPr>
                <a:spLocks noChangeArrowheads="1"/>
              </p:cNvSpPr>
              <p:nvPr/>
            </p:nvSpPr>
            <p:spPr bwMode="auto">
              <a:xfrm>
                <a:off x="5216111" y="3589842"/>
                <a:ext cx="99736" cy="103128"/>
              </a:xfrm>
              <a:prstGeom prst="flowChartConnector">
                <a:avLst/>
              </a:prstGeom>
              <a:noFill/>
              <a:ln w="28575">
                <a:solidFill>
                  <a:srgbClr val="1A3711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998" name="Freeform 157"/>
              <p:cNvSpPr>
                <a:spLocks noChangeArrowheads="1"/>
              </p:cNvSpPr>
              <p:nvPr/>
            </p:nvSpPr>
            <p:spPr bwMode="auto">
              <a:xfrm>
                <a:off x="2540000" y="2794000"/>
                <a:ext cx="609600" cy="982133"/>
              </a:xfrm>
              <a:custGeom>
                <a:avLst/>
                <a:gdLst>
                  <a:gd name="T0" fmla="*/ 0 w 609600"/>
                  <a:gd name="T1" fmla="*/ 677333 h 982133"/>
                  <a:gd name="T2" fmla="*/ 16933 w 609600"/>
                  <a:gd name="T3" fmla="*/ 0 h 982133"/>
                  <a:gd name="T4" fmla="*/ 609600 w 609600"/>
                  <a:gd name="T5" fmla="*/ 237067 h 982133"/>
                  <a:gd name="T6" fmla="*/ 609600 w 609600"/>
                  <a:gd name="T7" fmla="*/ 982133 h 982133"/>
                  <a:gd name="T8" fmla="*/ 0 w 609600"/>
                  <a:gd name="T9" fmla="*/ 677333 h 9821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09600"/>
                  <a:gd name="T16" fmla="*/ 0 h 982133"/>
                  <a:gd name="T17" fmla="*/ 609600 w 609600"/>
                  <a:gd name="T18" fmla="*/ 982133 h 98213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09600" h="982133">
                    <a:moveTo>
                      <a:pt x="0" y="677333"/>
                    </a:moveTo>
                    <a:lnTo>
                      <a:pt x="16933" y="0"/>
                    </a:lnTo>
                    <a:lnTo>
                      <a:pt x="609600" y="237067"/>
                    </a:lnTo>
                    <a:lnTo>
                      <a:pt x="609600" y="982133"/>
                    </a:lnTo>
                    <a:lnTo>
                      <a:pt x="0" y="677333"/>
                    </a:lnTo>
                    <a:close/>
                  </a:path>
                </a:pathLst>
              </a:custGeom>
              <a:noFill/>
              <a:ln w="28575">
                <a:solidFill>
                  <a:srgbClr val="1A3711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1999" name="Freeform 158"/>
              <p:cNvSpPr>
                <a:spLocks noChangeArrowheads="1"/>
              </p:cNvSpPr>
              <p:nvPr/>
            </p:nvSpPr>
            <p:spPr bwMode="auto">
              <a:xfrm>
                <a:off x="1930400" y="2506133"/>
                <a:ext cx="558800" cy="931334"/>
              </a:xfrm>
              <a:custGeom>
                <a:avLst/>
                <a:gdLst>
                  <a:gd name="T0" fmla="*/ 491067 w 558800"/>
                  <a:gd name="T1" fmla="*/ 897467 h 931334"/>
                  <a:gd name="T2" fmla="*/ 0 w 558800"/>
                  <a:gd name="T3" fmla="*/ 694267 h 931334"/>
                  <a:gd name="T4" fmla="*/ 16933 w 558800"/>
                  <a:gd name="T5" fmla="*/ 0 h 931334"/>
                  <a:gd name="T6" fmla="*/ 558800 w 558800"/>
                  <a:gd name="T7" fmla="*/ 254000 h 931334"/>
                  <a:gd name="T8" fmla="*/ 541867 w 558800"/>
                  <a:gd name="T9" fmla="*/ 931334 h 931334"/>
                  <a:gd name="T10" fmla="*/ 541867 w 558800"/>
                  <a:gd name="T11" fmla="*/ 931334 h 93133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58800"/>
                  <a:gd name="T19" fmla="*/ 0 h 931334"/>
                  <a:gd name="T20" fmla="*/ 558800 w 558800"/>
                  <a:gd name="T21" fmla="*/ 931334 h 93133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58800" h="931334">
                    <a:moveTo>
                      <a:pt x="491067" y="897467"/>
                    </a:moveTo>
                    <a:lnTo>
                      <a:pt x="0" y="694267"/>
                    </a:lnTo>
                    <a:lnTo>
                      <a:pt x="16933" y="0"/>
                    </a:lnTo>
                    <a:lnTo>
                      <a:pt x="558800" y="254000"/>
                    </a:lnTo>
                    <a:lnTo>
                      <a:pt x="541867" y="931334"/>
                    </a:lnTo>
                  </a:path>
                </a:pathLst>
              </a:custGeom>
              <a:noFill/>
              <a:ln w="28575">
                <a:solidFill>
                  <a:srgbClr val="1A3711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00" name="Freeform 159"/>
              <p:cNvSpPr>
                <a:spLocks noChangeArrowheads="1"/>
              </p:cNvSpPr>
              <p:nvPr/>
            </p:nvSpPr>
            <p:spPr bwMode="auto">
              <a:xfrm>
                <a:off x="1879600" y="2421467"/>
                <a:ext cx="1371600" cy="1507066"/>
              </a:xfrm>
              <a:custGeom>
                <a:avLst/>
                <a:gdLst>
                  <a:gd name="T0" fmla="*/ 1371600 w 1371600"/>
                  <a:gd name="T1" fmla="*/ 1507066 h 1507066"/>
                  <a:gd name="T2" fmla="*/ 0 w 1371600"/>
                  <a:gd name="T3" fmla="*/ 778933 h 1507066"/>
                  <a:gd name="T4" fmla="*/ 0 w 1371600"/>
                  <a:gd name="T5" fmla="*/ 0 h 1507066"/>
                  <a:gd name="T6" fmla="*/ 1371600 w 1371600"/>
                  <a:gd name="T7" fmla="*/ 575733 h 1507066"/>
                  <a:gd name="T8" fmla="*/ 1371600 w 1371600"/>
                  <a:gd name="T9" fmla="*/ 1507066 h 15070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71600"/>
                  <a:gd name="T16" fmla="*/ 0 h 1507066"/>
                  <a:gd name="T17" fmla="*/ 1371600 w 1371600"/>
                  <a:gd name="T18" fmla="*/ 1507066 h 15070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71600" h="1507066">
                    <a:moveTo>
                      <a:pt x="1371600" y="1507066"/>
                    </a:moveTo>
                    <a:lnTo>
                      <a:pt x="0" y="778933"/>
                    </a:lnTo>
                    <a:lnTo>
                      <a:pt x="0" y="0"/>
                    </a:lnTo>
                    <a:lnTo>
                      <a:pt x="1371600" y="575733"/>
                    </a:lnTo>
                    <a:lnTo>
                      <a:pt x="1371600" y="1507066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</p:grpSp>
        <p:sp>
          <p:nvSpPr>
            <p:cNvPr id="1994" name="Freeform 1993"/>
            <p:cNvSpPr>
              <a:spLocks noChangeArrowheads="1"/>
            </p:cNvSpPr>
            <p:nvPr/>
          </p:nvSpPr>
          <p:spPr bwMode="auto">
            <a:xfrm>
              <a:off x="7061200" y="3454400"/>
              <a:ext cx="654050" cy="361950"/>
            </a:xfrm>
            <a:custGeom>
              <a:avLst/>
              <a:gdLst>
                <a:gd name="T0" fmla="*/ 552450 w 654050"/>
                <a:gd name="T1" fmla="*/ 107950 h 361950"/>
                <a:gd name="T2" fmla="*/ 654050 w 654050"/>
                <a:gd name="T3" fmla="*/ 215900 h 361950"/>
                <a:gd name="T4" fmla="*/ 254000 w 654050"/>
                <a:gd name="T5" fmla="*/ 361950 h 361950"/>
                <a:gd name="T6" fmla="*/ 0 w 654050"/>
                <a:gd name="T7" fmla="*/ 50800 h 361950"/>
                <a:gd name="T8" fmla="*/ 400050 w 654050"/>
                <a:gd name="T9" fmla="*/ 0 h 361950"/>
                <a:gd name="T10" fmla="*/ 406400 w 654050"/>
                <a:gd name="T11" fmla="*/ 82550 h 361950"/>
                <a:gd name="T12" fmla="*/ 336550 w 654050"/>
                <a:gd name="T13" fmla="*/ 101600 h 361950"/>
                <a:gd name="T14" fmla="*/ 438150 w 654050"/>
                <a:gd name="T15" fmla="*/ 222250 h 361950"/>
                <a:gd name="T16" fmla="*/ 571500 w 654050"/>
                <a:gd name="T17" fmla="*/ 165100 h 361950"/>
                <a:gd name="T18" fmla="*/ 552450 w 654050"/>
                <a:gd name="T19" fmla="*/ 107950 h 36195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54050"/>
                <a:gd name="T31" fmla="*/ 0 h 361950"/>
                <a:gd name="T32" fmla="*/ 654050 w 654050"/>
                <a:gd name="T33" fmla="*/ 361950 h 36195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54050" h="361950">
                  <a:moveTo>
                    <a:pt x="552450" y="107950"/>
                  </a:moveTo>
                  <a:lnTo>
                    <a:pt x="654050" y="215900"/>
                  </a:lnTo>
                  <a:lnTo>
                    <a:pt x="254000" y="361950"/>
                  </a:lnTo>
                  <a:lnTo>
                    <a:pt x="0" y="50800"/>
                  </a:lnTo>
                  <a:lnTo>
                    <a:pt x="400050" y="0"/>
                  </a:lnTo>
                  <a:lnTo>
                    <a:pt x="406400" y="82550"/>
                  </a:lnTo>
                  <a:lnTo>
                    <a:pt x="336550" y="101600"/>
                  </a:lnTo>
                  <a:lnTo>
                    <a:pt x="438150" y="222250"/>
                  </a:lnTo>
                  <a:lnTo>
                    <a:pt x="571500" y="165100"/>
                  </a:lnTo>
                  <a:lnTo>
                    <a:pt x="552450" y="107950"/>
                  </a:lnTo>
                  <a:close/>
                </a:path>
              </a:pathLst>
            </a:custGeom>
            <a:solidFill>
              <a:srgbClr val="4A452A"/>
            </a:solidFill>
            <a:ln w="9525">
              <a:noFill/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</p:grpSp>
      <p:sp>
        <p:nvSpPr>
          <p:cNvPr id="2118" name="Freeform 2117"/>
          <p:cNvSpPr/>
          <p:nvPr/>
        </p:nvSpPr>
        <p:spPr>
          <a:xfrm>
            <a:off x="4198938" y="3657600"/>
            <a:ext cx="2879725" cy="1084263"/>
          </a:xfrm>
          <a:custGeom>
            <a:avLst/>
            <a:gdLst>
              <a:gd name="connsiteX0" fmla="*/ 2878666 w 2878666"/>
              <a:gd name="connsiteY0" fmla="*/ 0 h 1083733"/>
              <a:gd name="connsiteX1" fmla="*/ 0 w 2878666"/>
              <a:gd name="connsiteY1" fmla="*/ 1083733 h 1083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878666" h="1083733">
                <a:moveTo>
                  <a:pt x="2878666" y="0"/>
                </a:moveTo>
                <a:lnTo>
                  <a:pt x="0" y="1083733"/>
                </a:lnTo>
              </a:path>
            </a:pathLst>
          </a:custGeom>
          <a:ln w="25400" cap="flat" cmpd="sng" algn="ctr">
            <a:solidFill>
              <a:srgbClr val="FEF463"/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490" name="Group 2154"/>
          <p:cNvGrpSpPr>
            <a:grpSpLocks/>
          </p:cNvGrpSpPr>
          <p:nvPr/>
        </p:nvGrpSpPr>
        <p:grpSpPr bwMode="auto">
          <a:xfrm rot="316010">
            <a:off x="4484688" y="3917950"/>
            <a:ext cx="1158875" cy="806450"/>
            <a:chOff x="1219200" y="1608667"/>
            <a:chExt cx="7112000" cy="3928533"/>
          </a:xfrm>
        </p:grpSpPr>
        <p:sp>
          <p:nvSpPr>
            <p:cNvPr id="2156" name="Freeform 2155"/>
            <p:cNvSpPr>
              <a:spLocks noChangeArrowheads="1"/>
            </p:cNvSpPr>
            <p:nvPr/>
          </p:nvSpPr>
          <p:spPr bwMode="auto">
            <a:xfrm>
              <a:off x="6959600" y="1693333"/>
              <a:ext cx="999067" cy="728134"/>
            </a:xfrm>
            <a:custGeom>
              <a:avLst/>
              <a:gdLst>
                <a:gd name="T0" fmla="*/ 914400 w 999067"/>
                <a:gd name="T1" fmla="*/ 728134 h 728134"/>
                <a:gd name="T2" fmla="*/ 999067 w 999067"/>
                <a:gd name="T3" fmla="*/ 355600 h 728134"/>
                <a:gd name="T4" fmla="*/ 101600 w 999067"/>
                <a:gd name="T5" fmla="*/ 0 h 728134"/>
                <a:gd name="T6" fmla="*/ 0 w 999067"/>
                <a:gd name="T7" fmla="*/ 169334 h 728134"/>
                <a:gd name="T8" fmla="*/ 914400 w 999067"/>
                <a:gd name="T9" fmla="*/ 728134 h 7281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9067"/>
                <a:gd name="T16" fmla="*/ 0 h 728134"/>
                <a:gd name="T17" fmla="*/ 999067 w 999067"/>
                <a:gd name="T18" fmla="*/ 728134 h 7281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9067" h="728134">
                  <a:moveTo>
                    <a:pt x="914400" y="728134"/>
                  </a:moveTo>
                  <a:lnTo>
                    <a:pt x="999067" y="355600"/>
                  </a:lnTo>
                  <a:lnTo>
                    <a:pt x="101600" y="0"/>
                  </a:lnTo>
                  <a:lnTo>
                    <a:pt x="0" y="169334"/>
                  </a:lnTo>
                  <a:lnTo>
                    <a:pt x="914400" y="728134"/>
                  </a:lnTo>
                  <a:close/>
                </a:path>
              </a:pathLst>
            </a:custGeom>
            <a:solidFill>
              <a:srgbClr val="7F7F7F"/>
            </a:solidFill>
            <a:ln w="9525">
              <a:noFill/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157" name="Freeform 2156"/>
            <p:cNvSpPr>
              <a:spLocks noChangeArrowheads="1"/>
            </p:cNvSpPr>
            <p:nvPr/>
          </p:nvSpPr>
          <p:spPr bwMode="auto">
            <a:xfrm>
              <a:off x="1253067" y="1947333"/>
              <a:ext cx="5401733" cy="3200400"/>
            </a:xfrm>
            <a:custGeom>
              <a:avLst/>
              <a:gdLst>
                <a:gd name="T0" fmla="*/ 203200 w 5401733"/>
                <a:gd name="T1" fmla="*/ 897467 h 3200400"/>
                <a:gd name="T2" fmla="*/ 0 w 5401733"/>
                <a:gd name="T3" fmla="*/ 1185334 h 3200400"/>
                <a:gd name="T4" fmla="*/ 50800 w 5401733"/>
                <a:gd name="T5" fmla="*/ 1693334 h 3200400"/>
                <a:gd name="T6" fmla="*/ 67733 w 5401733"/>
                <a:gd name="T7" fmla="*/ 1981200 h 3200400"/>
                <a:gd name="T8" fmla="*/ 84666 w 5401733"/>
                <a:gd name="T9" fmla="*/ 2184400 h 3200400"/>
                <a:gd name="T10" fmla="*/ 270933 w 5401733"/>
                <a:gd name="T11" fmla="*/ 2387600 h 3200400"/>
                <a:gd name="T12" fmla="*/ 948266 w 5401733"/>
                <a:gd name="T13" fmla="*/ 2878666 h 3200400"/>
                <a:gd name="T14" fmla="*/ 1134533 w 5401733"/>
                <a:gd name="T15" fmla="*/ 3064934 h 3200400"/>
                <a:gd name="T16" fmla="*/ 1608666 w 5401733"/>
                <a:gd name="T17" fmla="*/ 3031066 h 3200400"/>
                <a:gd name="T18" fmla="*/ 1828800 w 5401733"/>
                <a:gd name="T19" fmla="*/ 3200400 h 3200400"/>
                <a:gd name="T20" fmla="*/ 2421467 w 5401733"/>
                <a:gd name="T21" fmla="*/ 2878666 h 3200400"/>
                <a:gd name="T22" fmla="*/ 2794000 w 5401733"/>
                <a:gd name="T23" fmla="*/ 2827866 h 3200400"/>
                <a:gd name="T24" fmla="*/ 3064932 w 5401733"/>
                <a:gd name="T25" fmla="*/ 2556934 h 3200400"/>
                <a:gd name="T26" fmla="*/ 3505200 w 5401733"/>
                <a:gd name="T27" fmla="*/ 2590800 h 3200400"/>
                <a:gd name="T28" fmla="*/ 3911600 w 5401733"/>
                <a:gd name="T29" fmla="*/ 2252134 h 3200400"/>
                <a:gd name="T30" fmla="*/ 4114800 w 5401733"/>
                <a:gd name="T31" fmla="*/ 2286000 h 3200400"/>
                <a:gd name="T32" fmla="*/ 3928532 w 5401733"/>
                <a:gd name="T33" fmla="*/ 2032000 h 3200400"/>
                <a:gd name="T34" fmla="*/ 4842933 w 5401733"/>
                <a:gd name="T35" fmla="*/ 1744134 h 3200400"/>
                <a:gd name="T36" fmla="*/ 5181601 w 5401733"/>
                <a:gd name="T37" fmla="*/ 1642534 h 3200400"/>
                <a:gd name="T38" fmla="*/ 5401733 w 5401733"/>
                <a:gd name="T39" fmla="*/ 237067 h 3200400"/>
                <a:gd name="T40" fmla="*/ 5080001 w 5401733"/>
                <a:gd name="T41" fmla="*/ 0 h 3200400"/>
                <a:gd name="T42" fmla="*/ 423333 w 5401733"/>
                <a:gd name="T43" fmla="*/ 829734 h 3200400"/>
                <a:gd name="T44" fmla="*/ 203200 w 5401733"/>
                <a:gd name="T45" fmla="*/ 829734 h 3200400"/>
                <a:gd name="T46" fmla="*/ 152400 w 5401733"/>
                <a:gd name="T47" fmla="*/ 914400 h 3200400"/>
                <a:gd name="T48" fmla="*/ 270933 w 5401733"/>
                <a:gd name="T49" fmla="*/ 948267 h 3200400"/>
                <a:gd name="T50" fmla="*/ 169333 w 5401733"/>
                <a:gd name="T51" fmla="*/ 965200 h 320040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5401733"/>
                <a:gd name="T79" fmla="*/ 0 h 3200400"/>
                <a:gd name="T80" fmla="*/ 5401733 w 5401733"/>
                <a:gd name="T81" fmla="*/ 3200400 h 320040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5401733" h="3200400">
                  <a:moveTo>
                    <a:pt x="203200" y="897467"/>
                  </a:moveTo>
                  <a:lnTo>
                    <a:pt x="0" y="1185334"/>
                  </a:lnTo>
                  <a:lnTo>
                    <a:pt x="50800" y="1693334"/>
                  </a:lnTo>
                  <a:lnTo>
                    <a:pt x="67733" y="1981200"/>
                  </a:lnTo>
                  <a:lnTo>
                    <a:pt x="84666" y="2184400"/>
                  </a:lnTo>
                  <a:lnTo>
                    <a:pt x="270933" y="2387600"/>
                  </a:lnTo>
                  <a:lnTo>
                    <a:pt x="948266" y="2878667"/>
                  </a:lnTo>
                  <a:lnTo>
                    <a:pt x="1134533" y="3064934"/>
                  </a:lnTo>
                  <a:lnTo>
                    <a:pt x="1608666" y="3031067"/>
                  </a:lnTo>
                  <a:lnTo>
                    <a:pt x="1828800" y="3200400"/>
                  </a:lnTo>
                  <a:lnTo>
                    <a:pt x="2421466" y="2878667"/>
                  </a:lnTo>
                  <a:lnTo>
                    <a:pt x="2794000" y="2827867"/>
                  </a:lnTo>
                  <a:lnTo>
                    <a:pt x="3064933" y="2556934"/>
                  </a:lnTo>
                  <a:lnTo>
                    <a:pt x="3505200" y="2590800"/>
                  </a:lnTo>
                  <a:lnTo>
                    <a:pt x="3911600" y="2252134"/>
                  </a:lnTo>
                  <a:lnTo>
                    <a:pt x="4114800" y="2286000"/>
                  </a:lnTo>
                  <a:lnTo>
                    <a:pt x="3928533" y="2032000"/>
                  </a:lnTo>
                  <a:lnTo>
                    <a:pt x="4842933" y="1744134"/>
                  </a:lnTo>
                  <a:lnTo>
                    <a:pt x="5181600" y="1642534"/>
                  </a:lnTo>
                  <a:lnTo>
                    <a:pt x="5401733" y="237067"/>
                  </a:lnTo>
                  <a:lnTo>
                    <a:pt x="5080000" y="0"/>
                  </a:lnTo>
                  <a:lnTo>
                    <a:pt x="423333" y="829734"/>
                  </a:lnTo>
                  <a:cubicBezTo>
                    <a:pt x="197572" y="847100"/>
                    <a:pt x="203200" y="920261"/>
                    <a:pt x="203200" y="829734"/>
                  </a:cubicBezTo>
                  <a:lnTo>
                    <a:pt x="152400" y="914400"/>
                  </a:lnTo>
                  <a:lnTo>
                    <a:pt x="270933" y="948267"/>
                  </a:lnTo>
                  <a:lnTo>
                    <a:pt x="169333" y="965200"/>
                  </a:lnTo>
                </a:path>
              </a:pathLst>
            </a:custGeom>
            <a:solidFill>
              <a:srgbClr val="595959"/>
            </a:solidFill>
            <a:ln w="25400">
              <a:noFill/>
              <a:miter lim="800000"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158" name="Freeform 2157"/>
            <p:cNvSpPr/>
            <p:nvPr/>
          </p:nvSpPr>
          <p:spPr>
            <a:xfrm>
              <a:off x="6874933" y="1608667"/>
              <a:ext cx="1456267" cy="1862666"/>
            </a:xfrm>
            <a:custGeom>
              <a:avLst/>
              <a:gdLst>
                <a:gd name="connsiteX0" fmla="*/ 0 w 1456267"/>
                <a:gd name="connsiteY0" fmla="*/ 321733 h 1862666"/>
                <a:gd name="connsiteX1" fmla="*/ 118534 w 1456267"/>
                <a:gd name="connsiteY1" fmla="*/ 0 h 1862666"/>
                <a:gd name="connsiteX2" fmla="*/ 1117600 w 1456267"/>
                <a:gd name="connsiteY2" fmla="*/ 372533 h 1862666"/>
                <a:gd name="connsiteX3" fmla="*/ 1253067 w 1456267"/>
                <a:gd name="connsiteY3" fmla="*/ 491066 h 1862666"/>
                <a:gd name="connsiteX4" fmla="*/ 1405467 w 1456267"/>
                <a:gd name="connsiteY4" fmla="*/ 677333 h 1862666"/>
                <a:gd name="connsiteX5" fmla="*/ 1456267 w 1456267"/>
                <a:gd name="connsiteY5" fmla="*/ 812800 h 1862666"/>
                <a:gd name="connsiteX6" fmla="*/ 1456267 w 1456267"/>
                <a:gd name="connsiteY6" fmla="*/ 1016000 h 1862666"/>
                <a:gd name="connsiteX7" fmla="*/ 1371600 w 1456267"/>
                <a:gd name="connsiteY7" fmla="*/ 1286933 h 1862666"/>
                <a:gd name="connsiteX8" fmla="*/ 1303867 w 1456267"/>
                <a:gd name="connsiteY8" fmla="*/ 1456266 h 1862666"/>
                <a:gd name="connsiteX9" fmla="*/ 1202267 w 1456267"/>
                <a:gd name="connsiteY9" fmla="*/ 1693333 h 1862666"/>
                <a:gd name="connsiteX10" fmla="*/ 1134534 w 1456267"/>
                <a:gd name="connsiteY10" fmla="*/ 1811866 h 1862666"/>
                <a:gd name="connsiteX11" fmla="*/ 1016000 w 1456267"/>
                <a:gd name="connsiteY11" fmla="*/ 1794933 h 1862666"/>
                <a:gd name="connsiteX12" fmla="*/ 1016000 w 1456267"/>
                <a:gd name="connsiteY12" fmla="*/ 1608666 h 1862666"/>
                <a:gd name="connsiteX13" fmla="*/ 1016000 w 1456267"/>
                <a:gd name="connsiteY13" fmla="*/ 1608666 h 1862666"/>
                <a:gd name="connsiteX14" fmla="*/ 795867 w 1456267"/>
                <a:gd name="connsiteY14" fmla="*/ 1642533 h 1862666"/>
                <a:gd name="connsiteX15" fmla="*/ 660400 w 1456267"/>
                <a:gd name="connsiteY15" fmla="*/ 1862666 h 1862666"/>
                <a:gd name="connsiteX16" fmla="*/ 660400 w 1456267"/>
                <a:gd name="connsiteY16" fmla="*/ 1862666 h 1862666"/>
                <a:gd name="connsiteX17" fmla="*/ 660400 w 1456267"/>
                <a:gd name="connsiteY17" fmla="*/ 1862666 h 1862666"/>
                <a:gd name="connsiteX18" fmla="*/ 660400 w 1456267"/>
                <a:gd name="connsiteY18" fmla="*/ 1862666 h 1862666"/>
                <a:gd name="connsiteX19" fmla="*/ 643467 w 1456267"/>
                <a:gd name="connsiteY19" fmla="*/ 1710266 h 1862666"/>
                <a:gd name="connsiteX20" fmla="*/ 931334 w 1456267"/>
                <a:gd name="connsiteY20" fmla="*/ 829733 h 1862666"/>
                <a:gd name="connsiteX21" fmla="*/ 389467 w 1456267"/>
                <a:gd name="connsiteY21" fmla="*/ 592666 h 1862666"/>
                <a:gd name="connsiteX22" fmla="*/ 982134 w 1456267"/>
                <a:gd name="connsiteY22" fmla="*/ 863600 h 1862666"/>
                <a:gd name="connsiteX23" fmla="*/ 1032934 w 1456267"/>
                <a:gd name="connsiteY23" fmla="*/ 660400 h 1862666"/>
                <a:gd name="connsiteX24" fmla="*/ 1032934 w 1456267"/>
                <a:gd name="connsiteY24" fmla="*/ 491066 h 1862666"/>
                <a:gd name="connsiteX25" fmla="*/ 203200 w 1456267"/>
                <a:gd name="connsiteY25" fmla="*/ 152400 h 1862666"/>
                <a:gd name="connsiteX26" fmla="*/ 186267 w 1456267"/>
                <a:gd name="connsiteY26" fmla="*/ 304800 h 1862666"/>
                <a:gd name="connsiteX27" fmla="*/ 1032934 w 1456267"/>
                <a:gd name="connsiteY27" fmla="*/ 626533 h 1862666"/>
                <a:gd name="connsiteX28" fmla="*/ 186267 w 1456267"/>
                <a:gd name="connsiteY28" fmla="*/ 287866 h 1862666"/>
                <a:gd name="connsiteX29" fmla="*/ 1016000 w 1456267"/>
                <a:gd name="connsiteY29" fmla="*/ 626533 h 1862666"/>
                <a:gd name="connsiteX30" fmla="*/ 1032934 w 1456267"/>
                <a:gd name="connsiteY30" fmla="*/ 745066 h 1862666"/>
                <a:gd name="connsiteX31" fmla="*/ 982134 w 1456267"/>
                <a:gd name="connsiteY31" fmla="*/ 863600 h 1862666"/>
                <a:gd name="connsiteX32" fmla="*/ 660400 w 1456267"/>
                <a:gd name="connsiteY32" fmla="*/ 1727200 h 1862666"/>
                <a:gd name="connsiteX33" fmla="*/ 440267 w 1456267"/>
                <a:gd name="connsiteY33" fmla="*/ 1744133 h 1862666"/>
                <a:gd name="connsiteX34" fmla="*/ 270934 w 1456267"/>
                <a:gd name="connsiteY34" fmla="*/ 1693333 h 1862666"/>
                <a:gd name="connsiteX35" fmla="*/ 270934 w 1456267"/>
                <a:gd name="connsiteY35" fmla="*/ 1693333 h 1862666"/>
                <a:gd name="connsiteX36" fmla="*/ 321734 w 1456267"/>
                <a:gd name="connsiteY36" fmla="*/ 1473200 h 1862666"/>
                <a:gd name="connsiteX37" fmla="*/ 440267 w 1456267"/>
                <a:gd name="connsiteY37" fmla="*/ 1354666 h 1862666"/>
                <a:gd name="connsiteX38" fmla="*/ 491067 w 1456267"/>
                <a:gd name="connsiteY38" fmla="*/ 1236133 h 1862666"/>
                <a:gd name="connsiteX39" fmla="*/ 524934 w 1456267"/>
                <a:gd name="connsiteY39" fmla="*/ 1083733 h 1862666"/>
                <a:gd name="connsiteX40" fmla="*/ 524934 w 1456267"/>
                <a:gd name="connsiteY40" fmla="*/ 880533 h 1862666"/>
                <a:gd name="connsiteX41" fmla="*/ 440267 w 1456267"/>
                <a:gd name="connsiteY41" fmla="*/ 728133 h 1862666"/>
                <a:gd name="connsiteX42" fmla="*/ 338667 w 1456267"/>
                <a:gd name="connsiteY42" fmla="*/ 575733 h 1862666"/>
                <a:gd name="connsiteX43" fmla="*/ 135467 w 1456267"/>
                <a:gd name="connsiteY43" fmla="*/ 406400 h 1862666"/>
                <a:gd name="connsiteX44" fmla="*/ 0 w 1456267"/>
                <a:gd name="connsiteY44" fmla="*/ 321733 h 1862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</a:cxnLst>
              <a:rect l="l" t="t" r="r" b="b"/>
              <a:pathLst>
                <a:path w="1456267" h="1862666">
                  <a:moveTo>
                    <a:pt x="0" y="321733"/>
                  </a:moveTo>
                  <a:lnTo>
                    <a:pt x="118534" y="0"/>
                  </a:lnTo>
                  <a:lnTo>
                    <a:pt x="1117600" y="372533"/>
                  </a:lnTo>
                  <a:lnTo>
                    <a:pt x="1253067" y="491066"/>
                  </a:lnTo>
                  <a:lnTo>
                    <a:pt x="1405467" y="677333"/>
                  </a:lnTo>
                  <a:lnTo>
                    <a:pt x="1456267" y="812800"/>
                  </a:lnTo>
                  <a:lnTo>
                    <a:pt x="1456267" y="1016000"/>
                  </a:lnTo>
                  <a:lnTo>
                    <a:pt x="1371600" y="1286933"/>
                  </a:lnTo>
                  <a:lnTo>
                    <a:pt x="1303867" y="1456266"/>
                  </a:lnTo>
                  <a:lnTo>
                    <a:pt x="1202267" y="1693333"/>
                  </a:lnTo>
                  <a:lnTo>
                    <a:pt x="1134534" y="1811866"/>
                  </a:lnTo>
                  <a:lnTo>
                    <a:pt x="1016000" y="1794933"/>
                  </a:lnTo>
                  <a:lnTo>
                    <a:pt x="1016000" y="1608666"/>
                  </a:lnTo>
                  <a:lnTo>
                    <a:pt x="1016000" y="1608666"/>
                  </a:lnTo>
                  <a:lnTo>
                    <a:pt x="795867" y="1642533"/>
                  </a:lnTo>
                  <a:lnTo>
                    <a:pt x="660400" y="1862666"/>
                  </a:lnTo>
                  <a:lnTo>
                    <a:pt x="660400" y="1862666"/>
                  </a:lnTo>
                  <a:lnTo>
                    <a:pt x="660400" y="1862666"/>
                  </a:lnTo>
                  <a:lnTo>
                    <a:pt x="660400" y="1862666"/>
                  </a:lnTo>
                  <a:lnTo>
                    <a:pt x="643467" y="1710266"/>
                  </a:lnTo>
                  <a:lnTo>
                    <a:pt x="931334" y="829733"/>
                  </a:lnTo>
                  <a:lnTo>
                    <a:pt x="389467" y="592666"/>
                  </a:lnTo>
                  <a:lnTo>
                    <a:pt x="982134" y="863600"/>
                  </a:lnTo>
                  <a:lnTo>
                    <a:pt x="1032934" y="660400"/>
                  </a:lnTo>
                  <a:lnTo>
                    <a:pt x="1032934" y="491066"/>
                  </a:lnTo>
                  <a:lnTo>
                    <a:pt x="203200" y="152400"/>
                  </a:lnTo>
                  <a:lnTo>
                    <a:pt x="186267" y="304800"/>
                  </a:lnTo>
                  <a:lnTo>
                    <a:pt x="1032934" y="626533"/>
                  </a:lnTo>
                  <a:lnTo>
                    <a:pt x="186267" y="287866"/>
                  </a:lnTo>
                  <a:lnTo>
                    <a:pt x="1016000" y="626533"/>
                  </a:lnTo>
                  <a:lnTo>
                    <a:pt x="1032934" y="745066"/>
                  </a:lnTo>
                  <a:lnTo>
                    <a:pt x="982134" y="863600"/>
                  </a:lnTo>
                  <a:lnTo>
                    <a:pt x="660400" y="1727200"/>
                  </a:lnTo>
                  <a:lnTo>
                    <a:pt x="440267" y="1744133"/>
                  </a:lnTo>
                  <a:lnTo>
                    <a:pt x="270934" y="1693333"/>
                  </a:lnTo>
                  <a:lnTo>
                    <a:pt x="270934" y="1693333"/>
                  </a:lnTo>
                  <a:lnTo>
                    <a:pt x="321734" y="1473200"/>
                  </a:lnTo>
                  <a:lnTo>
                    <a:pt x="440267" y="1354666"/>
                  </a:lnTo>
                  <a:cubicBezTo>
                    <a:pt x="476658" y="1245493"/>
                    <a:pt x="448891" y="1278309"/>
                    <a:pt x="491067" y="1236133"/>
                  </a:cubicBezTo>
                  <a:lnTo>
                    <a:pt x="524934" y="1083733"/>
                  </a:lnTo>
                  <a:lnTo>
                    <a:pt x="524934" y="880533"/>
                  </a:lnTo>
                  <a:lnTo>
                    <a:pt x="440267" y="728133"/>
                  </a:lnTo>
                  <a:lnTo>
                    <a:pt x="338667" y="575733"/>
                  </a:lnTo>
                  <a:lnTo>
                    <a:pt x="135467" y="406400"/>
                  </a:lnTo>
                  <a:lnTo>
                    <a:pt x="0" y="321733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lumMod val="75000"/>
                  </a:schemeClr>
                </a:gs>
                <a:gs pos="100000">
                  <a:schemeClr val="accent2">
                    <a:lumMod val="5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159" name="Freeform 2158"/>
            <p:cNvSpPr>
              <a:spLocks noChangeArrowheads="1"/>
            </p:cNvSpPr>
            <p:nvPr/>
          </p:nvSpPr>
          <p:spPr bwMode="auto">
            <a:xfrm>
              <a:off x="7586133" y="3285067"/>
              <a:ext cx="237067" cy="372533"/>
            </a:xfrm>
            <a:custGeom>
              <a:avLst/>
              <a:gdLst>
                <a:gd name="T0" fmla="*/ 203200 w 237067"/>
                <a:gd name="T1" fmla="*/ 16933 h 372533"/>
                <a:gd name="T2" fmla="*/ 237067 w 237067"/>
                <a:gd name="T3" fmla="*/ 135466 h 372533"/>
                <a:gd name="T4" fmla="*/ 220134 w 237067"/>
                <a:gd name="T5" fmla="*/ 254000 h 372533"/>
                <a:gd name="T6" fmla="*/ 186267 w 237067"/>
                <a:gd name="T7" fmla="*/ 355600 h 372533"/>
                <a:gd name="T8" fmla="*/ 84667 w 237067"/>
                <a:gd name="T9" fmla="*/ 372533 h 372533"/>
                <a:gd name="T10" fmla="*/ 0 w 237067"/>
                <a:gd name="T11" fmla="*/ 304800 h 372533"/>
                <a:gd name="T12" fmla="*/ 0 w 237067"/>
                <a:gd name="T13" fmla="*/ 203200 h 372533"/>
                <a:gd name="T14" fmla="*/ 33867 w 237067"/>
                <a:gd name="T15" fmla="*/ 84666 h 372533"/>
                <a:gd name="T16" fmla="*/ 84667 w 237067"/>
                <a:gd name="T17" fmla="*/ 0 h 372533"/>
                <a:gd name="T18" fmla="*/ 203200 w 237067"/>
                <a:gd name="T19" fmla="*/ 16933 h 37253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7067"/>
                <a:gd name="T31" fmla="*/ 0 h 372533"/>
                <a:gd name="T32" fmla="*/ 237067 w 237067"/>
                <a:gd name="T33" fmla="*/ 372533 h 37253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7067" h="372533">
                  <a:moveTo>
                    <a:pt x="203200" y="16933"/>
                  </a:moveTo>
                  <a:lnTo>
                    <a:pt x="237067" y="135466"/>
                  </a:lnTo>
                  <a:lnTo>
                    <a:pt x="220134" y="254000"/>
                  </a:lnTo>
                  <a:lnTo>
                    <a:pt x="186267" y="355600"/>
                  </a:lnTo>
                  <a:lnTo>
                    <a:pt x="84667" y="372533"/>
                  </a:lnTo>
                  <a:lnTo>
                    <a:pt x="0" y="304800"/>
                  </a:lnTo>
                  <a:lnTo>
                    <a:pt x="0" y="203200"/>
                  </a:lnTo>
                  <a:lnTo>
                    <a:pt x="33867" y="84666"/>
                  </a:lnTo>
                  <a:lnTo>
                    <a:pt x="84667" y="0"/>
                  </a:lnTo>
                  <a:lnTo>
                    <a:pt x="203200" y="16933"/>
                  </a:lnTo>
                  <a:close/>
                </a:path>
              </a:pathLst>
            </a:custGeom>
            <a:solidFill>
              <a:srgbClr val="404040"/>
            </a:solidFill>
            <a:ln w="9525">
              <a:noFill/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160" name="Freeform 2159"/>
            <p:cNvSpPr/>
            <p:nvPr/>
          </p:nvSpPr>
          <p:spPr>
            <a:xfrm>
              <a:off x="1219200" y="1862667"/>
              <a:ext cx="6333067" cy="3539066"/>
            </a:xfrm>
            <a:custGeom>
              <a:avLst/>
              <a:gdLst>
                <a:gd name="connsiteX0" fmla="*/ 5638800 w 6333067"/>
                <a:gd name="connsiteY0" fmla="*/ 101600 h 3539066"/>
                <a:gd name="connsiteX1" fmla="*/ 5791200 w 6333067"/>
                <a:gd name="connsiteY1" fmla="*/ 169333 h 3539066"/>
                <a:gd name="connsiteX2" fmla="*/ 5994400 w 6333067"/>
                <a:gd name="connsiteY2" fmla="*/ 372533 h 3539066"/>
                <a:gd name="connsiteX3" fmla="*/ 6146800 w 6333067"/>
                <a:gd name="connsiteY3" fmla="*/ 575733 h 3539066"/>
                <a:gd name="connsiteX4" fmla="*/ 6180667 w 6333067"/>
                <a:gd name="connsiteY4" fmla="*/ 778933 h 3539066"/>
                <a:gd name="connsiteX5" fmla="*/ 6129867 w 6333067"/>
                <a:gd name="connsiteY5" fmla="*/ 982133 h 3539066"/>
                <a:gd name="connsiteX6" fmla="*/ 6028267 w 6333067"/>
                <a:gd name="connsiteY6" fmla="*/ 1151466 h 3539066"/>
                <a:gd name="connsiteX7" fmla="*/ 5909733 w 6333067"/>
                <a:gd name="connsiteY7" fmla="*/ 1219200 h 3539066"/>
                <a:gd name="connsiteX8" fmla="*/ 5909733 w 6333067"/>
                <a:gd name="connsiteY8" fmla="*/ 1405466 h 3539066"/>
                <a:gd name="connsiteX9" fmla="*/ 5994400 w 6333067"/>
                <a:gd name="connsiteY9" fmla="*/ 1490133 h 3539066"/>
                <a:gd name="connsiteX10" fmla="*/ 6146800 w 6333067"/>
                <a:gd name="connsiteY10" fmla="*/ 1540933 h 3539066"/>
                <a:gd name="connsiteX11" fmla="*/ 6333067 w 6333067"/>
                <a:gd name="connsiteY11" fmla="*/ 1507066 h 3539066"/>
                <a:gd name="connsiteX12" fmla="*/ 6316133 w 6333067"/>
                <a:gd name="connsiteY12" fmla="*/ 1676400 h 3539066"/>
                <a:gd name="connsiteX13" fmla="*/ 6248400 w 6333067"/>
                <a:gd name="connsiteY13" fmla="*/ 1794933 h 3539066"/>
                <a:gd name="connsiteX14" fmla="*/ 6096000 w 6333067"/>
                <a:gd name="connsiteY14" fmla="*/ 1761066 h 3539066"/>
                <a:gd name="connsiteX15" fmla="*/ 6028267 w 6333067"/>
                <a:gd name="connsiteY15" fmla="*/ 1625600 h 3539066"/>
                <a:gd name="connsiteX16" fmla="*/ 5808133 w 6333067"/>
                <a:gd name="connsiteY16" fmla="*/ 1490133 h 3539066"/>
                <a:gd name="connsiteX17" fmla="*/ 6062133 w 6333067"/>
                <a:gd name="connsiteY17" fmla="*/ 1608666 h 3539066"/>
                <a:gd name="connsiteX18" fmla="*/ 6028267 w 6333067"/>
                <a:gd name="connsiteY18" fmla="*/ 1811866 h 3539066"/>
                <a:gd name="connsiteX19" fmla="*/ 5858933 w 6333067"/>
                <a:gd name="connsiteY19" fmla="*/ 1930400 h 3539066"/>
                <a:gd name="connsiteX20" fmla="*/ 5825067 w 6333067"/>
                <a:gd name="connsiteY20" fmla="*/ 1744133 h 3539066"/>
                <a:gd name="connsiteX21" fmla="*/ 5723467 w 6333067"/>
                <a:gd name="connsiteY21" fmla="*/ 1642533 h 3539066"/>
                <a:gd name="connsiteX22" fmla="*/ 5520267 w 6333067"/>
                <a:gd name="connsiteY22" fmla="*/ 1490133 h 3539066"/>
                <a:gd name="connsiteX23" fmla="*/ 5520267 w 6333067"/>
                <a:gd name="connsiteY23" fmla="*/ 1490133 h 3539066"/>
                <a:gd name="connsiteX24" fmla="*/ 5418667 w 6333067"/>
                <a:gd name="connsiteY24" fmla="*/ 1456266 h 3539066"/>
                <a:gd name="connsiteX25" fmla="*/ 5791200 w 6333067"/>
                <a:gd name="connsiteY25" fmla="*/ 1761066 h 3539066"/>
                <a:gd name="connsiteX26" fmla="*/ 5757333 w 6333067"/>
                <a:gd name="connsiteY26" fmla="*/ 1913466 h 3539066"/>
                <a:gd name="connsiteX27" fmla="*/ 5638800 w 6333067"/>
                <a:gd name="connsiteY27" fmla="*/ 1828800 h 3539066"/>
                <a:gd name="connsiteX28" fmla="*/ 5503333 w 6333067"/>
                <a:gd name="connsiteY28" fmla="*/ 1794933 h 3539066"/>
                <a:gd name="connsiteX29" fmla="*/ 5401733 w 6333067"/>
                <a:gd name="connsiteY29" fmla="*/ 1845733 h 3539066"/>
                <a:gd name="connsiteX30" fmla="*/ 5367867 w 6333067"/>
                <a:gd name="connsiteY30" fmla="*/ 2082800 h 3539066"/>
                <a:gd name="connsiteX31" fmla="*/ 4961467 w 6333067"/>
                <a:gd name="connsiteY31" fmla="*/ 1710266 h 3539066"/>
                <a:gd name="connsiteX32" fmla="*/ 4961467 w 6333067"/>
                <a:gd name="connsiteY32" fmla="*/ 1710266 h 3539066"/>
                <a:gd name="connsiteX33" fmla="*/ 5300133 w 6333067"/>
                <a:gd name="connsiteY33" fmla="*/ 2032000 h 3539066"/>
                <a:gd name="connsiteX34" fmla="*/ 5300133 w 6333067"/>
                <a:gd name="connsiteY34" fmla="*/ 2032000 h 3539066"/>
                <a:gd name="connsiteX35" fmla="*/ 5012267 w 6333067"/>
                <a:gd name="connsiteY35" fmla="*/ 1744133 h 3539066"/>
                <a:gd name="connsiteX36" fmla="*/ 5113867 w 6333067"/>
                <a:gd name="connsiteY36" fmla="*/ 1693333 h 3539066"/>
                <a:gd name="connsiteX37" fmla="*/ 5080000 w 6333067"/>
                <a:gd name="connsiteY37" fmla="*/ 1540933 h 3539066"/>
                <a:gd name="connsiteX38" fmla="*/ 5384800 w 6333067"/>
                <a:gd name="connsiteY38" fmla="*/ 1405466 h 3539066"/>
                <a:gd name="connsiteX39" fmla="*/ 5384800 w 6333067"/>
                <a:gd name="connsiteY39" fmla="*/ 1405466 h 3539066"/>
                <a:gd name="connsiteX40" fmla="*/ 5977467 w 6333067"/>
                <a:gd name="connsiteY40" fmla="*/ 1185333 h 3539066"/>
                <a:gd name="connsiteX41" fmla="*/ 5452533 w 6333067"/>
                <a:gd name="connsiteY41" fmla="*/ 1405466 h 3539066"/>
                <a:gd name="connsiteX42" fmla="*/ 5080000 w 6333067"/>
                <a:gd name="connsiteY42" fmla="*/ 1490133 h 3539066"/>
                <a:gd name="connsiteX43" fmla="*/ 5130800 w 6333067"/>
                <a:gd name="connsiteY43" fmla="*/ 1625600 h 3539066"/>
                <a:gd name="connsiteX44" fmla="*/ 1049867 w 6333067"/>
                <a:gd name="connsiteY44" fmla="*/ 3098800 h 3539066"/>
                <a:gd name="connsiteX45" fmla="*/ 1016000 w 6333067"/>
                <a:gd name="connsiteY45" fmla="*/ 2963333 h 3539066"/>
                <a:gd name="connsiteX46" fmla="*/ 4927600 w 6333067"/>
                <a:gd name="connsiteY46" fmla="*/ 1591733 h 3539066"/>
                <a:gd name="connsiteX47" fmla="*/ 4927600 w 6333067"/>
                <a:gd name="connsiteY47" fmla="*/ 1591733 h 3539066"/>
                <a:gd name="connsiteX48" fmla="*/ 1219200 w 6333067"/>
                <a:gd name="connsiteY48" fmla="*/ 2844800 h 3539066"/>
                <a:gd name="connsiteX49" fmla="*/ 1236133 w 6333067"/>
                <a:gd name="connsiteY49" fmla="*/ 2692400 h 3539066"/>
                <a:gd name="connsiteX50" fmla="*/ 4995333 w 6333067"/>
                <a:gd name="connsiteY50" fmla="*/ 1422400 h 3539066"/>
                <a:gd name="connsiteX51" fmla="*/ 5096933 w 6333067"/>
                <a:gd name="connsiteY51" fmla="*/ 1540933 h 3539066"/>
                <a:gd name="connsiteX52" fmla="*/ 5096933 w 6333067"/>
                <a:gd name="connsiteY52" fmla="*/ 1659466 h 3539066"/>
                <a:gd name="connsiteX53" fmla="*/ 4876800 w 6333067"/>
                <a:gd name="connsiteY53" fmla="*/ 1710266 h 3539066"/>
                <a:gd name="connsiteX54" fmla="*/ 4876800 w 6333067"/>
                <a:gd name="connsiteY54" fmla="*/ 2032000 h 3539066"/>
                <a:gd name="connsiteX55" fmla="*/ 5063067 w 6333067"/>
                <a:gd name="connsiteY55" fmla="*/ 1879600 h 3539066"/>
                <a:gd name="connsiteX56" fmla="*/ 5113867 w 6333067"/>
                <a:gd name="connsiteY56" fmla="*/ 1998133 h 3539066"/>
                <a:gd name="connsiteX57" fmla="*/ 4842933 w 6333067"/>
                <a:gd name="connsiteY57" fmla="*/ 2133600 h 3539066"/>
                <a:gd name="connsiteX58" fmla="*/ 4842933 w 6333067"/>
                <a:gd name="connsiteY58" fmla="*/ 1778000 h 3539066"/>
                <a:gd name="connsiteX59" fmla="*/ 4351867 w 6333067"/>
                <a:gd name="connsiteY59" fmla="*/ 1998133 h 3539066"/>
                <a:gd name="connsiteX60" fmla="*/ 4368800 w 6333067"/>
                <a:gd name="connsiteY60" fmla="*/ 2184400 h 3539066"/>
                <a:gd name="connsiteX61" fmla="*/ 4826000 w 6333067"/>
                <a:gd name="connsiteY61" fmla="*/ 2082800 h 3539066"/>
                <a:gd name="connsiteX62" fmla="*/ 4809067 w 6333067"/>
                <a:gd name="connsiteY62" fmla="*/ 1744133 h 3539066"/>
                <a:gd name="connsiteX63" fmla="*/ 4318000 w 6333067"/>
                <a:gd name="connsiteY63" fmla="*/ 1913466 h 3539066"/>
                <a:gd name="connsiteX64" fmla="*/ 4402667 w 6333067"/>
                <a:gd name="connsiteY64" fmla="*/ 1998133 h 3539066"/>
                <a:gd name="connsiteX65" fmla="*/ 4385733 w 6333067"/>
                <a:gd name="connsiteY65" fmla="*/ 2184400 h 3539066"/>
                <a:gd name="connsiteX66" fmla="*/ 4267200 w 6333067"/>
                <a:gd name="connsiteY66" fmla="*/ 2133600 h 3539066"/>
                <a:gd name="connsiteX67" fmla="*/ 4267200 w 6333067"/>
                <a:gd name="connsiteY67" fmla="*/ 1913466 h 3539066"/>
                <a:gd name="connsiteX68" fmla="*/ 3979333 w 6333067"/>
                <a:gd name="connsiteY68" fmla="*/ 1998133 h 3539066"/>
                <a:gd name="connsiteX69" fmla="*/ 3979333 w 6333067"/>
                <a:gd name="connsiteY69" fmla="*/ 2184400 h 3539066"/>
                <a:gd name="connsiteX70" fmla="*/ 4148667 w 6333067"/>
                <a:gd name="connsiteY70" fmla="*/ 2370666 h 3539066"/>
                <a:gd name="connsiteX71" fmla="*/ 4047067 w 6333067"/>
                <a:gd name="connsiteY71" fmla="*/ 2540000 h 3539066"/>
                <a:gd name="connsiteX72" fmla="*/ 3928533 w 6333067"/>
                <a:gd name="connsiteY72" fmla="*/ 2438400 h 3539066"/>
                <a:gd name="connsiteX73" fmla="*/ 3742267 w 6333067"/>
                <a:gd name="connsiteY73" fmla="*/ 2455333 h 3539066"/>
                <a:gd name="connsiteX74" fmla="*/ 3640667 w 6333067"/>
                <a:gd name="connsiteY74" fmla="*/ 2624666 h 3539066"/>
                <a:gd name="connsiteX75" fmla="*/ 3589867 w 6333067"/>
                <a:gd name="connsiteY75" fmla="*/ 2709333 h 3539066"/>
                <a:gd name="connsiteX76" fmla="*/ 3589867 w 6333067"/>
                <a:gd name="connsiteY76" fmla="*/ 2709333 h 3539066"/>
                <a:gd name="connsiteX77" fmla="*/ 3556000 w 6333067"/>
                <a:gd name="connsiteY77" fmla="*/ 2556933 h 3539066"/>
                <a:gd name="connsiteX78" fmla="*/ 3674533 w 6333067"/>
                <a:gd name="connsiteY78" fmla="*/ 2370666 h 3539066"/>
                <a:gd name="connsiteX79" fmla="*/ 3894667 w 6333067"/>
                <a:gd name="connsiteY79" fmla="*/ 2286000 h 3539066"/>
                <a:gd name="connsiteX80" fmla="*/ 4080933 w 6333067"/>
                <a:gd name="connsiteY80" fmla="*/ 2269066 h 3539066"/>
                <a:gd name="connsiteX81" fmla="*/ 3877733 w 6333067"/>
                <a:gd name="connsiteY81" fmla="*/ 2167466 h 3539066"/>
                <a:gd name="connsiteX82" fmla="*/ 3877733 w 6333067"/>
                <a:gd name="connsiteY82" fmla="*/ 2167466 h 3539066"/>
                <a:gd name="connsiteX83" fmla="*/ 3589867 w 6333067"/>
                <a:gd name="connsiteY83" fmla="*/ 2167466 h 3539066"/>
                <a:gd name="connsiteX84" fmla="*/ 3403600 w 6333067"/>
                <a:gd name="connsiteY84" fmla="*/ 2269066 h 3539066"/>
                <a:gd name="connsiteX85" fmla="*/ 3335867 w 6333067"/>
                <a:gd name="connsiteY85" fmla="*/ 2370666 h 3539066"/>
                <a:gd name="connsiteX86" fmla="*/ 3556000 w 6333067"/>
                <a:gd name="connsiteY86" fmla="*/ 2590800 h 3539066"/>
                <a:gd name="connsiteX87" fmla="*/ 3556000 w 6333067"/>
                <a:gd name="connsiteY87" fmla="*/ 2726266 h 3539066"/>
                <a:gd name="connsiteX88" fmla="*/ 3556000 w 6333067"/>
                <a:gd name="connsiteY88" fmla="*/ 2726266 h 3539066"/>
                <a:gd name="connsiteX89" fmla="*/ 3268133 w 6333067"/>
                <a:gd name="connsiteY89" fmla="*/ 2421466 h 3539066"/>
                <a:gd name="connsiteX90" fmla="*/ 3048000 w 6333067"/>
                <a:gd name="connsiteY90" fmla="*/ 2404533 h 3539066"/>
                <a:gd name="connsiteX91" fmla="*/ 2827867 w 6333067"/>
                <a:gd name="connsiteY91" fmla="*/ 2489200 h 3539066"/>
                <a:gd name="connsiteX92" fmla="*/ 2590800 w 6333067"/>
                <a:gd name="connsiteY92" fmla="*/ 2573866 h 3539066"/>
                <a:gd name="connsiteX93" fmla="*/ 2540000 w 6333067"/>
                <a:gd name="connsiteY93" fmla="*/ 2675466 h 3539066"/>
                <a:gd name="connsiteX94" fmla="*/ 2760133 w 6333067"/>
                <a:gd name="connsiteY94" fmla="*/ 2912533 h 3539066"/>
                <a:gd name="connsiteX95" fmla="*/ 2929467 w 6333067"/>
                <a:gd name="connsiteY95" fmla="*/ 2709333 h 3539066"/>
                <a:gd name="connsiteX96" fmla="*/ 3048000 w 6333067"/>
                <a:gd name="connsiteY96" fmla="*/ 2590800 h 3539066"/>
                <a:gd name="connsiteX97" fmla="*/ 3251200 w 6333067"/>
                <a:gd name="connsiteY97" fmla="*/ 2590800 h 3539066"/>
                <a:gd name="connsiteX98" fmla="*/ 3454400 w 6333067"/>
                <a:gd name="connsiteY98" fmla="*/ 2607733 h 3539066"/>
                <a:gd name="connsiteX99" fmla="*/ 3488267 w 6333067"/>
                <a:gd name="connsiteY99" fmla="*/ 2726266 h 3539066"/>
                <a:gd name="connsiteX100" fmla="*/ 3437467 w 6333067"/>
                <a:gd name="connsiteY100" fmla="*/ 2810933 h 3539066"/>
                <a:gd name="connsiteX101" fmla="*/ 3437467 w 6333067"/>
                <a:gd name="connsiteY101" fmla="*/ 2810933 h 3539066"/>
                <a:gd name="connsiteX102" fmla="*/ 3251200 w 6333067"/>
                <a:gd name="connsiteY102" fmla="*/ 2675466 h 3539066"/>
                <a:gd name="connsiteX103" fmla="*/ 3132667 w 6333067"/>
                <a:gd name="connsiteY103" fmla="*/ 2675466 h 3539066"/>
                <a:gd name="connsiteX104" fmla="*/ 2946400 w 6333067"/>
                <a:gd name="connsiteY104" fmla="*/ 2861733 h 3539066"/>
                <a:gd name="connsiteX105" fmla="*/ 2777067 w 6333067"/>
                <a:gd name="connsiteY105" fmla="*/ 3014133 h 3539066"/>
                <a:gd name="connsiteX106" fmla="*/ 2777067 w 6333067"/>
                <a:gd name="connsiteY106" fmla="*/ 3014133 h 3539066"/>
                <a:gd name="connsiteX107" fmla="*/ 2641600 w 6333067"/>
                <a:gd name="connsiteY107" fmla="*/ 2997200 h 3539066"/>
                <a:gd name="connsiteX108" fmla="*/ 2438400 w 6333067"/>
                <a:gd name="connsiteY108" fmla="*/ 2777066 h 3539066"/>
                <a:gd name="connsiteX109" fmla="*/ 2235200 w 6333067"/>
                <a:gd name="connsiteY109" fmla="*/ 2760133 h 3539066"/>
                <a:gd name="connsiteX110" fmla="*/ 2065867 w 6333067"/>
                <a:gd name="connsiteY110" fmla="*/ 2760133 h 3539066"/>
                <a:gd name="connsiteX111" fmla="*/ 1862667 w 6333067"/>
                <a:gd name="connsiteY111" fmla="*/ 2861733 h 3539066"/>
                <a:gd name="connsiteX112" fmla="*/ 1676400 w 6333067"/>
                <a:gd name="connsiteY112" fmla="*/ 2963333 h 3539066"/>
                <a:gd name="connsiteX113" fmla="*/ 1608667 w 6333067"/>
                <a:gd name="connsiteY113" fmla="*/ 3081866 h 3539066"/>
                <a:gd name="connsiteX114" fmla="*/ 1828800 w 6333067"/>
                <a:gd name="connsiteY114" fmla="*/ 3234266 h 3539066"/>
                <a:gd name="connsiteX115" fmla="*/ 2065867 w 6333067"/>
                <a:gd name="connsiteY115" fmla="*/ 3048000 h 3539066"/>
                <a:gd name="connsiteX116" fmla="*/ 2235200 w 6333067"/>
                <a:gd name="connsiteY116" fmla="*/ 2912533 h 3539066"/>
                <a:gd name="connsiteX117" fmla="*/ 2421467 w 6333067"/>
                <a:gd name="connsiteY117" fmla="*/ 2895600 h 3539066"/>
                <a:gd name="connsiteX118" fmla="*/ 2641600 w 6333067"/>
                <a:gd name="connsiteY118" fmla="*/ 2912533 h 3539066"/>
                <a:gd name="connsiteX119" fmla="*/ 2641600 w 6333067"/>
                <a:gd name="connsiteY119" fmla="*/ 2912533 h 3539066"/>
                <a:gd name="connsiteX120" fmla="*/ 2675467 w 6333067"/>
                <a:gd name="connsiteY120" fmla="*/ 3115733 h 3539066"/>
                <a:gd name="connsiteX121" fmla="*/ 2556933 w 6333067"/>
                <a:gd name="connsiteY121" fmla="*/ 3115733 h 3539066"/>
                <a:gd name="connsiteX122" fmla="*/ 2455333 w 6333067"/>
                <a:gd name="connsiteY122" fmla="*/ 3081866 h 3539066"/>
                <a:gd name="connsiteX123" fmla="*/ 2252133 w 6333067"/>
                <a:gd name="connsiteY123" fmla="*/ 3081866 h 3539066"/>
                <a:gd name="connsiteX124" fmla="*/ 2099733 w 6333067"/>
                <a:gd name="connsiteY124" fmla="*/ 3149600 h 3539066"/>
                <a:gd name="connsiteX125" fmla="*/ 1879600 w 6333067"/>
                <a:gd name="connsiteY125" fmla="*/ 3403600 h 3539066"/>
                <a:gd name="connsiteX126" fmla="*/ 1845733 w 6333067"/>
                <a:gd name="connsiteY126" fmla="*/ 3539066 h 3539066"/>
                <a:gd name="connsiteX127" fmla="*/ 1727200 w 6333067"/>
                <a:gd name="connsiteY127" fmla="*/ 3437466 h 3539066"/>
                <a:gd name="connsiteX128" fmla="*/ 1794933 w 6333067"/>
                <a:gd name="connsiteY128" fmla="*/ 3318933 h 3539066"/>
                <a:gd name="connsiteX129" fmla="*/ 1794933 w 6333067"/>
                <a:gd name="connsiteY129" fmla="*/ 3318933 h 3539066"/>
                <a:gd name="connsiteX130" fmla="*/ 1557867 w 6333067"/>
                <a:gd name="connsiteY130" fmla="*/ 3132666 h 3539066"/>
                <a:gd name="connsiteX131" fmla="*/ 1236133 w 6333067"/>
                <a:gd name="connsiteY131" fmla="*/ 3217333 h 3539066"/>
                <a:gd name="connsiteX132" fmla="*/ 1032933 w 6333067"/>
                <a:gd name="connsiteY132" fmla="*/ 3081866 h 3539066"/>
                <a:gd name="connsiteX133" fmla="*/ 914400 w 6333067"/>
                <a:gd name="connsiteY133" fmla="*/ 2980266 h 3539066"/>
                <a:gd name="connsiteX134" fmla="*/ 1236133 w 6333067"/>
                <a:gd name="connsiteY134" fmla="*/ 2810933 h 3539066"/>
                <a:gd name="connsiteX135" fmla="*/ 1270000 w 6333067"/>
                <a:gd name="connsiteY135" fmla="*/ 2590800 h 3539066"/>
                <a:gd name="connsiteX136" fmla="*/ 1286933 w 6333067"/>
                <a:gd name="connsiteY136" fmla="*/ 2218266 h 3539066"/>
                <a:gd name="connsiteX137" fmla="*/ 1253067 w 6333067"/>
                <a:gd name="connsiteY137" fmla="*/ 1981200 h 3539066"/>
                <a:gd name="connsiteX138" fmla="*/ 1151467 w 6333067"/>
                <a:gd name="connsiteY138" fmla="*/ 1557866 h 3539066"/>
                <a:gd name="connsiteX139" fmla="*/ 1032933 w 6333067"/>
                <a:gd name="connsiteY139" fmla="*/ 1354666 h 3539066"/>
                <a:gd name="connsiteX140" fmla="*/ 880533 w 6333067"/>
                <a:gd name="connsiteY140" fmla="*/ 1219200 h 3539066"/>
                <a:gd name="connsiteX141" fmla="*/ 711200 w 6333067"/>
                <a:gd name="connsiteY141" fmla="*/ 1049866 h 3539066"/>
                <a:gd name="connsiteX142" fmla="*/ 541867 w 6333067"/>
                <a:gd name="connsiteY142" fmla="*/ 982133 h 3539066"/>
                <a:gd name="connsiteX143" fmla="*/ 304800 w 6333067"/>
                <a:gd name="connsiteY143" fmla="*/ 914400 h 3539066"/>
                <a:gd name="connsiteX144" fmla="*/ 169333 w 6333067"/>
                <a:gd name="connsiteY144" fmla="*/ 999066 h 3539066"/>
                <a:gd name="connsiteX145" fmla="*/ 169333 w 6333067"/>
                <a:gd name="connsiteY145" fmla="*/ 999066 h 3539066"/>
                <a:gd name="connsiteX146" fmla="*/ 84667 w 6333067"/>
                <a:gd name="connsiteY146" fmla="*/ 1236133 h 3539066"/>
                <a:gd name="connsiteX147" fmla="*/ 33867 w 6333067"/>
                <a:gd name="connsiteY147" fmla="*/ 1405466 h 3539066"/>
                <a:gd name="connsiteX148" fmla="*/ 67733 w 6333067"/>
                <a:gd name="connsiteY148" fmla="*/ 1811866 h 3539066"/>
                <a:gd name="connsiteX149" fmla="*/ 118533 w 6333067"/>
                <a:gd name="connsiteY149" fmla="*/ 1981200 h 3539066"/>
                <a:gd name="connsiteX150" fmla="*/ 118533 w 6333067"/>
                <a:gd name="connsiteY150" fmla="*/ 2133600 h 3539066"/>
                <a:gd name="connsiteX151" fmla="*/ 152400 w 6333067"/>
                <a:gd name="connsiteY151" fmla="*/ 2302933 h 3539066"/>
                <a:gd name="connsiteX152" fmla="*/ 304800 w 6333067"/>
                <a:gd name="connsiteY152" fmla="*/ 2506133 h 3539066"/>
                <a:gd name="connsiteX153" fmla="*/ 524933 w 6333067"/>
                <a:gd name="connsiteY153" fmla="*/ 2641600 h 3539066"/>
                <a:gd name="connsiteX154" fmla="*/ 965200 w 6333067"/>
                <a:gd name="connsiteY154" fmla="*/ 2946400 h 3539066"/>
                <a:gd name="connsiteX155" fmla="*/ 914400 w 6333067"/>
                <a:gd name="connsiteY155" fmla="*/ 3048000 h 3539066"/>
                <a:gd name="connsiteX156" fmla="*/ 0 w 6333067"/>
                <a:gd name="connsiteY156" fmla="*/ 2336800 h 3539066"/>
                <a:gd name="connsiteX157" fmla="*/ 101600 w 6333067"/>
                <a:gd name="connsiteY157" fmla="*/ 2235200 h 3539066"/>
                <a:gd name="connsiteX158" fmla="*/ 33867 w 6333067"/>
                <a:gd name="connsiteY158" fmla="*/ 1727200 h 3539066"/>
                <a:gd name="connsiteX159" fmla="*/ 67733 w 6333067"/>
                <a:gd name="connsiteY159" fmla="*/ 1354666 h 3539066"/>
                <a:gd name="connsiteX160" fmla="*/ 220133 w 6333067"/>
                <a:gd name="connsiteY160" fmla="*/ 948266 h 3539066"/>
                <a:gd name="connsiteX161" fmla="*/ 220133 w 6333067"/>
                <a:gd name="connsiteY161" fmla="*/ 948266 h 3539066"/>
                <a:gd name="connsiteX162" fmla="*/ 609600 w 6333067"/>
                <a:gd name="connsiteY162" fmla="*/ 1236133 h 3539066"/>
                <a:gd name="connsiteX163" fmla="*/ 795867 w 6333067"/>
                <a:gd name="connsiteY163" fmla="*/ 1507066 h 3539066"/>
                <a:gd name="connsiteX164" fmla="*/ 948267 w 6333067"/>
                <a:gd name="connsiteY164" fmla="*/ 2015066 h 3539066"/>
                <a:gd name="connsiteX165" fmla="*/ 999067 w 6333067"/>
                <a:gd name="connsiteY165" fmla="*/ 2489200 h 3539066"/>
                <a:gd name="connsiteX166" fmla="*/ 965200 w 6333067"/>
                <a:gd name="connsiteY166" fmla="*/ 2997200 h 3539066"/>
                <a:gd name="connsiteX167" fmla="*/ 1286933 w 6333067"/>
                <a:gd name="connsiteY167" fmla="*/ 2827866 h 3539066"/>
                <a:gd name="connsiteX168" fmla="*/ 1253067 w 6333067"/>
                <a:gd name="connsiteY168" fmla="*/ 2607733 h 3539066"/>
                <a:gd name="connsiteX169" fmla="*/ 1236133 w 6333067"/>
                <a:gd name="connsiteY169" fmla="*/ 2336800 h 3539066"/>
                <a:gd name="connsiteX170" fmla="*/ 1219200 w 6333067"/>
                <a:gd name="connsiteY170" fmla="*/ 1930400 h 3539066"/>
                <a:gd name="connsiteX171" fmla="*/ 914400 w 6333067"/>
                <a:gd name="connsiteY171" fmla="*/ 1286933 h 3539066"/>
                <a:gd name="connsiteX172" fmla="*/ 5266267 w 6333067"/>
                <a:gd name="connsiteY172" fmla="*/ 406400 h 3539066"/>
                <a:gd name="connsiteX173" fmla="*/ 5096933 w 6333067"/>
                <a:gd name="connsiteY173" fmla="*/ 304800 h 3539066"/>
                <a:gd name="connsiteX174" fmla="*/ 4910667 w 6333067"/>
                <a:gd name="connsiteY174" fmla="*/ 186266 h 3539066"/>
                <a:gd name="connsiteX175" fmla="*/ 694267 w 6333067"/>
                <a:gd name="connsiteY175" fmla="*/ 1032933 h 3539066"/>
                <a:gd name="connsiteX176" fmla="*/ 304800 w 6333067"/>
                <a:gd name="connsiteY176" fmla="*/ 897466 h 3539066"/>
                <a:gd name="connsiteX177" fmla="*/ 5334000 w 6333067"/>
                <a:gd name="connsiteY177" fmla="*/ 0 h 3539066"/>
                <a:gd name="connsiteX178" fmla="*/ 5367867 w 6333067"/>
                <a:gd name="connsiteY178" fmla="*/ 101600 h 3539066"/>
                <a:gd name="connsiteX179" fmla="*/ 5638800 w 6333067"/>
                <a:gd name="connsiteY179" fmla="*/ 101600 h 35390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</a:cxnLst>
              <a:rect l="l" t="t" r="r" b="b"/>
              <a:pathLst>
                <a:path w="6333067" h="3539066">
                  <a:moveTo>
                    <a:pt x="5638800" y="101600"/>
                  </a:moveTo>
                  <a:lnTo>
                    <a:pt x="5791200" y="169333"/>
                  </a:lnTo>
                  <a:lnTo>
                    <a:pt x="5994400" y="372533"/>
                  </a:lnTo>
                  <a:lnTo>
                    <a:pt x="6146800" y="575733"/>
                  </a:lnTo>
                  <a:lnTo>
                    <a:pt x="6180667" y="778933"/>
                  </a:lnTo>
                  <a:lnTo>
                    <a:pt x="6129867" y="982133"/>
                  </a:lnTo>
                  <a:lnTo>
                    <a:pt x="6028267" y="1151466"/>
                  </a:lnTo>
                  <a:lnTo>
                    <a:pt x="5909733" y="1219200"/>
                  </a:lnTo>
                  <a:lnTo>
                    <a:pt x="5909733" y="1405466"/>
                  </a:lnTo>
                  <a:lnTo>
                    <a:pt x="5994400" y="1490133"/>
                  </a:lnTo>
                  <a:lnTo>
                    <a:pt x="6146800" y="1540933"/>
                  </a:lnTo>
                  <a:lnTo>
                    <a:pt x="6333067" y="1507066"/>
                  </a:lnTo>
                  <a:lnTo>
                    <a:pt x="6316133" y="1676400"/>
                  </a:lnTo>
                  <a:lnTo>
                    <a:pt x="6248400" y="1794933"/>
                  </a:lnTo>
                  <a:lnTo>
                    <a:pt x="6096000" y="1761066"/>
                  </a:lnTo>
                  <a:lnTo>
                    <a:pt x="6028267" y="1625600"/>
                  </a:lnTo>
                  <a:lnTo>
                    <a:pt x="5808133" y="1490133"/>
                  </a:lnTo>
                  <a:lnTo>
                    <a:pt x="6062133" y="1608666"/>
                  </a:lnTo>
                  <a:lnTo>
                    <a:pt x="6028267" y="1811866"/>
                  </a:lnTo>
                  <a:lnTo>
                    <a:pt x="5858933" y="1930400"/>
                  </a:lnTo>
                  <a:lnTo>
                    <a:pt x="5825067" y="1744133"/>
                  </a:lnTo>
                  <a:lnTo>
                    <a:pt x="5723467" y="1642533"/>
                  </a:lnTo>
                  <a:lnTo>
                    <a:pt x="5520267" y="1490133"/>
                  </a:lnTo>
                  <a:lnTo>
                    <a:pt x="5520267" y="1490133"/>
                  </a:lnTo>
                  <a:lnTo>
                    <a:pt x="5418667" y="1456266"/>
                  </a:lnTo>
                  <a:lnTo>
                    <a:pt x="5791200" y="1761066"/>
                  </a:lnTo>
                  <a:lnTo>
                    <a:pt x="5757333" y="1913466"/>
                  </a:lnTo>
                  <a:lnTo>
                    <a:pt x="5638800" y="1828800"/>
                  </a:lnTo>
                  <a:lnTo>
                    <a:pt x="5503333" y="1794933"/>
                  </a:lnTo>
                  <a:lnTo>
                    <a:pt x="5401733" y="1845733"/>
                  </a:lnTo>
                  <a:lnTo>
                    <a:pt x="5367867" y="2082800"/>
                  </a:lnTo>
                  <a:lnTo>
                    <a:pt x="4961467" y="1710266"/>
                  </a:lnTo>
                  <a:lnTo>
                    <a:pt x="4961467" y="1710266"/>
                  </a:lnTo>
                  <a:lnTo>
                    <a:pt x="5300133" y="2032000"/>
                  </a:lnTo>
                  <a:lnTo>
                    <a:pt x="5300133" y="2032000"/>
                  </a:lnTo>
                  <a:lnTo>
                    <a:pt x="5012267" y="1744133"/>
                  </a:lnTo>
                  <a:lnTo>
                    <a:pt x="5113867" y="1693333"/>
                  </a:lnTo>
                  <a:lnTo>
                    <a:pt x="5080000" y="1540933"/>
                  </a:lnTo>
                  <a:lnTo>
                    <a:pt x="5384800" y="1405466"/>
                  </a:lnTo>
                  <a:lnTo>
                    <a:pt x="5384800" y="1405466"/>
                  </a:lnTo>
                  <a:lnTo>
                    <a:pt x="5977467" y="1185333"/>
                  </a:lnTo>
                  <a:lnTo>
                    <a:pt x="5452533" y="1405466"/>
                  </a:lnTo>
                  <a:lnTo>
                    <a:pt x="5080000" y="1490133"/>
                  </a:lnTo>
                  <a:lnTo>
                    <a:pt x="5130800" y="1625600"/>
                  </a:lnTo>
                  <a:lnTo>
                    <a:pt x="1049867" y="3098800"/>
                  </a:lnTo>
                  <a:lnTo>
                    <a:pt x="1016000" y="2963333"/>
                  </a:lnTo>
                  <a:lnTo>
                    <a:pt x="4927600" y="1591733"/>
                  </a:lnTo>
                  <a:lnTo>
                    <a:pt x="4927600" y="1591733"/>
                  </a:lnTo>
                  <a:lnTo>
                    <a:pt x="1219200" y="2844800"/>
                  </a:lnTo>
                  <a:lnTo>
                    <a:pt x="1236133" y="2692400"/>
                  </a:lnTo>
                  <a:lnTo>
                    <a:pt x="4995333" y="1422400"/>
                  </a:lnTo>
                  <a:lnTo>
                    <a:pt x="5096933" y="1540933"/>
                  </a:lnTo>
                  <a:lnTo>
                    <a:pt x="5096933" y="1659466"/>
                  </a:lnTo>
                  <a:lnTo>
                    <a:pt x="4876800" y="1710266"/>
                  </a:lnTo>
                  <a:lnTo>
                    <a:pt x="4876800" y="2032000"/>
                  </a:lnTo>
                  <a:lnTo>
                    <a:pt x="5063067" y="1879600"/>
                  </a:lnTo>
                  <a:lnTo>
                    <a:pt x="5113867" y="1998133"/>
                  </a:lnTo>
                  <a:lnTo>
                    <a:pt x="4842933" y="2133600"/>
                  </a:lnTo>
                  <a:lnTo>
                    <a:pt x="4842933" y="1778000"/>
                  </a:lnTo>
                  <a:lnTo>
                    <a:pt x="4351867" y="1998133"/>
                  </a:lnTo>
                  <a:lnTo>
                    <a:pt x="4368800" y="2184400"/>
                  </a:lnTo>
                  <a:lnTo>
                    <a:pt x="4826000" y="2082800"/>
                  </a:lnTo>
                  <a:lnTo>
                    <a:pt x="4809067" y="1744133"/>
                  </a:lnTo>
                  <a:cubicBezTo>
                    <a:pt x="4312609" y="1898206"/>
                    <a:pt x="4318000" y="1725142"/>
                    <a:pt x="4318000" y="1913466"/>
                  </a:cubicBezTo>
                  <a:lnTo>
                    <a:pt x="4402667" y="1998133"/>
                  </a:lnTo>
                  <a:lnTo>
                    <a:pt x="4385733" y="2184400"/>
                  </a:lnTo>
                  <a:lnTo>
                    <a:pt x="4267200" y="2133600"/>
                  </a:lnTo>
                  <a:lnTo>
                    <a:pt x="4267200" y="1913466"/>
                  </a:lnTo>
                  <a:lnTo>
                    <a:pt x="3979333" y="1998133"/>
                  </a:lnTo>
                  <a:lnTo>
                    <a:pt x="3979333" y="2184400"/>
                  </a:lnTo>
                  <a:lnTo>
                    <a:pt x="4148667" y="2370666"/>
                  </a:lnTo>
                  <a:lnTo>
                    <a:pt x="4047067" y="2540000"/>
                  </a:lnTo>
                  <a:lnTo>
                    <a:pt x="3928533" y="2438400"/>
                  </a:lnTo>
                  <a:lnTo>
                    <a:pt x="3742267" y="2455333"/>
                  </a:lnTo>
                  <a:lnTo>
                    <a:pt x="3640667" y="2624666"/>
                  </a:lnTo>
                  <a:lnTo>
                    <a:pt x="3589867" y="2709333"/>
                  </a:lnTo>
                  <a:lnTo>
                    <a:pt x="3589867" y="2709333"/>
                  </a:lnTo>
                  <a:lnTo>
                    <a:pt x="3556000" y="2556933"/>
                  </a:lnTo>
                  <a:lnTo>
                    <a:pt x="3674533" y="2370666"/>
                  </a:lnTo>
                  <a:lnTo>
                    <a:pt x="3894667" y="2286000"/>
                  </a:lnTo>
                  <a:lnTo>
                    <a:pt x="4080933" y="2269066"/>
                  </a:lnTo>
                  <a:lnTo>
                    <a:pt x="3877733" y="2167466"/>
                  </a:lnTo>
                  <a:lnTo>
                    <a:pt x="3877733" y="2167466"/>
                  </a:lnTo>
                  <a:lnTo>
                    <a:pt x="3589867" y="2167466"/>
                  </a:lnTo>
                  <a:lnTo>
                    <a:pt x="3403600" y="2269066"/>
                  </a:lnTo>
                  <a:lnTo>
                    <a:pt x="3335867" y="2370666"/>
                  </a:lnTo>
                  <a:lnTo>
                    <a:pt x="3556000" y="2590800"/>
                  </a:lnTo>
                  <a:lnTo>
                    <a:pt x="3556000" y="2726266"/>
                  </a:lnTo>
                  <a:lnTo>
                    <a:pt x="3556000" y="2726266"/>
                  </a:lnTo>
                  <a:lnTo>
                    <a:pt x="3268133" y="2421466"/>
                  </a:lnTo>
                  <a:lnTo>
                    <a:pt x="3048000" y="2404533"/>
                  </a:lnTo>
                  <a:lnTo>
                    <a:pt x="2827867" y="2489200"/>
                  </a:lnTo>
                  <a:lnTo>
                    <a:pt x="2590800" y="2573866"/>
                  </a:lnTo>
                  <a:lnTo>
                    <a:pt x="2540000" y="2675466"/>
                  </a:lnTo>
                  <a:lnTo>
                    <a:pt x="2760133" y="2912533"/>
                  </a:lnTo>
                  <a:lnTo>
                    <a:pt x="2929467" y="2709333"/>
                  </a:lnTo>
                  <a:cubicBezTo>
                    <a:pt x="3034740" y="2586515"/>
                    <a:pt x="2979028" y="2590800"/>
                    <a:pt x="3048000" y="2590800"/>
                  </a:cubicBezTo>
                  <a:lnTo>
                    <a:pt x="3251200" y="2590800"/>
                  </a:lnTo>
                  <a:lnTo>
                    <a:pt x="3454400" y="2607733"/>
                  </a:lnTo>
                  <a:lnTo>
                    <a:pt x="3488267" y="2726266"/>
                  </a:lnTo>
                  <a:lnTo>
                    <a:pt x="3437467" y="2810933"/>
                  </a:lnTo>
                  <a:lnTo>
                    <a:pt x="3437467" y="2810933"/>
                  </a:lnTo>
                  <a:lnTo>
                    <a:pt x="3251200" y="2675466"/>
                  </a:lnTo>
                  <a:cubicBezTo>
                    <a:pt x="3127079" y="2657735"/>
                    <a:pt x="3132667" y="2618621"/>
                    <a:pt x="3132667" y="2675466"/>
                  </a:cubicBezTo>
                  <a:lnTo>
                    <a:pt x="2946400" y="2861733"/>
                  </a:lnTo>
                  <a:lnTo>
                    <a:pt x="2777067" y="3014133"/>
                  </a:lnTo>
                  <a:lnTo>
                    <a:pt x="2777067" y="3014133"/>
                  </a:lnTo>
                  <a:lnTo>
                    <a:pt x="2641600" y="2997200"/>
                  </a:lnTo>
                  <a:lnTo>
                    <a:pt x="2438400" y="2777066"/>
                  </a:lnTo>
                  <a:lnTo>
                    <a:pt x="2235200" y="2760133"/>
                  </a:lnTo>
                  <a:lnTo>
                    <a:pt x="2065867" y="2760133"/>
                  </a:lnTo>
                  <a:lnTo>
                    <a:pt x="1862667" y="2861733"/>
                  </a:lnTo>
                  <a:lnTo>
                    <a:pt x="1676400" y="2963333"/>
                  </a:lnTo>
                  <a:lnTo>
                    <a:pt x="1608667" y="3081866"/>
                  </a:lnTo>
                  <a:lnTo>
                    <a:pt x="1828800" y="3234266"/>
                  </a:lnTo>
                  <a:lnTo>
                    <a:pt x="2065867" y="3048000"/>
                  </a:lnTo>
                  <a:lnTo>
                    <a:pt x="2235200" y="2912533"/>
                  </a:lnTo>
                  <a:lnTo>
                    <a:pt x="2421467" y="2895600"/>
                  </a:lnTo>
                  <a:lnTo>
                    <a:pt x="2641600" y="2912533"/>
                  </a:lnTo>
                  <a:lnTo>
                    <a:pt x="2641600" y="2912533"/>
                  </a:lnTo>
                  <a:lnTo>
                    <a:pt x="2675467" y="3115733"/>
                  </a:lnTo>
                  <a:lnTo>
                    <a:pt x="2556933" y="3115733"/>
                  </a:lnTo>
                  <a:lnTo>
                    <a:pt x="2455333" y="3081866"/>
                  </a:lnTo>
                  <a:lnTo>
                    <a:pt x="2252133" y="3081866"/>
                  </a:lnTo>
                  <a:cubicBezTo>
                    <a:pt x="2094378" y="3134451"/>
                    <a:pt x="2099733" y="3079118"/>
                    <a:pt x="2099733" y="3149600"/>
                  </a:cubicBezTo>
                  <a:lnTo>
                    <a:pt x="1879600" y="3403600"/>
                  </a:lnTo>
                  <a:lnTo>
                    <a:pt x="1845733" y="3539066"/>
                  </a:lnTo>
                  <a:lnTo>
                    <a:pt x="1727200" y="3437466"/>
                  </a:lnTo>
                  <a:cubicBezTo>
                    <a:pt x="1815148" y="3314340"/>
                    <a:pt x="1860422" y="3318933"/>
                    <a:pt x="1794933" y="3318933"/>
                  </a:cubicBezTo>
                  <a:lnTo>
                    <a:pt x="1794933" y="3318933"/>
                  </a:lnTo>
                  <a:lnTo>
                    <a:pt x="1557867" y="3132666"/>
                  </a:lnTo>
                  <a:lnTo>
                    <a:pt x="1236133" y="3217333"/>
                  </a:lnTo>
                  <a:lnTo>
                    <a:pt x="1032933" y="3081866"/>
                  </a:lnTo>
                  <a:lnTo>
                    <a:pt x="914400" y="2980266"/>
                  </a:lnTo>
                  <a:lnTo>
                    <a:pt x="1236133" y="2810933"/>
                  </a:lnTo>
                  <a:lnTo>
                    <a:pt x="1270000" y="2590800"/>
                  </a:lnTo>
                  <a:lnTo>
                    <a:pt x="1286933" y="2218266"/>
                  </a:lnTo>
                  <a:lnTo>
                    <a:pt x="1253067" y="1981200"/>
                  </a:lnTo>
                  <a:lnTo>
                    <a:pt x="1151467" y="1557866"/>
                  </a:lnTo>
                  <a:lnTo>
                    <a:pt x="1032933" y="1354666"/>
                  </a:lnTo>
                  <a:lnTo>
                    <a:pt x="880533" y="1219200"/>
                  </a:lnTo>
                  <a:lnTo>
                    <a:pt x="711200" y="1049866"/>
                  </a:lnTo>
                  <a:lnTo>
                    <a:pt x="541867" y="982133"/>
                  </a:lnTo>
                  <a:lnTo>
                    <a:pt x="304800" y="914400"/>
                  </a:lnTo>
                  <a:lnTo>
                    <a:pt x="169333" y="999066"/>
                  </a:lnTo>
                  <a:lnTo>
                    <a:pt x="169333" y="999066"/>
                  </a:lnTo>
                  <a:lnTo>
                    <a:pt x="84667" y="1236133"/>
                  </a:lnTo>
                  <a:lnTo>
                    <a:pt x="33867" y="1405466"/>
                  </a:lnTo>
                  <a:lnTo>
                    <a:pt x="67733" y="1811866"/>
                  </a:lnTo>
                  <a:lnTo>
                    <a:pt x="118533" y="1981200"/>
                  </a:lnTo>
                  <a:lnTo>
                    <a:pt x="118533" y="2133600"/>
                  </a:lnTo>
                  <a:lnTo>
                    <a:pt x="152400" y="2302933"/>
                  </a:lnTo>
                  <a:lnTo>
                    <a:pt x="304800" y="2506133"/>
                  </a:lnTo>
                  <a:lnTo>
                    <a:pt x="524933" y="2641600"/>
                  </a:lnTo>
                  <a:lnTo>
                    <a:pt x="965200" y="2946400"/>
                  </a:lnTo>
                  <a:cubicBezTo>
                    <a:pt x="912177" y="3070121"/>
                    <a:pt x="914400" y="3107920"/>
                    <a:pt x="914400" y="3048000"/>
                  </a:cubicBezTo>
                  <a:lnTo>
                    <a:pt x="0" y="2336800"/>
                  </a:lnTo>
                  <a:lnTo>
                    <a:pt x="101600" y="2235200"/>
                  </a:lnTo>
                  <a:lnTo>
                    <a:pt x="33867" y="1727200"/>
                  </a:lnTo>
                  <a:lnTo>
                    <a:pt x="67733" y="1354666"/>
                  </a:lnTo>
                  <a:cubicBezTo>
                    <a:pt x="204985" y="942911"/>
                    <a:pt x="60406" y="948266"/>
                    <a:pt x="220133" y="948266"/>
                  </a:cubicBezTo>
                  <a:lnTo>
                    <a:pt x="220133" y="948266"/>
                  </a:lnTo>
                  <a:lnTo>
                    <a:pt x="609600" y="1236133"/>
                  </a:lnTo>
                  <a:cubicBezTo>
                    <a:pt x="783361" y="1496775"/>
                    <a:pt x="706978" y="1418182"/>
                    <a:pt x="795867" y="1507066"/>
                  </a:cubicBezTo>
                  <a:lnTo>
                    <a:pt x="948267" y="2015066"/>
                  </a:lnTo>
                  <a:lnTo>
                    <a:pt x="999067" y="2489200"/>
                  </a:lnTo>
                  <a:lnTo>
                    <a:pt x="965200" y="2997200"/>
                  </a:lnTo>
                  <a:lnTo>
                    <a:pt x="1286933" y="2827866"/>
                  </a:lnTo>
                  <a:lnTo>
                    <a:pt x="1253067" y="2607733"/>
                  </a:lnTo>
                  <a:lnTo>
                    <a:pt x="1236133" y="2336800"/>
                  </a:lnTo>
                  <a:lnTo>
                    <a:pt x="1219200" y="1930400"/>
                  </a:lnTo>
                  <a:lnTo>
                    <a:pt x="914400" y="1286933"/>
                  </a:lnTo>
                  <a:lnTo>
                    <a:pt x="5266267" y="406400"/>
                  </a:lnTo>
                  <a:lnTo>
                    <a:pt x="5096933" y="304800"/>
                  </a:lnTo>
                  <a:lnTo>
                    <a:pt x="4910667" y="186266"/>
                  </a:lnTo>
                  <a:lnTo>
                    <a:pt x="694267" y="1032933"/>
                  </a:lnTo>
                  <a:lnTo>
                    <a:pt x="304800" y="897466"/>
                  </a:lnTo>
                  <a:lnTo>
                    <a:pt x="5334000" y="0"/>
                  </a:lnTo>
                  <a:lnTo>
                    <a:pt x="5367867" y="101600"/>
                  </a:lnTo>
                  <a:lnTo>
                    <a:pt x="5638800" y="10160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tx1">
                    <a:lumMod val="65000"/>
                    <a:lumOff val="3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161" name="Freeform 2160"/>
            <p:cNvSpPr>
              <a:spLocks noChangeArrowheads="1"/>
            </p:cNvSpPr>
            <p:nvPr/>
          </p:nvSpPr>
          <p:spPr bwMode="auto">
            <a:xfrm>
              <a:off x="6399561" y="3657600"/>
              <a:ext cx="526172" cy="474133"/>
            </a:xfrm>
            <a:custGeom>
              <a:avLst/>
              <a:gdLst>
                <a:gd name="T0" fmla="*/ 424572 w 526172"/>
                <a:gd name="T1" fmla="*/ 101600 h 474133"/>
                <a:gd name="T2" fmla="*/ 272172 w 526172"/>
                <a:gd name="T3" fmla="*/ 50800 h 474133"/>
                <a:gd name="T4" fmla="*/ 187506 w 526172"/>
                <a:gd name="T5" fmla="*/ 135467 h 474133"/>
                <a:gd name="T6" fmla="*/ 153639 w 526172"/>
                <a:gd name="T7" fmla="*/ 270933 h 474133"/>
                <a:gd name="T8" fmla="*/ 204439 w 526172"/>
                <a:gd name="T9" fmla="*/ 389467 h 474133"/>
                <a:gd name="T10" fmla="*/ 272172 w 526172"/>
                <a:gd name="T11" fmla="*/ 474133 h 474133"/>
                <a:gd name="T12" fmla="*/ 153639 w 526172"/>
                <a:gd name="T13" fmla="*/ 457200 h 474133"/>
                <a:gd name="T14" fmla="*/ 68972 w 526172"/>
                <a:gd name="T15" fmla="*/ 338667 h 474133"/>
                <a:gd name="T16" fmla="*/ 68972 w 526172"/>
                <a:gd name="T17" fmla="*/ 152400 h 474133"/>
                <a:gd name="T18" fmla="*/ 238306 w 526172"/>
                <a:gd name="T19" fmla="*/ 0 h 474133"/>
                <a:gd name="T20" fmla="*/ 509239 w 526172"/>
                <a:gd name="T21" fmla="*/ 50800 h 474133"/>
                <a:gd name="T22" fmla="*/ 526172 w 526172"/>
                <a:gd name="T23" fmla="*/ 287867 h 474133"/>
                <a:gd name="T24" fmla="*/ 407639 w 526172"/>
                <a:gd name="T25" fmla="*/ 440267 h 474133"/>
                <a:gd name="T26" fmla="*/ 289106 w 526172"/>
                <a:gd name="T27" fmla="*/ 440267 h 474133"/>
                <a:gd name="T28" fmla="*/ 407639 w 526172"/>
                <a:gd name="T29" fmla="*/ 304800 h 474133"/>
                <a:gd name="T30" fmla="*/ 441506 w 526172"/>
                <a:gd name="T31" fmla="*/ 152400 h 474133"/>
                <a:gd name="T32" fmla="*/ 424572 w 526172"/>
                <a:gd name="T33" fmla="*/ 101600 h 4741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6172"/>
                <a:gd name="T52" fmla="*/ 0 h 474133"/>
                <a:gd name="T53" fmla="*/ 526172 w 526172"/>
                <a:gd name="T54" fmla="*/ 474133 h 4741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6172" h="474133">
                  <a:moveTo>
                    <a:pt x="424572" y="101600"/>
                  </a:moveTo>
                  <a:lnTo>
                    <a:pt x="272172" y="50800"/>
                  </a:lnTo>
                  <a:lnTo>
                    <a:pt x="187506" y="135467"/>
                  </a:lnTo>
                  <a:lnTo>
                    <a:pt x="153639" y="270933"/>
                  </a:lnTo>
                  <a:lnTo>
                    <a:pt x="204439" y="389467"/>
                  </a:lnTo>
                  <a:lnTo>
                    <a:pt x="272172" y="474133"/>
                  </a:lnTo>
                  <a:lnTo>
                    <a:pt x="153639" y="457200"/>
                  </a:lnTo>
                  <a:cubicBezTo>
                    <a:pt x="48366" y="334382"/>
                    <a:pt x="0" y="338667"/>
                    <a:pt x="68972" y="338667"/>
                  </a:cubicBezTo>
                  <a:lnTo>
                    <a:pt x="68972" y="152400"/>
                  </a:lnTo>
                  <a:lnTo>
                    <a:pt x="238306" y="0"/>
                  </a:lnTo>
                  <a:lnTo>
                    <a:pt x="509239" y="50800"/>
                  </a:lnTo>
                  <a:lnTo>
                    <a:pt x="526172" y="287867"/>
                  </a:lnTo>
                  <a:lnTo>
                    <a:pt x="407639" y="440267"/>
                  </a:lnTo>
                  <a:lnTo>
                    <a:pt x="289106" y="440267"/>
                  </a:lnTo>
                  <a:lnTo>
                    <a:pt x="407639" y="304800"/>
                  </a:lnTo>
                  <a:lnTo>
                    <a:pt x="441506" y="152400"/>
                  </a:lnTo>
                  <a:lnTo>
                    <a:pt x="424572" y="101600"/>
                  </a:lnTo>
                  <a:close/>
                </a:path>
              </a:pathLst>
            </a:custGeom>
            <a:solidFill>
              <a:srgbClr val="404040"/>
            </a:solidFill>
            <a:ln w="9525">
              <a:noFill/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162" name="Freeform 2161"/>
            <p:cNvSpPr>
              <a:spLocks noChangeArrowheads="1"/>
            </p:cNvSpPr>
            <p:nvPr/>
          </p:nvSpPr>
          <p:spPr bwMode="auto">
            <a:xfrm>
              <a:off x="6553200" y="3708400"/>
              <a:ext cx="270933" cy="372533"/>
            </a:xfrm>
            <a:custGeom>
              <a:avLst/>
              <a:gdLst>
                <a:gd name="T0" fmla="*/ 135467 w 270933"/>
                <a:gd name="T1" fmla="*/ 372533 h 372533"/>
                <a:gd name="T2" fmla="*/ 254000 w 270933"/>
                <a:gd name="T3" fmla="*/ 287867 h 372533"/>
                <a:gd name="T4" fmla="*/ 270933 w 270933"/>
                <a:gd name="T5" fmla="*/ 118533 h 372533"/>
                <a:gd name="T6" fmla="*/ 270933 w 270933"/>
                <a:gd name="T7" fmla="*/ 118533 h 372533"/>
                <a:gd name="T8" fmla="*/ 118533 w 270933"/>
                <a:gd name="T9" fmla="*/ 0 h 372533"/>
                <a:gd name="T10" fmla="*/ 118533 w 270933"/>
                <a:gd name="T11" fmla="*/ 0 h 372533"/>
                <a:gd name="T12" fmla="*/ 0 w 270933"/>
                <a:gd name="T13" fmla="*/ 135467 h 372533"/>
                <a:gd name="T14" fmla="*/ 50800 w 270933"/>
                <a:gd name="T15" fmla="*/ 338667 h 372533"/>
                <a:gd name="T16" fmla="*/ 135467 w 270933"/>
                <a:gd name="T17" fmla="*/ 372533 h 3725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0933"/>
                <a:gd name="T28" fmla="*/ 0 h 372533"/>
                <a:gd name="T29" fmla="*/ 270933 w 270933"/>
                <a:gd name="T30" fmla="*/ 372533 h 3725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0933" h="372533">
                  <a:moveTo>
                    <a:pt x="135467" y="372533"/>
                  </a:moveTo>
                  <a:lnTo>
                    <a:pt x="254000" y="287867"/>
                  </a:lnTo>
                  <a:lnTo>
                    <a:pt x="270933" y="118533"/>
                  </a:lnTo>
                  <a:lnTo>
                    <a:pt x="118533" y="0"/>
                  </a:lnTo>
                  <a:lnTo>
                    <a:pt x="0" y="135467"/>
                  </a:lnTo>
                  <a:lnTo>
                    <a:pt x="50800" y="338667"/>
                  </a:lnTo>
                  <a:lnTo>
                    <a:pt x="135467" y="372533"/>
                  </a:lnTo>
                  <a:close/>
                </a:path>
              </a:pathLst>
            </a:cu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163" name="Freeform 2162"/>
            <p:cNvSpPr>
              <a:spLocks noChangeArrowheads="1"/>
            </p:cNvSpPr>
            <p:nvPr/>
          </p:nvSpPr>
          <p:spPr bwMode="auto">
            <a:xfrm>
              <a:off x="4663608" y="4334933"/>
              <a:ext cx="619592" cy="440267"/>
            </a:xfrm>
            <a:custGeom>
              <a:avLst/>
              <a:gdLst>
                <a:gd name="T0" fmla="*/ 179325 w 619592"/>
                <a:gd name="T1" fmla="*/ 203200 h 440267"/>
                <a:gd name="T2" fmla="*/ 196259 w 619592"/>
                <a:gd name="T3" fmla="*/ 355600 h 440267"/>
                <a:gd name="T4" fmla="*/ 196259 w 619592"/>
                <a:gd name="T5" fmla="*/ 355600 h 440267"/>
                <a:gd name="T6" fmla="*/ 365592 w 619592"/>
                <a:gd name="T7" fmla="*/ 338667 h 440267"/>
                <a:gd name="T8" fmla="*/ 365592 w 619592"/>
                <a:gd name="T9" fmla="*/ 338667 h 440267"/>
                <a:gd name="T10" fmla="*/ 230125 w 619592"/>
                <a:gd name="T11" fmla="*/ 440267 h 440267"/>
                <a:gd name="T12" fmla="*/ 77725 w 619592"/>
                <a:gd name="T13" fmla="*/ 372534 h 440267"/>
                <a:gd name="T14" fmla="*/ 60792 w 619592"/>
                <a:gd name="T15" fmla="*/ 203200 h 440267"/>
                <a:gd name="T16" fmla="*/ 179325 w 619592"/>
                <a:gd name="T17" fmla="*/ 389467 h 440267"/>
                <a:gd name="T18" fmla="*/ 365592 w 619592"/>
                <a:gd name="T19" fmla="*/ 406400 h 440267"/>
                <a:gd name="T20" fmla="*/ 568792 w 619592"/>
                <a:gd name="T21" fmla="*/ 304800 h 440267"/>
                <a:gd name="T22" fmla="*/ 619592 w 619592"/>
                <a:gd name="T23" fmla="*/ 186267 h 440267"/>
                <a:gd name="T24" fmla="*/ 585725 w 619592"/>
                <a:gd name="T25" fmla="*/ 67734 h 440267"/>
                <a:gd name="T26" fmla="*/ 467192 w 619592"/>
                <a:gd name="T27" fmla="*/ 16934 h 440267"/>
                <a:gd name="T28" fmla="*/ 297859 w 619592"/>
                <a:gd name="T29" fmla="*/ 0 h 440267"/>
                <a:gd name="T30" fmla="*/ 179325 w 619592"/>
                <a:gd name="T31" fmla="*/ 203200 h 44026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19592"/>
                <a:gd name="T49" fmla="*/ 0 h 440267"/>
                <a:gd name="T50" fmla="*/ 619592 w 619592"/>
                <a:gd name="T51" fmla="*/ 440267 h 44026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19592" h="440267">
                  <a:moveTo>
                    <a:pt x="179325" y="203200"/>
                  </a:moveTo>
                  <a:lnTo>
                    <a:pt x="196259" y="355600"/>
                  </a:lnTo>
                  <a:lnTo>
                    <a:pt x="365592" y="338667"/>
                  </a:lnTo>
                  <a:lnTo>
                    <a:pt x="230125" y="440267"/>
                  </a:lnTo>
                  <a:cubicBezTo>
                    <a:pt x="55551" y="370438"/>
                    <a:pt x="0" y="372534"/>
                    <a:pt x="77725" y="372534"/>
                  </a:cubicBezTo>
                  <a:cubicBezTo>
                    <a:pt x="60281" y="180646"/>
                    <a:pt x="60792" y="123922"/>
                    <a:pt x="60792" y="203200"/>
                  </a:cubicBezTo>
                  <a:lnTo>
                    <a:pt x="179325" y="389467"/>
                  </a:lnTo>
                  <a:lnTo>
                    <a:pt x="365592" y="406400"/>
                  </a:lnTo>
                  <a:lnTo>
                    <a:pt x="568792" y="304800"/>
                  </a:lnTo>
                  <a:lnTo>
                    <a:pt x="619592" y="186267"/>
                  </a:lnTo>
                  <a:lnTo>
                    <a:pt x="585725" y="67734"/>
                  </a:lnTo>
                  <a:lnTo>
                    <a:pt x="467192" y="16934"/>
                  </a:lnTo>
                  <a:lnTo>
                    <a:pt x="297859" y="0"/>
                  </a:lnTo>
                  <a:lnTo>
                    <a:pt x="179325" y="203200"/>
                  </a:lnTo>
                  <a:close/>
                </a:path>
              </a:pathLst>
            </a:custGeom>
            <a:solidFill>
              <a:srgbClr val="404040"/>
            </a:solidFill>
            <a:ln w="9525">
              <a:noFill/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164" name="Freeform 2163"/>
            <p:cNvSpPr>
              <a:spLocks noChangeArrowheads="1"/>
            </p:cNvSpPr>
            <p:nvPr/>
          </p:nvSpPr>
          <p:spPr bwMode="auto">
            <a:xfrm>
              <a:off x="4064000" y="4538133"/>
              <a:ext cx="474133" cy="558800"/>
            </a:xfrm>
            <a:custGeom>
              <a:avLst/>
              <a:gdLst>
                <a:gd name="T0" fmla="*/ 406400 w 474133"/>
                <a:gd name="T1" fmla="*/ 0 h 558800"/>
                <a:gd name="T2" fmla="*/ 474133 w 474133"/>
                <a:gd name="T3" fmla="*/ 203200 h 558800"/>
                <a:gd name="T4" fmla="*/ 457200 w 474133"/>
                <a:gd name="T5" fmla="*/ 372534 h 558800"/>
                <a:gd name="T6" fmla="*/ 338667 w 474133"/>
                <a:gd name="T7" fmla="*/ 524934 h 558800"/>
                <a:gd name="T8" fmla="*/ 186267 w 474133"/>
                <a:gd name="T9" fmla="*/ 558800 h 558800"/>
                <a:gd name="T10" fmla="*/ 50800 w 474133"/>
                <a:gd name="T11" fmla="*/ 558800 h 558800"/>
                <a:gd name="T12" fmla="*/ 0 w 474133"/>
                <a:gd name="T13" fmla="*/ 406400 h 558800"/>
                <a:gd name="T14" fmla="*/ 0 w 474133"/>
                <a:gd name="T15" fmla="*/ 287867 h 558800"/>
                <a:gd name="T16" fmla="*/ 287867 w 474133"/>
                <a:gd name="T17" fmla="*/ 0 h 558800"/>
                <a:gd name="T18" fmla="*/ 406400 w 474133"/>
                <a:gd name="T19" fmla="*/ 0 h 5588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4133"/>
                <a:gd name="T31" fmla="*/ 0 h 558800"/>
                <a:gd name="T32" fmla="*/ 474133 w 474133"/>
                <a:gd name="T33" fmla="*/ 558800 h 5588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4133" h="558800">
                  <a:moveTo>
                    <a:pt x="406400" y="0"/>
                  </a:moveTo>
                  <a:cubicBezTo>
                    <a:pt x="458569" y="208676"/>
                    <a:pt x="387382" y="203200"/>
                    <a:pt x="474133" y="203200"/>
                  </a:cubicBezTo>
                  <a:lnTo>
                    <a:pt x="457200" y="372534"/>
                  </a:lnTo>
                  <a:lnTo>
                    <a:pt x="338667" y="524934"/>
                  </a:lnTo>
                  <a:lnTo>
                    <a:pt x="186267" y="558800"/>
                  </a:lnTo>
                  <a:lnTo>
                    <a:pt x="50800" y="558800"/>
                  </a:lnTo>
                  <a:lnTo>
                    <a:pt x="0" y="406400"/>
                  </a:lnTo>
                  <a:lnTo>
                    <a:pt x="0" y="287867"/>
                  </a:lnTo>
                  <a:lnTo>
                    <a:pt x="287867" y="0"/>
                  </a:lnTo>
                  <a:lnTo>
                    <a:pt x="406400" y="0"/>
                  </a:lnTo>
                  <a:close/>
                </a:path>
              </a:pathLst>
            </a:custGeom>
            <a:solidFill>
              <a:srgbClr val="404040"/>
            </a:solidFill>
            <a:ln w="9525">
              <a:noFill/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165" name="Freeform 2164"/>
            <p:cNvSpPr>
              <a:spLocks noChangeArrowheads="1"/>
            </p:cNvSpPr>
            <p:nvPr/>
          </p:nvSpPr>
          <p:spPr bwMode="auto">
            <a:xfrm>
              <a:off x="3031067" y="4961467"/>
              <a:ext cx="745066" cy="575733"/>
            </a:xfrm>
            <a:custGeom>
              <a:avLst/>
              <a:gdLst>
                <a:gd name="T0" fmla="*/ 745066 w 745066"/>
                <a:gd name="T1" fmla="*/ 67733 h 575733"/>
                <a:gd name="T2" fmla="*/ 745066 w 745066"/>
                <a:gd name="T3" fmla="*/ 67733 h 575733"/>
                <a:gd name="T4" fmla="*/ 592666 w 745066"/>
                <a:gd name="T5" fmla="*/ 338666 h 575733"/>
                <a:gd name="T6" fmla="*/ 355600 w 745066"/>
                <a:gd name="T7" fmla="*/ 508000 h 575733"/>
                <a:gd name="T8" fmla="*/ 186266 w 745066"/>
                <a:gd name="T9" fmla="*/ 575733 h 575733"/>
                <a:gd name="T10" fmla="*/ 0 w 745066"/>
                <a:gd name="T11" fmla="*/ 457200 h 575733"/>
                <a:gd name="T12" fmla="*/ 33866 w 745066"/>
                <a:gd name="T13" fmla="*/ 338666 h 575733"/>
                <a:gd name="T14" fmla="*/ 355600 w 745066"/>
                <a:gd name="T15" fmla="*/ 16933 h 575733"/>
                <a:gd name="T16" fmla="*/ 660400 w 745066"/>
                <a:gd name="T17" fmla="*/ 0 h 575733"/>
                <a:gd name="T18" fmla="*/ 745066 w 745066"/>
                <a:gd name="T19" fmla="*/ 67733 h 57573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45066"/>
                <a:gd name="T31" fmla="*/ 0 h 575733"/>
                <a:gd name="T32" fmla="*/ 745066 w 745066"/>
                <a:gd name="T33" fmla="*/ 575733 h 57573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45066" h="575733">
                  <a:moveTo>
                    <a:pt x="745066" y="67733"/>
                  </a:moveTo>
                  <a:lnTo>
                    <a:pt x="745066" y="67733"/>
                  </a:lnTo>
                  <a:lnTo>
                    <a:pt x="592666" y="338666"/>
                  </a:lnTo>
                  <a:lnTo>
                    <a:pt x="355600" y="508000"/>
                  </a:lnTo>
                  <a:lnTo>
                    <a:pt x="186266" y="575733"/>
                  </a:lnTo>
                  <a:lnTo>
                    <a:pt x="0" y="457200"/>
                  </a:lnTo>
                  <a:lnTo>
                    <a:pt x="33866" y="338666"/>
                  </a:lnTo>
                  <a:lnTo>
                    <a:pt x="355600" y="16933"/>
                  </a:lnTo>
                  <a:lnTo>
                    <a:pt x="660400" y="0"/>
                  </a:lnTo>
                  <a:lnTo>
                    <a:pt x="745066" y="67733"/>
                  </a:lnTo>
                  <a:close/>
                </a:path>
              </a:pathLst>
            </a:custGeom>
            <a:solidFill>
              <a:srgbClr val="404040"/>
            </a:solidFill>
            <a:ln w="9525">
              <a:noFill/>
              <a:miter lim="800000"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</p:grpSp>
      <p:sp>
        <p:nvSpPr>
          <p:cNvPr id="1457" name="Freeform 1456"/>
          <p:cNvSpPr/>
          <p:nvPr/>
        </p:nvSpPr>
        <p:spPr>
          <a:xfrm>
            <a:off x="4140200" y="4533900"/>
            <a:ext cx="469900" cy="368300"/>
          </a:xfrm>
          <a:custGeom>
            <a:avLst/>
            <a:gdLst>
              <a:gd name="connsiteX0" fmla="*/ 0 w 469900"/>
              <a:gd name="connsiteY0" fmla="*/ 368300 h 368300"/>
              <a:gd name="connsiteX1" fmla="*/ 469900 w 469900"/>
              <a:gd name="connsiteY1" fmla="*/ 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69900" h="368300">
                <a:moveTo>
                  <a:pt x="0" y="368300"/>
                </a:moveTo>
                <a:lnTo>
                  <a:pt x="469900" y="0"/>
                </a:lnTo>
              </a:path>
            </a:pathLst>
          </a:custGeom>
          <a:ln w="69850">
            <a:solidFill>
              <a:schemeClr val="accent1">
                <a:lumMod val="75000"/>
              </a:schemeClr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493" name="Group 2024"/>
          <p:cNvGrpSpPr>
            <a:grpSpLocks/>
          </p:cNvGrpSpPr>
          <p:nvPr/>
        </p:nvGrpSpPr>
        <p:grpSpPr bwMode="auto">
          <a:xfrm rot="-234894">
            <a:off x="1995488" y="3751263"/>
            <a:ext cx="2152650" cy="1778000"/>
            <a:chOff x="897418" y="287867"/>
            <a:chExt cx="7484517" cy="6180666"/>
          </a:xfrm>
        </p:grpSpPr>
        <p:sp>
          <p:nvSpPr>
            <p:cNvPr id="2026" name="Freeform 2025"/>
            <p:cNvSpPr>
              <a:spLocks noChangeArrowheads="1"/>
            </p:cNvSpPr>
            <p:nvPr/>
          </p:nvSpPr>
          <p:spPr bwMode="auto">
            <a:xfrm>
              <a:off x="6519333" y="287867"/>
              <a:ext cx="558800" cy="3048000"/>
            </a:xfrm>
            <a:custGeom>
              <a:avLst/>
              <a:gdLst>
                <a:gd name="T0" fmla="*/ 558800 w 558800"/>
                <a:gd name="T1" fmla="*/ 3048000 h 3048000"/>
                <a:gd name="T2" fmla="*/ 524934 w 558800"/>
                <a:gd name="T3" fmla="*/ 33866 h 3048000"/>
                <a:gd name="T4" fmla="*/ 254000 w 558800"/>
                <a:gd name="T5" fmla="*/ 0 h 3048000"/>
                <a:gd name="T6" fmla="*/ 203200 w 558800"/>
                <a:gd name="T7" fmla="*/ 474133 h 3048000"/>
                <a:gd name="T8" fmla="*/ 508000 w 558800"/>
                <a:gd name="T9" fmla="*/ 474133 h 3048000"/>
                <a:gd name="T10" fmla="*/ 203200 w 558800"/>
                <a:gd name="T11" fmla="*/ 474133 h 3048000"/>
                <a:gd name="T12" fmla="*/ 169334 w 558800"/>
                <a:gd name="T13" fmla="*/ 931333 h 3048000"/>
                <a:gd name="T14" fmla="*/ 524934 w 558800"/>
                <a:gd name="T15" fmla="*/ 931333 h 3048000"/>
                <a:gd name="T16" fmla="*/ 169334 w 558800"/>
                <a:gd name="T17" fmla="*/ 897466 h 3048000"/>
                <a:gd name="T18" fmla="*/ 135467 w 558800"/>
                <a:gd name="T19" fmla="*/ 1371600 h 3048000"/>
                <a:gd name="T20" fmla="*/ 338667 w 558800"/>
                <a:gd name="T21" fmla="*/ 1405466 h 3048000"/>
                <a:gd name="T22" fmla="*/ 541867 w 558800"/>
                <a:gd name="T23" fmla="*/ 1388533 h 3048000"/>
                <a:gd name="T24" fmla="*/ 321734 w 558800"/>
                <a:gd name="T25" fmla="*/ 1405466 h 3048000"/>
                <a:gd name="T26" fmla="*/ 135467 w 558800"/>
                <a:gd name="T27" fmla="*/ 1388533 h 3048000"/>
                <a:gd name="T28" fmla="*/ 101600 w 558800"/>
                <a:gd name="T29" fmla="*/ 1845733 h 3048000"/>
                <a:gd name="T30" fmla="*/ 304800 w 558800"/>
                <a:gd name="T31" fmla="*/ 1862666 h 3048000"/>
                <a:gd name="T32" fmla="*/ 524934 w 558800"/>
                <a:gd name="T33" fmla="*/ 1828800 h 3048000"/>
                <a:gd name="T34" fmla="*/ 304800 w 558800"/>
                <a:gd name="T35" fmla="*/ 1862666 h 3048000"/>
                <a:gd name="T36" fmla="*/ 101600 w 558800"/>
                <a:gd name="T37" fmla="*/ 1828800 h 3048000"/>
                <a:gd name="T38" fmla="*/ 67734 w 558800"/>
                <a:gd name="T39" fmla="*/ 2269066 h 3048000"/>
                <a:gd name="T40" fmla="*/ 541867 w 558800"/>
                <a:gd name="T41" fmla="*/ 2302932 h 3048000"/>
                <a:gd name="T42" fmla="*/ 67734 w 558800"/>
                <a:gd name="T43" fmla="*/ 2286000 h 3048000"/>
                <a:gd name="T44" fmla="*/ 33867 w 558800"/>
                <a:gd name="T45" fmla="*/ 2726266 h 3048000"/>
                <a:gd name="T46" fmla="*/ 321734 w 558800"/>
                <a:gd name="T47" fmla="*/ 2760132 h 3048000"/>
                <a:gd name="T48" fmla="*/ 541867 w 558800"/>
                <a:gd name="T49" fmla="*/ 2692400 h 3048000"/>
                <a:gd name="T50" fmla="*/ 338667 w 558800"/>
                <a:gd name="T51" fmla="*/ 2743200 h 3048000"/>
                <a:gd name="T52" fmla="*/ 16934 w 558800"/>
                <a:gd name="T53" fmla="*/ 2726266 h 3048000"/>
                <a:gd name="T54" fmla="*/ 0 w 558800"/>
                <a:gd name="T55" fmla="*/ 3031066 h 3048000"/>
                <a:gd name="T56" fmla="*/ 558800 w 558800"/>
                <a:gd name="T57" fmla="*/ 3048000 h 304800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58800"/>
                <a:gd name="T88" fmla="*/ 0 h 3048000"/>
                <a:gd name="T89" fmla="*/ 558800 w 558800"/>
                <a:gd name="T90" fmla="*/ 3048000 h 304800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58800" h="3048000">
                  <a:moveTo>
                    <a:pt x="558800" y="3048000"/>
                  </a:moveTo>
                  <a:lnTo>
                    <a:pt x="524934" y="33866"/>
                  </a:lnTo>
                  <a:lnTo>
                    <a:pt x="254000" y="0"/>
                  </a:lnTo>
                  <a:lnTo>
                    <a:pt x="203200" y="474133"/>
                  </a:lnTo>
                  <a:lnTo>
                    <a:pt x="508000" y="474133"/>
                  </a:lnTo>
                  <a:lnTo>
                    <a:pt x="203200" y="474133"/>
                  </a:lnTo>
                  <a:lnTo>
                    <a:pt x="169334" y="931333"/>
                  </a:lnTo>
                  <a:lnTo>
                    <a:pt x="524934" y="931333"/>
                  </a:lnTo>
                  <a:lnTo>
                    <a:pt x="169334" y="897466"/>
                  </a:lnTo>
                  <a:lnTo>
                    <a:pt x="135467" y="1371600"/>
                  </a:lnTo>
                  <a:lnTo>
                    <a:pt x="338667" y="1405466"/>
                  </a:lnTo>
                  <a:lnTo>
                    <a:pt x="541867" y="1388533"/>
                  </a:lnTo>
                  <a:lnTo>
                    <a:pt x="321734" y="1405466"/>
                  </a:lnTo>
                  <a:lnTo>
                    <a:pt x="135467" y="1388533"/>
                  </a:lnTo>
                  <a:lnTo>
                    <a:pt x="101600" y="1845733"/>
                  </a:lnTo>
                  <a:lnTo>
                    <a:pt x="304800" y="1862666"/>
                  </a:lnTo>
                  <a:lnTo>
                    <a:pt x="524934" y="1828800"/>
                  </a:lnTo>
                  <a:lnTo>
                    <a:pt x="304800" y="1862666"/>
                  </a:lnTo>
                  <a:lnTo>
                    <a:pt x="101600" y="1828800"/>
                  </a:lnTo>
                  <a:lnTo>
                    <a:pt x="67734" y="2269066"/>
                  </a:lnTo>
                  <a:lnTo>
                    <a:pt x="541867" y="2302933"/>
                  </a:lnTo>
                  <a:lnTo>
                    <a:pt x="67734" y="2286000"/>
                  </a:lnTo>
                  <a:lnTo>
                    <a:pt x="33867" y="2726266"/>
                  </a:lnTo>
                  <a:lnTo>
                    <a:pt x="321734" y="2760133"/>
                  </a:lnTo>
                  <a:lnTo>
                    <a:pt x="541867" y="2692400"/>
                  </a:lnTo>
                  <a:lnTo>
                    <a:pt x="338667" y="2743200"/>
                  </a:lnTo>
                  <a:lnTo>
                    <a:pt x="16934" y="2726266"/>
                  </a:lnTo>
                  <a:lnTo>
                    <a:pt x="0" y="3031066"/>
                  </a:lnTo>
                  <a:lnTo>
                    <a:pt x="558800" y="3048000"/>
                  </a:lnTo>
                  <a:close/>
                </a:path>
              </a:pathLst>
            </a:custGeom>
            <a:solidFill>
              <a:srgbClr val="953735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027" name="Freeform 2026"/>
            <p:cNvSpPr>
              <a:spLocks noChangeArrowheads="1"/>
            </p:cNvSpPr>
            <p:nvPr/>
          </p:nvSpPr>
          <p:spPr bwMode="auto">
            <a:xfrm>
              <a:off x="6587067" y="287867"/>
              <a:ext cx="304800" cy="2946400"/>
            </a:xfrm>
            <a:custGeom>
              <a:avLst/>
              <a:gdLst>
                <a:gd name="T0" fmla="*/ 152400 w 304800"/>
                <a:gd name="T1" fmla="*/ 2946400 h 2946400"/>
                <a:gd name="T2" fmla="*/ 304800 w 304800"/>
                <a:gd name="T3" fmla="*/ 16933 h 2946400"/>
                <a:gd name="T4" fmla="*/ 304800 w 304800"/>
                <a:gd name="T5" fmla="*/ 135466 h 2946400"/>
                <a:gd name="T6" fmla="*/ 169333 w 304800"/>
                <a:gd name="T7" fmla="*/ 135466 h 2946400"/>
                <a:gd name="T8" fmla="*/ 287866 w 304800"/>
                <a:gd name="T9" fmla="*/ 152400 h 2946400"/>
                <a:gd name="T10" fmla="*/ 287866 w 304800"/>
                <a:gd name="T11" fmla="*/ 304800 h 2946400"/>
                <a:gd name="T12" fmla="*/ 169333 w 304800"/>
                <a:gd name="T13" fmla="*/ 304800 h 2946400"/>
                <a:gd name="T14" fmla="*/ 270933 w 304800"/>
                <a:gd name="T15" fmla="*/ 321733 h 2946400"/>
                <a:gd name="T16" fmla="*/ 254000 w 304800"/>
                <a:gd name="T17" fmla="*/ 440266 h 2946400"/>
                <a:gd name="T18" fmla="*/ 135466 w 304800"/>
                <a:gd name="T19" fmla="*/ 457200 h 2946400"/>
                <a:gd name="T20" fmla="*/ 254000 w 304800"/>
                <a:gd name="T21" fmla="*/ 474133 h 2946400"/>
                <a:gd name="T22" fmla="*/ 254000 w 304800"/>
                <a:gd name="T23" fmla="*/ 626533 h 2946400"/>
                <a:gd name="T24" fmla="*/ 101600 w 304800"/>
                <a:gd name="T25" fmla="*/ 626533 h 2946400"/>
                <a:gd name="T26" fmla="*/ 237066 w 304800"/>
                <a:gd name="T27" fmla="*/ 626533 h 2946400"/>
                <a:gd name="T28" fmla="*/ 237066 w 304800"/>
                <a:gd name="T29" fmla="*/ 778933 h 2946400"/>
                <a:gd name="T30" fmla="*/ 118533 w 304800"/>
                <a:gd name="T31" fmla="*/ 778933 h 2946400"/>
                <a:gd name="T32" fmla="*/ 254000 w 304800"/>
                <a:gd name="T33" fmla="*/ 778933 h 2946400"/>
                <a:gd name="T34" fmla="*/ 237066 w 304800"/>
                <a:gd name="T35" fmla="*/ 931333 h 2946400"/>
                <a:gd name="T36" fmla="*/ 84666 w 304800"/>
                <a:gd name="T37" fmla="*/ 931333 h 2946400"/>
                <a:gd name="T38" fmla="*/ 237066 w 304800"/>
                <a:gd name="T39" fmla="*/ 948266 h 2946400"/>
                <a:gd name="T40" fmla="*/ 237066 w 304800"/>
                <a:gd name="T41" fmla="*/ 1100666 h 2946400"/>
                <a:gd name="T42" fmla="*/ 67733 w 304800"/>
                <a:gd name="T43" fmla="*/ 1066800 h 2946400"/>
                <a:gd name="T44" fmla="*/ 220133 w 304800"/>
                <a:gd name="T45" fmla="*/ 1083733 h 2946400"/>
                <a:gd name="T46" fmla="*/ 220133 w 304800"/>
                <a:gd name="T47" fmla="*/ 1236133 h 2946400"/>
                <a:gd name="T48" fmla="*/ 67733 w 304800"/>
                <a:gd name="T49" fmla="*/ 1253066 h 2946400"/>
                <a:gd name="T50" fmla="*/ 237066 w 304800"/>
                <a:gd name="T51" fmla="*/ 1253066 h 2946400"/>
                <a:gd name="T52" fmla="*/ 220133 w 304800"/>
                <a:gd name="T53" fmla="*/ 1439333 h 2946400"/>
                <a:gd name="T54" fmla="*/ 118533 w 304800"/>
                <a:gd name="T55" fmla="*/ 1422400 h 2946400"/>
                <a:gd name="T56" fmla="*/ 118533 w 304800"/>
                <a:gd name="T57" fmla="*/ 1422400 h 2946400"/>
                <a:gd name="T58" fmla="*/ 237066 w 304800"/>
                <a:gd name="T59" fmla="*/ 1422400 h 2946400"/>
                <a:gd name="T60" fmla="*/ 237066 w 304800"/>
                <a:gd name="T61" fmla="*/ 1524000 h 2946400"/>
                <a:gd name="T62" fmla="*/ 84666 w 304800"/>
                <a:gd name="T63" fmla="*/ 1507066 h 2946400"/>
                <a:gd name="T64" fmla="*/ 220133 w 304800"/>
                <a:gd name="T65" fmla="*/ 1524000 h 2946400"/>
                <a:gd name="T66" fmla="*/ 220133 w 304800"/>
                <a:gd name="T67" fmla="*/ 1642533 h 2946400"/>
                <a:gd name="T68" fmla="*/ 67733 w 304800"/>
                <a:gd name="T69" fmla="*/ 1642533 h 2946400"/>
                <a:gd name="T70" fmla="*/ 203200 w 304800"/>
                <a:gd name="T71" fmla="*/ 1642533 h 2946400"/>
                <a:gd name="T72" fmla="*/ 203200 w 304800"/>
                <a:gd name="T73" fmla="*/ 1794933 h 2946400"/>
                <a:gd name="T74" fmla="*/ 33866 w 304800"/>
                <a:gd name="T75" fmla="*/ 1794933 h 2946400"/>
                <a:gd name="T76" fmla="*/ 186266 w 304800"/>
                <a:gd name="T77" fmla="*/ 1811866 h 2946400"/>
                <a:gd name="T78" fmla="*/ 186266 w 304800"/>
                <a:gd name="T79" fmla="*/ 1998133 h 2946400"/>
                <a:gd name="T80" fmla="*/ 33866 w 304800"/>
                <a:gd name="T81" fmla="*/ 1998133 h 2946400"/>
                <a:gd name="T82" fmla="*/ 186266 w 304800"/>
                <a:gd name="T83" fmla="*/ 2015066 h 2946400"/>
                <a:gd name="T84" fmla="*/ 186266 w 304800"/>
                <a:gd name="T85" fmla="*/ 2150532 h 2946400"/>
                <a:gd name="T86" fmla="*/ 50800 w 304800"/>
                <a:gd name="T87" fmla="*/ 2150532 h 2946400"/>
                <a:gd name="T88" fmla="*/ 186266 w 304800"/>
                <a:gd name="T89" fmla="*/ 2150532 h 2946400"/>
                <a:gd name="T90" fmla="*/ 169333 w 304800"/>
                <a:gd name="T91" fmla="*/ 2286000 h 2946400"/>
                <a:gd name="T92" fmla="*/ 50800 w 304800"/>
                <a:gd name="T93" fmla="*/ 2302932 h 2946400"/>
                <a:gd name="T94" fmla="*/ 186266 w 304800"/>
                <a:gd name="T95" fmla="*/ 2286000 h 2946400"/>
                <a:gd name="T96" fmla="*/ 186266 w 304800"/>
                <a:gd name="T97" fmla="*/ 2421466 h 2946400"/>
                <a:gd name="T98" fmla="*/ 50800 w 304800"/>
                <a:gd name="T99" fmla="*/ 2421466 h 2946400"/>
                <a:gd name="T100" fmla="*/ 169333 w 304800"/>
                <a:gd name="T101" fmla="*/ 2421466 h 2946400"/>
                <a:gd name="T102" fmla="*/ 169333 w 304800"/>
                <a:gd name="T103" fmla="*/ 2556932 h 2946400"/>
                <a:gd name="T104" fmla="*/ 33866 w 304800"/>
                <a:gd name="T105" fmla="*/ 2540000 h 2946400"/>
                <a:gd name="T106" fmla="*/ 152400 w 304800"/>
                <a:gd name="T107" fmla="*/ 2540000 h 2946400"/>
                <a:gd name="T108" fmla="*/ 152400 w 304800"/>
                <a:gd name="T109" fmla="*/ 2709332 h 2946400"/>
                <a:gd name="T110" fmla="*/ 16933 w 304800"/>
                <a:gd name="T111" fmla="*/ 2709332 h 2946400"/>
                <a:gd name="T112" fmla="*/ 152400 w 304800"/>
                <a:gd name="T113" fmla="*/ 2726266 h 2946400"/>
                <a:gd name="T114" fmla="*/ 152400 w 304800"/>
                <a:gd name="T115" fmla="*/ 2861732 h 2946400"/>
                <a:gd name="T116" fmla="*/ 0 w 304800"/>
                <a:gd name="T117" fmla="*/ 2861732 h 2946400"/>
                <a:gd name="T118" fmla="*/ 169333 w 304800"/>
                <a:gd name="T119" fmla="*/ 0 h 294640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304800"/>
                <a:gd name="T181" fmla="*/ 0 h 2946400"/>
                <a:gd name="T182" fmla="*/ 304800 w 304800"/>
                <a:gd name="T183" fmla="*/ 2946400 h 2946400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304800" h="2946400">
                  <a:moveTo>
                    <a:pt x="152400" y="2946400"/>
                  </a:moveTo>
                  <a:lnTo>
                    <a:pt x="304800" y="16933"/>
                  </a:lnTo>
                  <a:lnTo>
                    <a:pt x="304800" y="135466"/>
                  </a:lnTo>
                  <a:lnTo>
                    <a:pt x="169333" y="135466"/>
                  </a:lnTo>
                  <a:lnTo>
                    <a:pt x="287866" y="152400"/>
                  </a:lnTo>
                  <a:lnTo>
                    <a:pt x="287866" y="304800"/>
                  </a:lnTo>
                  <a:lnTo>
                    <a:pt x="169333" y="304800"/>
                  </a:lnTo>
                  <a:lnTo>
                    <a:pt x="270933" y="321733"/>
                  </a:lnTo>
                  <a:lnTo>
                    <a:pt x="254000" y="440266"/>
                  </a:lnTo>
                  <a:lnTo>
                    <a:pt x="135466" y="457200"/>
                  </a:lnTo>
                  <a:lnTo>
                    <a:pt x="254000" y="474133"/>
                  </a:lnTo>
                  <a:lnTo>
                    <a:pt x="254000" y="626533"/>
                  </a:lnTo>
                  <a:lnTo>
                    <a:pt x="101600" y="626533"/>
                  </a:lnTo>
                  <a:lnTo>
                    <a:pt x="237066" y="626533"/>
                  </a:lnTo>
                  <a:lnTo>
                    <a:pt x="237066" y="778933"/>
                  </a:lnTo>
                  <a:lnTo>
                    <a:pt x="118533" y="778933"/>
                  </a:lnTo>
                  <a:lnTo>
                    <a:pt x="254000" y="778933"/>
                  </a:lnTo>
                  <a:lnTo>
                    <a:pt x="237066" y="931333"/>
                  </a:lnTo>
                  <a:lnTo>
                    <a:pt x="84666" y="931333"/>
                  </a:lnTo>
                  <a:lnTo>
                    <a:pt x="237066" y="948266"/>
                  </a:lnTo>
                  <a:lnTo>
                    <a:pt x="237066" y="1100666"/>
                  </a:lnTo>
                  <a:lnTo>
                    <a:pt x="67733" y="1066800"/>
                  </a:lnTo>
                  <a:lnTo>
                    <a:pt x="220133" y="1083733"/>
                  </a:lnTo>
                  <a:lnTo>
                    <a:pt x="220133" y="1236133"/>
                  </a:lnTo>
                  <a:lnTo>
                    <a:pt x="67733" y="1253066"/>
                  </a:lnTo>
                  <a:lnTo>
                    <a:pt x="237066" y="1253066"/>
                  </a:lnTo>
                  <a:lnTo>
                    <a:pt x="220133" y="1439333"/>
                  </a:lnTo>
                  <a:lnTo>
                    <a:pt x="118533" y="1422400"/>
                  </a:lnTo>
                  <a:lnTo>
                    <a:pt x="237066" y="1422400"/>
                  </a:lnTo>
                  <a:lnTo>
                    <a:pt x="237066" y="1524000"/>
                  </a:lnTo>
                  <a:lnTo>
                    <a:pt x="84666" y="1507066"/>
                  </a:lnTo>
                  <a:lnTo>
                    <a:pt x="220133" y="1524000"/>
                  </a:lnTo>
                  <a:lnTo>
                    <a:pt x="220133" y="1642533"/>
                  </a:lnTo>
                  <a:lnTo>
                    <a:pt x="67733" y="1642533"/>
                  </a:lnTo>
                  <a:lnTo>
                    <a:pt x="203200" y="1642533"/>
                  </a:lnTo>
                  <a:lnTo>
                    <a:pt x="203200" y="1794933"/>
                  </a:lnTo>
                  <a:lnTo>
                    <a:pt x="33866" y="1794933"/>
                  </a:lnTo>
                  <a:lnTo>
                    <a:pt x="186266" y="1811866"/>
                  </a:lnTo>
                  <a:lnTo>
                    <a:pt x="186266" y="1998133"/>
                  </a:lnTo>
                  <a:lnTo>
                    <a:pt x="33866" y="1998133"/>
                  </a:lnTo>
                  <a:lnTo>
                    <a:pt x="186266" y="2015066"/>
                  </a:lnTo>
                  <a:lnTo>
                    <a:pt x="186266" y="2150533"/>
                  </a:lnTo>
                  <a:lnTo>
                    <a:pt x="50800" y="2150533"/>
                  </a:lnTo>
                  <a:lnTo>
                    <a:pt x="186266" y="2150533"/>
                  </a:lnTo>
                  <a:lnTo>
                    <a:pt x="169333" y="2286000"/>
                  </a:lnTo>
                  <a:lnTo>
                    <a:pt x="50800" y="2302933"/>
                  </a:lnTo>
                  <a:lnTo>
                    <a:pt x="186266" y="2286000"/>
                  </a:lnTo>
                  <a:lnTo>
                    <a:pt x="186266" y="2421466"/>
                  </a:lnTo>
                  <a:lnTo>
                    <a:pt x="50800" y="2421466"/>
                  </a:lnTo>
                  <a:lnTo>
                    <a:pt x="169333" y="2421466"/>
                  </a:lnTo>
                  <a:lnTo>
                    <a:pt x="169333" y="2556933"/>
                  </a:lnTo>
                  <a:lnTo>
                    <a:pt x="33866" y="2540000"/>
                  </a:lnTo>
                  <a:lnTo>
                    <a:pt x="152400" y="2540000"/>
                  </a:lnTo>
                  <a:lnTo>
                    <a:pt x="152400" y="2709333"/>
                  </a:lnTo>
                  <a:lnTo>
                    <a:pt x="16933" y="2709333"/>
                  </a:lnTo>
                  <a:lnTo>
                    <a:pt x="152400" y="2726266"/>
                  </a:lnTo>
                  <a:lnTo>
                    <a:pt x="152400" y="2861733"/>
                  </a:lnTo>
                  <a:lnTo>
                    <a:pt x="0" y="2861733"/>
                  </a:lnTo>
                  <a:lnTo>
                    <a:pt x="169333" y="0"/>
                  </a:lnTo>
                </a:path>
              </a:pathLst>
            </a:cu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028" name="Freeform 2027"/>
            <p:cNvSpPr>
              <a:spLocks noChangeArrowheads="1"/>
            </p:cNvSpPr>
            <p:nvPr/>
          </p:nvSpPr>
          <p:spPr bwMode="auto">
            <a:xfrm>
              <a:off x="5858949" y="372535"/>
              <a:ext cx="558800" cy="3048000"/>
            </a:xfrm>
            <a:custGeom>
              <a:avLst/>
              <a:gdLst>
                <a:gd name="T0" fmla="*/ 558800 w 558800"/>
                <a:gd name="T1" fmla="*/ 3048000 h 3048000"/>
                <a:gd name="T2" fmla="*/ 524934 w 558800"/>
                <a:gd name="T3" fmla="*/ 33866 h 3048000"/>
                <a:gd name="T4" fmla="*/ 254000 w 558800"/>
                <a:gd name="T5" fmla="*/ 0 h 3048000"/>
                <a:gd name="T6" fmla="*/ 203200 w 558800"/>
                <a:gd name="T7" fmla="*/ 474133 h 3048000"/>
                <a:gd name="T8" fmla="*/ 508000 w 558800"/>
                <a:gd name="T9" fmla="*/ 474133 h 3048000"/>
                <a:gd name="T10" fmla="*/ 203200 w 558800"/>
                <a:gd name="T11" fmla="*/ 474133 h 3048000"/>
                <a:gd name="T12" fmla="*/ 169334 w 558800"/>
                <a:gd name="T13" fmla="*/ 931333 h 3048000"/>
                <a:gd name="T14" fmla="*/ 524934 w 558800"/>
                <a:gd name="T15" fmla="*/ 931333 h 3048000"/>
                <a:gd name="T16" fmla="*/ 169334 w 558800"/>
                <a:gd name="T17" fmla="*/ 897466 h 3048000"/>
                <a:gd name="T18" fmla="*/ 135467 w 558800"/>
                <a:gd name="T19" fmla="*/ 1371600 h 3048000"/>
                <a:gd name="T20" fmla="*/ 338667 w 558800"/>
                <a:gd name="T21" fmla="*/ 1405466 h 3048000"/>
                <a:gd name="T22" fmla="*/ 541867 w 558800"/>
                <a:gd name="T23" fmla="*/ 1388533 h 3048000"/>
                <a:gd name="T24" fmla="*/ 321734 w 558800"/>
                <a:gd name="T25" fmla="*/ 1405466 h 3048000"/>
                <a:gd name="T26" fmla="*/ 135467 w 558800"/>
                <a:gd name="T27" fmla="*/ 1388533 h 3048000"/>
                <a:gd name="T28" fmla="*/ 101600 w 558800"/>
                <a:gd name="T29" fmla="*/ 1845733 h 3048000"/>
                <a:gd name="T30" fmla="*/ 304800 w 558800"/>
                <a:gd name="T31" fmla="*/ 1862666 h 3048000"/>
                <a:gd name="T32" fmla="*/ 524934 w 558800"/>
                <a:gd name="T33" fmla="*/ 1828800 h 3048000"/>
                <a:gd name="T34" fmla="*/ 304800 w 558800"/>
                <a:gd name="T35" fmla="*/ 1862666 h 3048000"/>
                <a:gd name="T36" fmla="*/ 101600 w 558800"/>
                <a:gd name="T37" fmla="*/ 1828800 h 3048000"/>
                <a:gd name="T38" fmla="*/ 67734 w 558800"/>
                <a:gd name="T39" fmla="*/ 2269066 h 3048000"/>
                <a:gd name="T40" fmla="*/ 541867 w 558800"/>
                <a:gd name="T41" fmla="*/ 2302932 h 3048000"/>
                <a:gd name="T42" fmla="*/ 67734 w 558800"/>
                <a:gd name="T43" fmla="*/ 2286000 h 3048000"/>
                <a:gd name="T44" fmla="*/ 33867 w 558800"/>
                <a:gd name="T45" fmla="*/ 2726266 h 3048000"/>
                <a:gd name="T46" fmla="*/ 321734 w 558800"/>
                <a:gd name="T47" fmla="*/ 2760132 h 3048000"/>
                <a:gd name="T48" fmla="*/ 541867 w 558800"/>
                <a:gd name="T49" fmla="*/ 2692400 h 3048000"/>
                <a:gd name="T50" fmla="*/ 338667 w 558800"/>
                <a:gd name="T51" fmla="*/ 2743200 h 3048000"/>
                <a:gd name="T52" fmla="*/ 16934 w 558800"/>
                <a:gd name="T53" fmla="*/ 2726266 h 3048000"/>
                <a:gd name="T54" fmla="*/ 0 w 558800"/>
                <a:gd name="T55" fmla="*/ 3031066 h 3048000"/>
                <a:gd name="T56" fmla="*/ 558800 w 558800"/>
                <a:gd name="T57" fmla="*/ 3048000 h 304800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58800"/>
                <a:gd name="T88" fmla="*/ 0 h 3048000"/>
                <a:gd name="T89" fmla="*/ 558800 w 558800"/>
                <a:gd name="T90" fmla="*/ 3048000 h 304800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58800" h="3048000">
                  <a:moveTo>
                    <a:pt x="558800" y="3048000"/>
                  </a:moveTo>
                  <a:lnTo>
                    <a:pt x="524934" y="33866"/>
                  </a:lnTo>
                  <a:lnTo>
                    <a:pt x="254000" y="0"/>
                  </a:lnTo>
                  <a:lnTo>
                    <a:pt x="203200" y="474133"/>
                  </a:lnTo>
                  <a:lnTo>
                    <a:pt x="508000" y="474133"/>
                  </a:lnTo>
                  <a:lnTo>
                    <a:pt x="203200" y="474133"/>
                  </a:lnTo>
                  <a:lnTo>
                    <a:pt x="169334" y="931333"/>
                  </a:lnTo>
                  <a:lnTo>
                    <a:pt x="524934" y="931333"/>
                  </a:lnTo>
                  <a:lnTo>
                    <a:pt x="169334" y="897466"/>
                  </a:lnTo>
                  <a:lnTo>
                    <a:pt x="135467" y="1371600"/>
                  </a:lnTo>
                  <a:lnTo>
                    <a:pt x="338667" y="1405466"/>
                  </a:lnTo>
                  <a:lnTo>
                    <a:pt x="541867" y="1388533"/>
                  </a:lnTo>
                  <a:lnTo>
                    <a:pt x="321734" y="1405466"/>
                  </a:lnTo>
                  <a:lnTo>
                    <a:pt x="135467" y="1388533"/>
                  </a:lnTo>
                  <a:lnTo>
                    <a:pt x="101600" y="1845733"/>
                  </a:lnTo>
                  <a:lnTo>
                    <a:pt x="304800" y="1862666"/>
                  </a:lnTo>
                  <a:lnTo>
                    <a:pt x="524934" y="1828800"/>
                  </a:lnTo>
                  <a:lnTo>
                    <a:pt x="304800" y="1862666"/>
                  </a:lnTo>
                  <a:lnTo>
                    <a:pt x="101600" y="1828800"/>
                  </a:lnTo>
                  <a:lnTo>
                    <a:pt x="67734" y="2269066"/>
                  </a:lnTo>
                  <a:lnTo>
                    <a:pt x="541867" y="2302933"/>
                  </a:lnTo>
                  <a:lnTo>
                    <a:pt x="67734" y="2286000"/>
                  </a:lnTo>
                  <a:lnTo>
                    <a:pt x="33867" y="2726266"/>
                  </a:lnTo>
                  <a:lnTo>
                    <a:pt x="321734" y="2760133"/>
                  </a:lnTo>
                  <a:lnTo>
                    <a:pt x="541867" y="2692400"/>
                  </a:lnTo>
                  <a:lnTo>
                    <a:pt x="338667" y="2743200"/>
                  </a:lnTo>
                  <a:lnTo>
                    <a:pt x="16934" y="2726266"/>
                  </a:lnTo>
                  <a:lnTo>
                    <a:pt x="0" y="3031066"/>
                  </a:lnTo>
                  <a:lnTo>
                    <a:pt x="558800" y="3048000"/>
                  </a:lnTo>
                  <a:close/>
                </a:path>
              </a:pathLst>
            </a:custGeom>
            <a:solidFill>
              <a:srgbClr val="953735"/>
            </a:solidFill>
            <a:ln w="3175">
              <a:solidFill>
                <a:schemeClr val="bg1"/>
              </a:solidFill>
              <a:round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sp>
          <p:nvSpPr>
            <p:cNvPr id="2029" name="Freeform 2028"/>
            <p:cNvSpPr>
              <a:spLocks noChangeArrowheads="1"/>
            </p:cNvSpPr>
            <p:nvPr/>
          </p:nvSpPr>
          <p:spPr bwMode="auto">
            <a:xfrm>
              <a:off x="5926683" y="372535"/>
              <a:ext cx="304800" cy="2946400"/>
            </a:xfrm>
            <a:custGeom>
              <a:avLst/>
              <a:gdLst>
                <a:gd name="T0" fmla="*/ 152400 w 304800"/>
                <a:gd name="T1" fmla="*/ 2946400 h 2946400"/>
                <a:gd name="T2" fmla="*/ 304800 w 304800"/>
                <a:gd name="T3" fmla="*/ 16933 h 2946400"/>
                <a:gd name="T4" fmla="*/ 304800 w 304800"/>
                <a:gd name="T5" fmla="*/ 135466 h 2946400"/>
                <a:gd name="T6" fmla="*/ 169333 w 304800"/>
                <a:gd name="T7" fmla="*/ 135466 h 2946400"/>
                <a:gd name="T8" fmla="*/ 287866 w 304800"/>
                <a:gd name="T9" fmla="*/ 152400 h 2946400"/>
                <a:gd name="T10" fmla="*/ 287866 w 304800"/>
                <a:gd name="T11" fmla="*/ 304800 h 2946400"/>
                <a:gd name="T12" fmla="*/ 169333 w 304800"/>
                <a:gd name="T13" fmla="*/ 304800 h 2946400"/>
                <a:gd name="T14" fmla="*/ 270933 w 304800"/>
                <a:gd name="T15" fmla="*/ 321733 h 2946400"/>
                <a:gd name="T16" fmla="*/ 254000 w 304800"/>
                <a:gd name="T17" fmla="*/ 440266 h 2946400"/>
                <a:gd name="T18" fmla="*/ 135466 w 304800"/>
                <a:gd name="T19" fmla="*/ 457200 h 2946400"/>
                <a:gd name="T20" fmla="*/ 254000 w 304800"/>
                <a:gd name="T21" fmla="*/ 474133 h 2946400"/>
                <a:gd name="T22" fmla="*/ 254000 w 304800"/>
                <a:gd name="T23" fmla="*/ 626533 h 2946400"/>
                <a:gd name="T24" fmla="*/ 101600 w 304800"/>
                <a:gd name="T25" fmla="*/ 626533 h 2946400"/>
                <a:gd name="T26" fmla="*/ 237066 w 304800"/>
                <a:gd name="T27" fmla="*/ 626533 h 2946400"/>
                <a:gd name="T28" fmla="*/ 237066 w 304800"/>
                <a:gd name="T29" fmla="*/ 778933 h 2946400"/>
                <a:gd name="T30" fmla="*/ 118533 w 304800"/>
                <a:gd name="T31" fmla="*/ 778933 h 2946400"/>
                <a:gd name="T32" fmla="*/ 254000 w 304800"/>
                <a:gd name="T33" fmla="*/ 778933 h 2946400"/>
                <a:gd name="T34" fmla="*/ 237066 w 304800"/>
                <a:gd name="T35" fmla="*/ 931333 h 2946400"/>
                <a:gd name="T36" fmla="*/ 84666 w 304800"/>
                <a:gd name="T37" fmla="*/ 931333 h 2946400"/>
                <a:gd name="T38" fmla="*/ 237066 w 304800"/>
                <a:gd name="T39" fmla="*/ 948266 h 2946400"/>
                <a:gd name="T40" fmla="*/ 237066 w 304800"/>
                <a:gd name="T41" fmla="*/ 1100666 h 2946400"/>
                <a:gd name="T42" fmla="*/ 67733 w 304800"/>
                <a:gd name="T43" fmla="*/ 1066800 h 2946400"/>
                <a:gd name="T44" fmla="*/ 220133 w 304800"/>
                <a:gd name="T45" fmla="*/ 1083733 h 2946400"/>
                <a:gd name="T46" fmla="*/ 220133 w 304800"/>
                <a:gd name="T47" fmla="*/ 1236133 h 2946400"/>
                <a:gd name="T48" fmla="*/ 67733 w 304800"/>
                <a:gd name="T49" fmla="*/ 1253066 h 2946400"/>
                <a:gd name="T50" fmla="*/ 237066 w 304800"/>
                <a:gd name="T51" fmla="*/ 1253066 h 2946400"/>
                <a:gd name="T52" fmla="*/ 220133 w 304800"/>
                <a:gd name="T53" fmla="*/ 1439333 h 2946400"/>
                <a:gd name="T54" fmla="*/ 118533 w 304800"/>
                <a:gd name="T55" fmla="*/ 1422400 h 2946400"/>
                <a:gd name="T56" fmla="*/ 118533 w 304800"/>
                <a:gd name="T57" fmla="*/ 1422400 h 2946400"/>
                <a:gd name="T58" fmla="*/ 237066 w 304800"/>
                <a:gd name="T59" fmla="*/ 1422400 h 2946400"/>
                <a:gd name="T60" fmla="*/ 237066 w 304800"/>
                <a:gd name="T61" fmla="*/ 1524000 h 2946400"/>
                <a:gd name="T62" fmla="*/ 84666 w 304800"/>
                <a:gd name="T63" fmla="*/ 1507066 h 2946400"/>
                <a:gd name="T64" fmla="*/ 220133 w 304800"/>
                <a:gd name="T65" fmla="*/ 1524000 h 2946400"/>
                <a:gd name="T66" fmla="*/ 220133 w 304800"/>
                <a:gd name="T67" fmla="*/ 1642533 h 2946400"/>
                <a:gd name="T68" fmla="*/ 67733 w 304800"/>
                <a:gd name="T69" fmla="*/ 1642533 h 2946400"/>
                <a:gd name="T70" fmla="*/ 203200 w 304800"/>
                <a:gd name="T71" fmla="*/ 1642533 h 2946400"/>
                <a:gd name="T72" fmla="*/ 203200 w 304800"/>
                <a:gd name="T73" fmla="*/ 1794933 h 2946400"/>
                <a:gd name="T74" fmla="*/ 33866 w 304800"/>
                <a:gd name="T75" fmla="*/ 1794933 h 2946400"/>
                <a:gd name="T76" fmla="*/ 186266 w 304800"/>
                <a:gd name="T77" fmla="*/ 1811866 h 2946400"/>
                <a:gd name="T78" fmla="*/ 186266 w 304800"/>
                <a:gd name="T79" fmla="*/ 1998133 h 2946400"/>
                <a:gd name="T80" fmla="*/ 33866 w 304800"/>
                <a:gd name="T81" fmla="*/ 1998133 h 2946400"/>
                <a:gd name="T82" fmla="*/ 186266 w 304800"/>
                <a:gd name="T83" fmla="*/ 2015066 h 2946400"/>
                <a:gd name="T84" fmla="*/ 186266 w 304800"/>
                <a:gd name="T85" fmla="*/ 2150532 h 2946400"/>
                <a:gd name="T86" fmla="*/ 50800 w 304800"/>
                <a:gd name="T87" fmla="*/ 2150532 h 2946400"/>
                <a:gd name="T88" fmla="*/ 186266 w 304800"/>
                <a:gd name="T89" fmla="*/ 2150532 h 2946400"/>
                <a:gd name="T90" fmla="*/ 169333 w 304800"/>
                <a:gd name="T91" fmla="*/ 2286000 h 2946400"/>
                <a:gd name="T92" fmla="*/ 50800 w 304800"/>
                <a:gd name="T93" fmla="*/ 2302932 h 2946400"/>
                <a:gd name="T94" fmla="*/ 186266 w 304800"/>
                <a:gd name="T95" fmla="*/ 2286000 h 2946400"/>
                <a:gd name="T96" fmla="*/ 186266 w 304800"/>
                <a:gd name="T97" fmla="*/ 2421466 h 2946400"/>
                <a:gd name="T98" fmla="*/ 50800 w 304800"/>
                <a:gd name="T99" fmla="*/ 2421466 h 2946400"/>
                <a:gd name="T100" fmla="*/ 169333 w 304800"/>
                <a:gd name="T101" fmla="*/ 2421466 h 2946400"/>
                <a:gd name="T102" fmla="*/ 169333 w 304800"/>
                <a:gd name="T103" fmla="*/ 2556932 h 2946400"/>
                <a:gd name="T104" fmla="*/ 33866 w 304800"/>
                <a:gd name="T105" fmla="*/ 2540000 h 2946400"/>
                <a:gd name="T106" fmla="*/ 152400 w 304800"/>
                <a:gd name="T107" fmla="*/ 2540000 h 2946400"/>
                <a:gd name="T108" fmla="*/ 152400 w 304800"/>
                <a:gd name="T109" fmla="*/ 2709332 h 2946400"/>
                <a:gd name="T110" fmla="*/ 16933 w 304800"/>
                <a:gd name="T111" fmla="*/ 2709332 h 2946400"/>
                <a:gd name="T112" fmla="*/ 152400 w 304800"/>
                <a:gd name="T113" fmla="*/ 2726266 h 2946400"/>
                <a:gd name="T114" fmla="*/ 152400 w 304800"/>
                <a:gd name="T115" fmla="*/ 2861732 h 2946400"/>
                <a:gd name="T116" fmla="*/ 0 w 304800"/>
                <a:gd name="T117" fmla="*/ 2861732 h 2946400"/>
                <a:gd name="T118" fmla="*/ 169333 w 304800"/>
                <a:gd name="T119" fmla="*/ 0 h 294640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304800"/>
                <a:gd name="T181" fmla="*/ 0 h 2946400"/>
                <a:gd name="T182" fmla="*/ 304800 w 304800"/>
                <a:gd name="T183" fmla="*/ 2946400 h 2946400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304800" h="2946400">
                  <a:moveTo>
                    <a:pt x="152400" y="2946400"/>
                  </a:moveTo>
                  <a:lnTo>
                    <a:pt x="304800" y="16933"/>
                  </a:lnTo>
                  <a:lnTo>
                    <a:pt x="304800" y="135466"/>
                  </a:lnTo>
                  <a:lnTo>
                    <a:pt x="169333" y="135466"/>
                  </a:lnTo>
                  <a:lnTo>
                    <a:pt x="287866" y="152400"/>
                  </a:lnTo>
                  <a:lnTo>
                    <a:pt x="287866" y="304800"/>
                  </a:lnTo>
                  <a:lnTo>
                    <a:pt x="169333" y="304800"/>
                  </a:lnTo>
                  <a:lnTo>
                    <a:pt x="270933" y="321733"/>
                  </a:lnTo>
                  <a:lnTo>
                    <a:pt x="254000" y="440266"/>
                  </a:lnTo>
                  <a:lnTo>
                    <a:pt x="135466" y="457200"/>
                  </a:lnTo>
                  <a:lnTo>
                    <a:pt x="254000" y="474133"/>
                  </a:lnTo>
                  <a:lnTo>
                    <a:pt x="254000" y="626533"/>
                  </a:lnTo>
                  <a:lnTo>
                    <a:pt x="101600" y="626533"/>
                  </a:lnTo>
                  <a:lnTo>
                    <a:pt x="237066" y="626533"/>
                  </a:lnTo>
                  <a:lnTo>
                    <a:pt x="237066" y="778933"/>
                  </a:lnTo>
                  <a:lnTo>
                    <a:pt x="118533" y="778933"/>
                  </a:lnTo>
                  <a:lnTo>
                    <a:pt x="254000" y="778933"/>
                  </a:lnTo>
                  <a:lnTo>
                    <a:pt x="237066" y="931333"/>
                  </a:lnTo>
                  <a:lnTo>
                    <a:pt x="84666" y="931333"/>
                  </a:lnTo>
                  <a:lnTo>
                    <a:pt x="237066" y="948266"/>
                  </a:lnTo>
                  <a:lnTo>
                    <a:pt x="237066" y="1100666"/>
                  </a:lnTo>
                  <a:lnTo>
                    <a:pt x="67733" y="1066800"/>
                  </a:lnTo>
                  <a:lnTo>
                    <a:pt x="220133" y="1083733"/>
                  </a:lnTo>
                  <a:lnTo>
                    <a:pt x="220133" y="1236133"/>
                  </a:lnTo>
                  <a:lnTo>
                    <a:pt x="67733" y="1253066"/>
                  </a:lnTo>
                  <a:lnTo>
                    <a:pt x="237066" y="1253066"/>
                  </a:lnTo>
                  <a:lnTo>
                    <a:pt x="220133" y="1439333"/>
                  </a:lnTo>
                  <a:lnTo>
                    <a:pt x="118533" y="1422400"/>
                  </a:lnTo>
                  <a:lnTo>
                    <a:pt x="237066" y="1422400"/>
                  </a:lnTo>
                  <a:lnTo>
                    <a:pt x="237066" y="1524000"/>
                  </a:lnTo>
                  <a:lnTo>
                    <a:pt x="84666" y="1507066"/>
                  </a:lnTo>
                  <a:lnTo>
                    <a:pt x="220133" y="1524000"/>
                  </a:lnTo>
                  <a:lnTo>
                    <a:pt x="220133" y="1642533"/>
                  </a:lnTo>
                  <a:lnTo>
                    <a:pt x="67733" y="1642533"/>
                  </a:lnTo>
                  <a:lnTo>
                    <a:pt x="203200" y="1642533"/>
                  </a:lnTo>
                  <a:lnTo>
                    <a:pt x="203200" y="1794933"/>
                  </a:lnTo>
                  <a:lnTo>
                    <a:pt x="33866" y="1794933"/>
                  </a:lnTo>
                  <a:lnTo>
                    <a:pt x="186266" y="1811866"/>
                  </a:lnTo>
                  <a:lnTo>
                    <a:pt x="186266" y="1998133"/>
                  </a:lnTo>
                  <a:lnTo>
                    <a:pt x="33866" y="1998133"/>
                  </a:lnTo>
                  <a:lnTo>
                    <a:pt x="186266" y="2015066"/>
                  </a:lnTo>
                  <a:lnTo>
                    <a:pt x="186266" y="2150533"/>
                  </a:lnTo>
                  <a:lnTo>
                    <a:pt x="50800" y="2150533"/>
                  </a:lnTo>
                  <a:lnTo>
                    <a:pt x="186266" y="2150533"/>
                  </a:lnTo>
                  <a:lnTo>
                    <a:pt x="169333" y="2286000"/>
                  </a:lnTo>
                  <a:lnTo>
                    <a:pt x="50800" y="2302933"/>
                  </a:lnTo>
                  <a:lnTo>
                    <a:pt x="186266" y="2286000"/>
                  </a:lnTo>
                  <a:lnTo>
                    <a:pt x="186266" y="2421466"/>
                  </a:lnTo>
                  <a:lnTo>
                    <a:pt x="50800" y="2421466"/>
                  </a:lnTo>
                  <a:lnTo>
                    <a:pt x="169333" y="2421466"/>
                  </a:lnTo>
                  <a:lnTo>
                    <a:pt x="169333" y="2556933"/>
                  </a:lnTo>
                  <a:lnTo>
                    <a:pt x="33866" y="2540000"/>
                  </a:lnTo>
                  <a:lnTo>
                    <a:pt x="152400" y="2540000"/>
                  </a:lnTo>
                  <a:lnTo>
                    <a:pt x="152400" y="2709333"/>
                  </a:lnTo>
                  <a:lnTo>
                    <a:pt x="16933" y="2709333"/>
                  </a:lnTo>
                  <a:lnTo>
                    <a:pt x="152400" y="2726266"/>
                  </a:lnTo>
                  <a:lnTo>
                    <a:pt x="152400" y="2861733"/>
                  </a:lnTo>
                  <a:lnTo>
                    <a:pt x="0" y="2861733"/>
                  </a:lnTo>
                  <a:lnTo>
                    <a:pt x="169333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Arial" pitchFamily="-112" charset="0"/>
                <a:cs typeface="ＭＳ Ｐゴシック" pitchFamily="-112" charset="-128"/>
              </a:endParaRPr>
            </a:p>
          </p:txBody>
        </p:sp>
        <p:grpSp>
          <p:nvGrpSpPr>
            <p:cNvPr id="1495" name="Group 709"/>
            <p:cNvGrpSpPr>
              <a:grpSpLocks/>
            </p:cNvGrpSpPr>
            <p:nvPr/>
          </p:nvGrpSpPr>
          <p:grpSpPr bwMode="auto">
            <a:xfrm>
              <a:off x="3153846" y="3100805"/>
              <a:ext cx="2180656" cy="1723476"/>
              <a:chOff x="3589867" y="3572933"/>
              <a:chExt cx="3488266" cy="2895600"/>
            </a:xfrm>
          </p:grpSpPr>
          <p:sp>
            <p:nvSpPr>
              <p:cNvPr id="2061" name="Freeform 2060"/>
              <p:cNvSpPr>
                <a:spLocks noChangeArrowheads="1"/>
              </p:cNvSpPr>
              <p:nvPr/>
            </p:nvSpPr>
            <p:spPr bwMode="auto">
              <a:xfrm>
                <a:off x="3640667" y="4402667"/>
                <a:ext cx="33866" cy="1388533"/>
              </a:xfrm>
              <a:custGeom>
                <a:avLst/>
                <a:gdLst>
                  <a:gd name="T0" fmla="*/ 0 w 33866"/>
                  <a:gd name="T1" fmla="*/ 0 h 1388533"/>
                  <a:gd name="T2" fmla="*/ 33866 w 33866"/>
                  <a:gd name="T3" fmla="*/ 1388533 h 1388533"/>
                  <a:gd name="T4" fmla="*/ 0 60000 65536"/>
                  <a:gd name="T5" fmla="*/ 0 60000 65536"/>
                  <a:gd name="T6" fmla="*/ 0 w 33866"/>
                  <a:gd name="T7" fmla="*/ 0 h 1388533"/>
                  <a:gd name="T8" fmla="*/ 33866 w 33866"/>
                  <a:gd name="T9" fmla="*/ 1388533 h 138853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3866" h="1388533">
                    <a:moveTo>
                      <a:pt x="0" y="0"/>
                    </a:moveTo>
                    <a:lnTo>
                      <a:pt x="33866" y="1388533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62" name="Freeform 2061"/>
              <p:cNvSpPr>
                <a:spLocks noChangeArrowheads="1"/>
              </p:cNvSpPr>
              <p:nvPr/>
            </p:nvSpPr>
            <p:spPr bwMode="auto">
              <a:xfrm>
                <a:off x="3708400" y="3708400"/>
                <a:ext cx="3302000" cy="406400"/>
              </a:xfrm>
              <a:custGeom>
                <a:avLst/>
                <a:gdLst>
                  <a:gd name="T0" fmla="*/ 3285066 w 3302000"/>
                  <a:gd name="T1" fmla="*/ 406400 h 406400"/>
                  <a:gd name="T2" fmla="*/ 3302000 w 3302000"/>
                  <a:gd name="T3" fmla="*/ 287867 h 406400"/>
                  <a:gd name="T4" fmla="*/ 3132666 w 3302000"/>
                  <a:gd name="T5" fmla="*/ 186267 h 406400"/>
                  <a:gd name="T6" fmla="*/ 2878666 w 3302000"/>
                  <a:gd name="T7" fmla="*/ 135467 h 406400"/>
                  <a:gd name="T8" fmla="*/ 2590800 w 3302000"/>
                  <a:gd name="T9" fmla="*/ 50800 h 406400"/>
                  <a:gd name="T10" fmla="*/ 2302932 w 3302000"/>
                  <a:gd name="T11" fmla="*/ 16933 h 406400"/>
                  <a:gd name="T12" fmla="*/ 1964267 w 3302000"/>
                  <a:gd name="T13" fmla="*/ 16933 h 406400"/>
                  <a:gd name="T14" fmla="*/ 1608667 w 3302000"/>
                  <a:gd name="T15" fmla="*/ 16933 h 406400"/>
                  <a:gd name="T16" fmla="*/ 1270000 w 3302000"/>
                  <a:gd name="T17" fmla="*/ 0 h 406400"/>
                  <a:gd name="T18" fmla="*/ 1066800 w 3302000"/>
                  <a:gd name="T19" fmla="*/ 16933 h 406400"/>
                  <a:gd name="T20" fmla="*/ 846667 w 3302000"/>
                  <a:gd name="T21" fmla="*/ 33867 h 406400"/>
                  <a:gd name="T22" fmla="*/ 558800 w 3302000"/>
                  <a:gd name="T23" fmla="*/ 67733 h 406400"/>
                  <a:gd name="T24" fmla="*/ 304800 w 3302000"/>
                  <a:gd name="T25" fmla="*/ 118533 h 406400"/>
                  <a:gd name="T26" fmla="*/ 135467 w 3302000"/>
                  <a:gd name="T27" fmla="*/ 152400 h 406400"/>
                  <a:gd name="T28" fmla="*/ 0 w 3302000"/>
                  <a:gd name="T29" fmla="*/ 186267 h 406400"/>
                  <a:gd name="T30" fmla="*/ 0 w 3302000"/>
                  <a:gd name="T31" fmla="*/ 186267 h 40640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02000"/>
                  <a:gd name="T49" fmla="*/ 0 h 406400"/>
                  <a:gd name="T50" fmla="*/ 3302000 w 3302000"/>
                  <a:gd name="T51" fmla="*/ 406400 h 40640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02000" h="406400">
                    <a:moveTo>
                      <a:pt x="3285067" y="406400"/>
                    </a:moveTo>
                    <a:lnTo>
                      <a:pt x="3302000" y="287867"/>
                    </a:lnTo>
                    <a:lnTo>
                      <a:pt x="3132667" y="186267"/>
                    </a:lnTo>
                    <a:lnTo>
                      <a:pt x="2878667" y="135467"/>
                    </a:lnTo>
                    <a:lnTo>
                      <a:pt x="2590800" y="50800"/>
                    </a:lnTo>
                    <a:lnTo>
                      <a:pt x="2302933" y="16933"/>
                    </a:lnTo>
                    <a:lnTo>
                      <a:pt x="1964267" y="16933"/>
                    </a:lnTo>
                    <a:lnTo>
                      <a:pt x="1608667" y="16933"/>
                    </a:lnTo>
                    <a:lnTo>
                      <a:pt x="1270000" y="0"/>
                    </a:lnTo>
                    <a:lnTo>
                      <a:pt x="1066800" y="16933"/>
                    </a:lnTo>
                    <a:lnTo>
                      <a:pt x="846667" y="33867"/>
                    </a:lnTo>
                    <a:lnTo>
                      <a:pt x="558800" y="67733"/>
                    </a:lnTo>
                    <a:lnTo>
                      <a:pt x="304800" y="118533"/>
                    </a:lnTo>
                    <a:lnTo>
                      <a:pt x="135467" y="152400"/>
                    </a:lnTo>
                    <a:lnTo>
                      <a:pt x="0" y="18626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63" name="Freeform 2062"/>
              <p:cNvSpPr>
                <a:spLocks noChangeArrowheads="1"/>
              </p:cNvSpPr>
              <p:nvPr/>
            </p:nvSpPr>
            <p:spPr bwMode="auto">
              <a:xfrm>
                <a:off x="3674533" y="3725342"/>
                <a:ext cx="3352800" cy="677334"/>
              </a:xfrm>
              <a:custGeom>
                <a:avLst/>
                <a:gdLst>
                  <a:gd name="T0" fmla="*/ 3352800 w 3352800"/>
                  <a:gd name="T1" fmla="*/ 406400 h 677334"/>
                  <a:gd name="T2" fmla="*/ 3217332 w 3352800"/>
                  <a:gd name="T3" fmla="*/ 474134 h 677334"/>
                  <a:gd name="T4" fmla="*/ 2997200 w 3352800"/>
                  <a:gd name="T5" fmla="*/ 524934 h 677334"/>
                  <a:gd name="T6" fmla="*/ 2726266 w 3352800"/>
                  <a:gd name="T7" fmla="*/ 592667 h 677334"/>
                  <a:gd name="T8" fmla="*/ 2370666 w 3352800"/>
                  <a:gd name="T9" fmla="*/ 643467 h 677334"/>
                  <a:gd name="T10" fmla="*/ 2032000 w 3352800"/>
                  <a:gd name="T11" fmla="*/ 660400 h 677334"/>
                  <a:gd name="T12" fmla="*/ 1574800 w 3352800"/>
                  <a:gd name="T13" fmla="*/ 677334 h 677334"/>
                  <a:gd name="T14" fmla="*/ 1134533 w 3352800"/>
                  <a:gd name="T15" fmla="*/ 660400 h 677334"/>
                  <a:gd name="T16" fmla="*/ 778933 w 3352800"/>
                  <a:gd name="T17" fmla="*/ 592667 h 677334"/>
                  <a:gd name="T18" fmla="*/ 474133 w 3352800"/>
                  <a:gd name="T19" fmla="*/ 541867 h 677334"/>
                  <a:gd name="T20" fmla="*/ 254000 w 3352800"/>
                  <a:gd name="T21" fmla="*/ 508000 h 677334"/>
                  <a:gd name="T22" fmla="*/ 101600 w 3352800"/>
                  <a:gd name="T23" fmla="*/ 423334 h 677334"/>
                  <a:gd name="T24" fmla="*/ 0 w 3352800"/>
                  <a:gd name="T25" fmla="*/ 254000 h 677334"/>
                  <a:gd name="T26" fmla="*/ 135467 w 3352800"/>
                  <a:gd name="T27" fmla="*/ 152400 h 677334"/>
                  <a:gd name="T28" fmla="*/ 304800 w 3352800"/>
                  <a:gd name="T29" fmla="*/ 84667 h 677334"/>
                  <a:gd name="T30" fmla="*/ 524933 w 3352800"/>
                  <a:gd name="T31" fmla="*/ 67734 h 677334"/>
                  <a:gd name="T32" fmla="*/ 762000 w 3352800"/>
                  <a:gd name="T33" fmla="*/ 16934 h 677334"/>
                  <a:gd name="T34" fmla="*/ 982133 w 3352800"/>
                  <a:gd name="T35" fmla="*/ 16934 h 677334"/>
                  <a:gd name="T36" fmla="*/ 1253067 w 3352800"/>
                  <a:gd name="T37" fmla="*/ 0 h 677334"/>
                  <a:gd name="T38" fmla="*/ 1490133 w 3352800"/>
                  <a:gd name="T39" fmla="*/ 0 h 677334"/>
                  <a:gd name="T40" fmla="*/ 1710267 w 3352800"/>
                  <a:gd name="T41" fmla="*/ 0 h 677334"/>
                  <a:gd name="T42" fmla="*/ 1981200 w 3352800"/>
                  <a:gd name="T43" fmla="*/ 0 h 677334"/>
                  <a:gd name="T44" fmla="*/ 2404532 w 3352800"/>
                  <a:gd name="T45" fmla="*/ 0 h 677334"/>
                  <a:gd name="T46" fmla="*/ 2658532 w 3352800"/>
                  <a:gd name="T47" fmla="*/ 33867 h 677334"/>
                  <a:gd name="T48" fmla="*/ 2777066 w 3352800"/>
                  <a:gd name="T49" fmla="*/ 67734 h 677334"/>
                  <a:gd name="T50" fmla="*/ 2929466 w 3352800"/>
                  <a:gd name="T51" fmla="*/ 101600 h 677334"/>
                  <a:gd name="T52" fmla="*/ 3200400 w 3352800"/>
                  <a:gd name="T53" fmla="*/ 169334 h 677334"/>
                  <a:gd name="T54" fmla="*/ 3352800 w 3352800"/>
                  <a:gd name="T55" fmla="*/ 270934 h 677334"/>
                  <a:gd name="T56" fmla="*/ 3352800 w 3352800"/>
                  <a:gd name="T57" fmla="*/ 406400 h 67733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352800"/>
                  <a:gd name="T88" fmla="*/ 0 h 677334"/>
                  <a:gd name="T89" fmla="*/ 3352800 w 3352800"/>
                  <a:gd name="T90" fmla="*/ 677334 h 677334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352800" h="677334">
                    <a:moveTo>
                      <a:pt x="3352800" y="406400"/>
                    </a:moveTo>
                    <a:lnTo>
                      <a:pt x="3217333" y="474134"/>
                    </a:lnTo>
                    <a:lnTo>
                      <a:pt x="2997200" y="524934"/>
                    </a:lnTo>
                    <a:lnTo>
                      <a:pt x="2726267" y="592667"/>
                    </a:lnTo>
                    <a:lnTo>
                      <a:pt x="2370667" y="643467"/>
                    </a:lnTo>
                    <a:lnTo>
                      <a:pt x="2032000" y="660400"/>
                    </a:lnTo>
                    <a:lnTo>
                      <a:pt x="1574800" y="677334"/>
                    </a:lnTo>
                    <a:lnTo>
                      <a:pt x="1134533" y="660400"/>
                    </a:lnTo>
                    <a:lnTo>
                      <a:pt x="778933" y="592667"/>
                    </a:lnTo>
                    <a:lnTo>
                      <a:pt x="474133" y="541867"/>
                    </a:lnTo>
                    <a:lnTo>
                      <a:pt x="254000" y="508000"/>
                    </a:lnTo>
                    <a:lnTo>
                      <a:pt x="101600" y="423334"/>
                    </a:lnTo>
                    <a:lnTo>
                      <a:pt x="0" y="254000"/>
                    </a:lnTo>
                    <a:lnTo>
                      <a:pt x="135467" y="152400"/>
                    </a:lnTo>
                    <a:lnTo>
                      <a:pt x="304800" y="84667"/>
                    </a:lnTo>
                    <a:lnTo>
                      <a:pt x="524933" y="67734"/>
                    </a:lnTo>
                    <a:lnTo>
                      <a:pt x="762000" y="16934"/>
                    </a:lnTo>
                    <a:lnTo>
                      <a:pt x="982133" y="16934"/>
                    </a:lnTo>
                    <a:lnTo>
                      <a:pt x="1253067" y="0"/>
                    </a:lnTo>
                    <a:lnTo>
                      <a:pt x="1490133" y="0"/>
                    </a:lnTo>
                    <a:lnTo>
                      <a:pt x="1710267" y="0"/>
                    </a:lnTo>
                    <a:lnTo>
                      <a:pt x="1981200" y="0"/>
                    </a:lnTo>
                    <a:lnTo>
                      <a:pt x="2404533" y="0"/>
                    </a:lnTo>
                    <a:lnTo>
                      <a:pt x="2658533" y="33867"/>
                    </a:lnTo>
                    <a:lnTo>
                      <a:pt x="2777067" y="67734"/>
                    </a:lnTo>
                    <a:lnTo>
                      <a:pt x="2929467" y="101600"/>
                    </a:lnTo>
                    <a:lnTo>
                      <a:pt x="3200400" y="169334"/>
                    </a:lnTo>
                    <a:lnTo>
                      <a:pt x="3352800" y="270934"/>
                    </a:lnTo>
                    <a:lnTo>
                      <a:pt x="3352800" y="406400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64" name="Freeform 2063"/>
              <p:cNvSpPr>
                <a:spLocks noChangeArrowheads="1"/>
              </p:cNvSpPr>
              <p:nvPr/>
            </p:nvSpPr>
            <p:spPr bwMode="auto">
              <a:xfrm>
                <a:off x="3589867" y="3979333"/>
                <a:ext cx="3437466" cy="524934"/>
              </a:xfrm>
              <a:custGeom>
                <a:avLst/>
                <a:gdLst>
                  <a:gd name="T0" fmla="*/ 3437466 w 3437466"/>
                  <a:gd name="T1" fmla="*/ 152400 h 524934"/>
                  <a:gd name="T2" fmla="*/ 3335866 w 3437466"/>
                  <a:gd name="T3" fmla="*/ 220134 h 524934"/>
                  <a:gd name="T4" fmla="*/ 3183466 w 3437466"/>
                  <a:gd name="T5" fmla="*/ 270934 h 524934"/>
                  <a:gd name="T6" fmla="*/ 2980266 w 3437466"/>
                  <a:gd name="T7" fmla="*/ 321734 h 524934"/>
                  <a:gd name="T8" fmla="*/ 2794000 w 3437466"/>
                  <a:gd name="T9" fmla="*/ 355600 h 524934"/>
                  <a:gd name="T10" fmla="*/ 2438400 w 3437466"/>
                  <a:gd name="T11" fmla="*/ 389467 h 524934"/>
                  <a:gd name="T12" fmla="*/ 2048933 w 3437466"/>
                  <a:gd name="T13" fmla="*/ 423334 h 524934"/>
                  <a:gd name="T14" fmla="*/ 1625600 w 3437466"/>
                  <a:gd name="T15" fmla="*/ 423334 h 524934"/>
                  <a:gd name="T16" fmla="*/ 1219200 w 3437466"/>
                  <a:gd name="T17" fmla="*/ 389467 h 524934"/>
                  <a:gd name="T18" fmla="*/ 846666 w 3437466"/>
                  <a:gd name="T19" fmla="*/ 355600 h 524934"/>
                  <a:gd name="T20" fmla="*/ 558800 w 3437466"/>
                  <a:gd name="T21" fmla="*/ 304800 h 524934"/>
                  <a:gd name="T22" fmla="*/ 304800 w 3437466"/>
                  <a:gd name="T23" fmla="*/ 237067 h 524934"/>
                  <a:gd name="T24" fmla="*/ 152400 w 3437466"/>
                  <a:gd name="T25" fmla="*/ 152400 h 524934"/>
                  <a:gd name="T26" fmla="*/ 84666 w 3437466"/>
                  <a:gd name="T27" fmla="*/ 0 h 524934"/>
                  <a:gd name="T28" fmla="*/ 84666 w 3437466"/>
                  <a:gd name="T29" fmla="*/ 0 h 524934"/>
                  <a:gd name="T30" fmla="*/ 0 w 3437466"/>
                  <a:gd name="T31" fmla="*/ 84667 h 524934"/>
                  <a:gd name="T32" fmla="*/ 33866 w 3437466"/>
                  <a:gd name="T33" fmla="*/ 186267 h 524934"/>
                  <a:gd name="T34" fmla="*/ 135466 w 3437466"/>
                  <a:gd name="T35" fmla="*/ 270934 h 524934"/>
                  <a:gd name="T36" fmla="*/ 321733 w 3437466"/>
                  <a:gd name="T37" fmla="*/ 338667 h 524934"/>
                  <a:gd name="T38" fmla="*/ 558800 w 3437466"/>
                  <a:gd name="T39" fmla="*/ 423334 h 524934"/>
                  <a:gd name="T40" fmla="*/ 880533 w 3437466"/>
                  <a:gd name="T41" fmla="*/ 474134 h 524934"/>
                  <a:gd name="T42" fmla="*/ 1236133 w 3437466"/>
                  <a:gd name="T43" fmla="*/ 508000 h 524934"/>
                  <a:gd name="T44" fmla="*/ 1659466 w 3437466"/>
                  <a:gd name="T45" fmla="*/ 524934 h 524934"/>
                  <a:gd name="T46" fmla="*/ 2065866 w 3437466"/>
                  <a:gd name="T47" fmla="*/ 508000 h 524934"/>
                  <a:gd name="T48" fmla="*/ 2472266 w 3437466"/>
                  <a:gd name="T49" fmla="*/ 474134 h 524934"/>
                  <a:gd name="T50" fmla="*/ 2810932 w 3437466"/>
                  <a:gd name="T51" fmla="*/ 440267 h 524934"/>
                  <a:gd name="T52" fmla="*/ 3081866 w 3437466"/>
                  <a:gd name="T53" fmla="*/ 389467 h 524934"/>
                  <a:gd name="T54" fmla="*/ 3285066 w 3437466"/>
                  <a:gd name="T55" fmla="*/ 338667 h 524934"/>
                  <a:gd name="T56" fmla="*/ 3437466 w 3437466"/>
                  <a:gd name="T57" fmla="*/ 237067 h 524934"/>
                  <a:gd name="T58" fmla="*/ 3437466 w 3437466"/>
                  <a:gd name="T59" fmla="*/ 152400 h 524934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3437466"/>
                  <a:gd name="T91" fmla="*/ 0 h 524934"/>
                  <a:gd name="T92" fmla="*/ 3437466 w 3437466"/>
                  <a:gd name="T93" fmla="*/ 524934 h 524934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3437466" h="524934">
                    <a:moveTo>
                      <a:pt x="3437466" y="152400"/>
                    </a:moveTo>
                    <a:lnTo>
                      <a:pt x="3335866" y="220134"/>
                    </a:lnTo>
                    <a:lnTo>
                      <a:pt x="3183466" y="270934"/>
                    </a:lnTo>
                    <a:lnTo>
                      <a:pt x="2980266" y="321734"/>
                    </a:lnTo>
                    <a:lnTo>
                      <a:pt x="2794000" y="355600"/>
                    </a:lnTo>
                    <a:lnTo>
                      <a:pt x="2438400" y="389467"/>
                    </a:lnTo>
                    <a:lnTo>
                      <a:pt x="2048933" y="423334"/>
                    </a:lnTo>
                    <a:lnTo>
                      <a:pt x="1625600" y="423334"/>
                    </a:lnTo>
                    <a:lnTo>
                      <a:pt x="1219200" y="389467"/>
                    </a:lnTo>
                    <a:lnTo>
                      <a:pt x="846666" y="355600"/>
                    </a:lnTo>
                    <a:lnTo>
                      <a:pt x="558800" y="304800"/>
                    </a:lnTo>
                    <a:lnTo>
                      <a:pt x="304800" y="237067"/>
                    </a:lnTo>
                    <a:lnTo>
                      <a:pt x="152400" y="152400"/>
                    </a:lnTo>
                    <a:lnTo>
                      <a:pt x="84666" y="0"/>
                    </a:lnTo>
                    <a:lnTo>
                      <a:pt x="0" y="84667"/>
                    </a:lnTo>
                    <a:lnTo>
                      <a:pt x="33866" y="186267"/>
                    </a:lnTo>
                    <a:lnTo>
                      <a:pt x="135466" y="270934"/>
                    </a:lnTo>
                    <a:lnTo>
                      <a:pt x="321733" y="338667"/>
                    </a:lnTo>
                    <a:lnTo>
                      <a:pt x="558800" y="423334"/>
                    </a:lnTo>
                    <a:lnTo>
                      <a:pt x="880533" y="474134"/>
                    </a:lnTo>
                    <a:lnTo>
                      <a:pt x="1236133" y="508000"/>
                    </a:lnTo>
                    <a:lnTo>
                      <a:pt x="1659466" y="524934"/>
                    </a:lnTo>
                    <a:lnTo>
                      <a:pt x="2065866" y="508000"/>
                    </a:lnTo>
                    <a:lnTo>
                      <a:pt x="2472266" y="474134"/>
                    </a:lnTo>
                    <a:lnTo>
                      <a:pt x="2810933" y="440267"/>
                    </a:lnTo>
                    <a:lnTo>
                      <a:pt x="3081866" y="389467"/>
                    </a:lnTo>
                    <a:lnTo>
                      <a:pt x="3285066" y="338667"/>
                    </a:lnTo>
                    <a:lnTo>
                      <a:pt x="3437466" y="237067"/>
                    </a:lnTo>
                    <a:lnTo>
                      <a:pt x="3437466" y="152400"/>
                    </a:lnTo>
                    <a:close/>
                  </a:path>
                </a:pathLst>
              </a:custGeom>
              <a:solidFill>
                <a:schemeClr val="bg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65" name="Freeform 2064"/>
              <p:cNvSpPr>
                <a:spLocks noChangeArrowheads="1"/>
              </p:cNvSpPr>
              <p:nvPr/>
            </p:nvSpPr>
            <p:spPr bwMode="auto">
              <a:xfrm>
                <a:off x="3606800" y="4199467"/>
                <a:ext cx="3471333" cy="474133"/>
              </a:xfrm>
              <a:custGeom>
                <a:avLst/>
                <a:gdLst>
                  <a:gd name="T0" fmla="*/ 3420533 w 3471333"/>
                  <a:gd name="T1" fmla="*/ 33866 h 474133"/>
                  <a:gd name="T2" fmla="*/ 3268133 w 3471333"/>
                  <a:gd name="T3" fmla="*/ 101600 h 474133"/>
                  <a:gd name="T4" fmla="*/ 3081867 w 3471333"/>
                  <a:gd name="T5" fmla="*/ 169333 h 474133"/>
                  <a:gd name="T6" fmla="*/ 2777067 w 3471333"/>
                  <a:gd name="T7" fmla="*/ 220133 h 474133"/>
                  <a:gd name="T8" fmla="*/ 2438401 w 3471333"/>
                  <a:gd name="T9" fmla="*/ 270933 h 474133"/>
                  <a:gd name="T10" fmla="*/ 2048934 w 3471333"/>
                  <a:gd name="T11" fmla="*/ 287866 h 474133"/>
                  <a:gd name="T12" fmla="*/ 1625601 w 3471333"/>
                  <a:gd name="T13" fmla="*/ 304800 h 474133"/>
                  <a:gd name="T14" fmla="*/ 1219201 w 3471333"/>
                  <a:gd name="T15" fmla="*/ 270933 h 474133"/>
                  <a:gd name="T16" fmla="*/ 829733 w 3471333"/>
                  <a:gd name="T17" fmla="*/ 254000 h 474133"/>
                  <a:gd name="T18" fmla="*/ 541867 w 3471333"/>
                  <a:gd name="T19" fmla="*/ 203200 h 474133"/>
                  <a:gd name="T20" fmla="*/ 270933 w 3471333"/>
                  <a:gd name="T21" fmla="*/ 101600 h 474133"/>
                  <a:gd name="T22" fmla="*/ 50800 w 3471333"/>
                  <a:gd name="T23" fmla="*/ 0 h 474133"/>
                  <a:gd name="T24" fmla="*/ 50800 w 3471333"/>
                  <a:gd name="T25" fmla="*/ 0 h 474133"/>
                  <a:gd name="T26" fmla="*/ 0 w 3471333"/>
                  <a:gd name="T27" fmla="*/ 101600 h 474133"/>
                  <a:gd name="T28" fmla="*/ 118533 w 3471333"/>
                  <a:gd name="T29" fmla="*/ 220133 h 474133"/>
                  <a:gd name="T30" fmla="*/ 355600 w 3471333"/>
                  <a:gd name="T31" fmla="*/ 321733 h 474133"/>
                  <a:gd name="T32" fmla="*/ 592667 w 3471333"/>
                  <a:gd name="T33" fmla="*/ 372533 h 474133"/>
                  <a:gd name="T34" fmla="*/ 897467 w 3471333"/>
                  <a:gd name="T35" fmla="*/ 423333 h 474133"/>
                  <a:gd name="T36" fmla="*/ 1286934 w 3471333"/>
                  <a:gd name="T37" fmla="*/ 457200 h 474133"/>
                  <a:gd name="T38" fmla="*/ 1608668 w 3471333"/>
                  <a:gd name="T39" fmla="*/ 474133 h 474133"/>
                  <a:gd name="T40" fmla="*/ 1913468 w 3471333"/>
                  <a:gd name="T41" fmla="*/ 474133 h 474133"/>
                  <a:gd name="T42" fmla="*/ 2319867 w 3471333"/>
                  <a:gd name="T43" fmla="*/ 457200 h 474133"/>
                  <a:gd name="T44" fmla="*/ 2607733 w 3471333"/>
                  <a:gd name="T45" fmla="*/ 440266 h 474133"/>
                  <a:gd name="T46" fmla="*/ 2997201 w 3471333"/>
                  <a:gd name="T47" fmla="*/ 372533 h 474133"/>
                  <a:gd name="T48" fmla="*/ 3285067 w 3471333"/>
                  <a:gd name="T49" fmla="*/ 287866 h 474133"/>
                  <a:gd name="T50" fmla="*/ 3471333 w 3471333"/>
                  <a:gd name="T51" fmla="*/ 152400 h 474133"/>
                  <a:gd name="T52" fmla="*/ 3420533 w 3471333"/>
                  <a:gd name="T53" fmla="*/ 33866 h 474133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471333"/>
                  <a:gd name="T82" fmla="*/ 0 h 474133"/>
                  <a:gd name="T83" fmla="*/ 3471333 w 3471333"/>
                  <a:gd name="T84" fmla="*/ 474133 h 474133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471333" h="474133">
                    <a:moveTo>
                      <a:pt x="3420533" y="33866"/>
                    </a:moveTo>
                    <a:lnTo>
                      <a:pt x="3268133" y="101600"/>
                    </a:lnTo>
                    <a:lnTo>
                      <a:pt x="3081867" y="169333"/>
                    </a:lnTo>
                    <a:lnTo>
                      <a:pt x="2777067" y="220133"/>
                    </a:lnTo>
                    <a:lnTo>
                      <a:pt x="2438400" y="270933"/>
                    </a:lnTo>
                    <a:lnTo>
                      <a:pt x="2048933" y="287866"/>
                    </a:lnTo>
                    <a:lnTo>
                      <a:pt x="1625600" y="304800"/>
                    </a:lnTo>
                    <a:lnTo>
                      <a:pt x="1219200" y="270933"/>
                    </a:lnTo>
                    <a:lnTo>
                      <a:pt x="829733" y="254000"/>
                    </a:lnTo>
                    <a:lnTo>
                      <a:pt x="541867" y="203200"/>
                    </a:lnTo>
                    <a:lnTo>
                      <a:pt x="270933" y="101600"/>
                    </a:lnTo>
                    <a:lnTo>
                      <a:pt x="50800" y="0"/>
                    </a:lnTo>
                    <a:lnTo>
                      <a:pt x="0" y="101600"/>
                    </a:lnTo>
                    <a:lnTo>
                      <a:pt x="118533" y="220133"/>
                    </a:lnTo>
                    <a:lnTo>
                      <a:pt x="355600" y="321733"/>
                    </a:lnTo>
                    <a:lnTo>
                      <a:pt x="592667" y="372533"/>
                    </a:lnTo>
                    <a:lnTo>
                      <a:pt x="897467" y="423333"/>
                    </a:lnTo>
                    <a:lnTo>
                      <a:pt x="1286933" y="457200"/>
                    </a:lnTo>
                    <a:lnTo>
                      <a:pt x="1608667" y="474133"/>
                    </a:lnTo>
                    <a:lnTo>
                      <a:pt x="1913467" y="474133"/>
                    </a:lnTo>
                    <a:lnTo>
                      <a:pt x="2319867" y="457200"/>
                    </a:lnTo>
                    <a:lnTo>
                      <a:pt x="2607733" y="440266"/>
                    </a:lnTo>
                    <a:lnTo>
                      <a:pt x="2997200" y="372533"/>
                    </a:lnTo>
                    <a:lnTo>
                      <a:pt x="3285067" y="287866"/>
                    </a:lnTo>
                    <a:lnTo>
                      <a:pt x="3471333" y="152400"/>
                    </a:lnTo>
                    <a:lnTo>
                      <a:pt x="3420533" y="33866"/>
                    </a:lnTo>
                    <a:close/>
                  </a:path>
                </a:pathLst>
              </a:custGeom>
              <a:solidFill>
                <a:srgbClr val="77933C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66" name="Freeform 2065"/>
              <p:cNvSpPr>
                <a:spLocks noChangeArrowheads="1"/>
              </p:cNvSpPr>
              <p:nvPr/>
            </p:nvSpPr>
            <p:spPr bwMode="auto">
              <a:xfrm>
                <a:off x="3623733" y="4385733"/>
                <a:ext cx="3403600" cy="2082800"/>
              </a:xfrm>
              <a:custGeom>
                <a:avLst/>
                <a:gdLst>
                  <a:gd name="T0" fmla="*/ 3386666 w 3403600"/>
                  <a:gd name="T1" fmla="*/ 0 h 2082800"/>
                  <a:gd name="T2" fmla="*/ 3335866 w 3403600"/>
                  <a:gd name="T3" fmla="*/ 1405467 h 2082800"/>
                  <a:gd name="T4" fmla="*/ 3268134 w 3403600"/>
                  <a:gd name="T5" fmla="*/ 1608667 h 2082800"/>
                  <a:gd name="T6" fmla="*/ 3081866 w 3403600"/>
                  <a:gd name="T7" fmla="*/ 1744134 h 2082800"/>
                  <a:gd name="T8" fmla="*/ 2827866 w 3403600"/>
                  <a:gd name="T9" fmla="*/ 1845734 h 2082800"/>
                  <a:gd name="T10" fmla="*/ 2556934 w 3403600"/>
                  <a:gd name="T11" fmla="*/ 1930400 h 2082800"/>
                  <a:gd name="T12" fmla="*/ 2286000 w 3403600"/>
                  <a:gd name="T13" fmla="*/ 1964267 h 2082800"/>
                  <a:gd name="T14" fmla="*/ 1981200 w 3403600"/>
                  <a:gd name="T15" fmla="*/ 1964267 h 2082800"/>
                  <a:gd name="T16" fmla="*/ 1625600 w 3403600"/>
                  <a:gd name="T17" fmla="*/ 1964267 h 2082800"/>
                  <a:gd name="T18" fmla="*/ 1236134 w 3403600"/>
                  <a:gd name="T19" fmla="*/ 1930400 h 2082800"/>
                  <a:gd name="T20" fmla="*/ 880534 w 3403600"/>
                  <a:gd name="T21" fmla="*/ 1896534 h 2082800"/>
                  <a:gd name="T22" fmla="*/ 575734 w 3403600"/>
                  <a:gd name="T23" fmla="*/ 1811867 h 2082800"/>
                  <a:gd name="T24" fmla="*/ 321734 w 3403600"/>
                  <a:gd name="T25" fmla="*/ 1693334 h 2082800"/>
                  <a:gd name="T26" fmla="*/ 118534 w 3403600"/>
                  <a:gd name="T27" fmla="*/ 1507067 h 2082800"/>
                  <a:gd name="T28" fmla="*/ 50800 w 3403600"/>
                  <a:gd name="T29" fmla="*/ 1405467 h 2082800"/>
                  <a:gd name="T30" fmla="*/ 0 w 3403600"/>
                  <a:gd name="T31" fmla="*/ 1507067 h 2082800"/>
                  <a:gd name="T32" fmla="*/ 0 w 3403600"/>
                  <a:gd name="T33" fmla="*/ 1507067 h 2082800"/>
                  <a:gd name="T34" fmla="*/ 101600 w 3403600"/>
                  <a:gd name="T35" fmla="*/ 1676400 h 2082800"/>
                  <a:gd name="T36" fmla="*/ 304800 w 3403600"/>
                  <a:gd name="T37" fmla="*/ 1794934 h 2082800"/>
                  <a:gd name="T38" fmla="*/ 541867 w 3403600"/>
                  <a:gd name="T39" fmla="*/ 1913467 h 2082800"/>
                  <a:gd name="T40" fmla="*/ 829734 w 3403600"/>
                  <a:gd name="T41" fmla="*/ 1998134 h 2082800"/>
                  <a:gd name="T42" fmla="*/ 1219200 w 3403600"/>
                  <a:gd name="T43" fmla="*/ 2065867 h 2082800"/>
                  <a:gd name="T44" fmla="*/ 1540934 w 3403600"/>
                  <a:gd name="T45" fmla="*/ 2082800 h 2082800"/>
                  <a:gd name="T46" fmla="*/ 1981200 w 3403600"/>
                  <a:gd name="T47" fmla="*/ 2082800 h 2082800"/>
                  <a:gd name="T48" fmla="*/ 2421466 w 3403600"/>
                  <a:gd name="T49" fmla="*/ 2065867 h 2082800"/>
                  <a:gd name="T50" fmla="*/ 2878666 w 3403600"/>
                  <a:gd name="T51" fmla="*/ 1964267 h 2082800"/>
                  <a:gd name="T52" fmla="*/ 3098800 w 3403600"/>
                  <a:gd name="T53" fmla="*/ 1845734 h 2082800"/>
                  <a:gd name="T54" fmla="*/ 3318934 w 3403600"/>
                  <a:gd name="T55" fmla="*/ 1727200 h 2082800"/>
                  <a:gd name="T56" fmla="*/ 3403600 w 3403600"/>
                  <a:gd name="T57" fmla="*/ 1557867 h 2082800"/>
                  <a:gd name="T58" fmla="*/ 3369734 w 3403600"/>
                  <a:gd name="T59" fmla="*/ 1422400 h 2082800"/>
                  <a:gd name="T60" fmla="*/ 3369734 w 3403600"/>
                  <a:gd name="T61" fmla="*/ 1422400 h 208280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403600"/>
                  <a:gd name="T94" fmla="*/ 0 h 2082800"/>
                  <a:gd name="T95" fmla="*/ 3403600 w 3403600"/>
                  <a:gd name="T96" fmla="*/ 2082800 h 208280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403600" h="2082800">
                    <a:moveTo>
                      <a:pt x="3386667" y="0"/>
                    </a:moveTo>
                    <a:lnTo>
                      <a:pt x="3335867" y="1405467"/>
                    </a:lnTo>
                    <a:lnTo>
                      <a:pt x="3268134" y="1608667"/>
                    </a:lnTo>
                    <a:lnTo>
                      <a:pt x="3081867" y="1744134"/>
                    </a:lnTo>
                    <a:lnTo>
                      <a:pt x="2827867" y="1845734"/>
                    </a:lnTo>
                    <a:lnTo>
                      <a:pt x="2556934" y="1930400"/>
                    </a:lnTo>
                    <a:lnTo>
                      <a:pt x="2286000" y="1964267"/>
                    </a:lnTo>
                    <a:lnTo>
                      <a:pt x="1981200" y="1964267"/>
                    </a:lnTo>
                    <a:lnTo>
                      <a:pt x="1625600" y="1964267"/>
                    </a:lnTo>
                    <a:lnTo>
                      <a:pt x="1236134" y="1930400"/>
                    </a:lnTo>
                    <a:lnTo>
                      <a:pt x="880534" y="1896534"/>
                    </a:lnTo>
                    <a:lnTo>
                      <a:pt x="575734" y="1811867"/>
                    </a:lnTo>
                    <a:lnTo>
                      <a:pt x="321734" y="1693334"/>
                    </a:lnTo>
                    <a:lnTo>
                      <a:pt x="118534" y="1507067"/>
                    </a:lnTo>
                    <a:lnTo>
                      <a:pt x="50800" y="1405467"/>
                    </a:lnTo>
                    <a:lnTo>
                      <a:pt x="0" y="1507067"/>
                    </a:lnTo>
                    <a:lnTo>
                      <a:pt x="101600" y="1676400"/>
                    </a:lnTo>
                    <a:lnTo>
                      <a:pt x="304800" y="1794934"/>
                    </a:lnTo>
                    <a:lnTo>
                      <a:pt x="541867" y="1913467"/>
                    </a:lnTo>
                    <a:lnTo>
                      <a:pt x="829734" y="1998134"/>
                    </a:lnTo>
                    <a:lnTo>
                      <a:pt x="1219200" y="2065867"/>
                    </a:lnTo>
                    <a:lnTo>
                      <a:pt x="1540934" y="2082800"/>
                    </a:lnTo>
                    <a:lnTo>
                      <a:pt x="1981200" y="2082800"/>
                    </a:lnTo>
                    <a:lnTo>
                      <a:pt x="2421467" y="2065867"/>
                    </a:lnTo>
                    <a:lnTo>
                      <a:pt x="2878667" y="1964267"/>
                    </a:lnTo>
                    <a:lnTo>
                      <a:pt x="3098800" y="1845734"/>
                    </a:lnTo>
                    <a:lnTo>
                      <a:pt x="3318934" y="1727200"/>
                    </a:lnTo>
                    <a:lnTo>
                      <a:pt x="3403600" y="1557867"/>
                    </a:lnTo>
                    <a:lnTo>
                      <a:pt x="3369734" y="142240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67" name="Freeform 2066"/>
              <p:cNvSpPr>
                <a:spLocks noChangeArrowheads="1"/>
              </p:cNvSpPr>
              <p:nvPr/>
            </p:nvSpPr>
            <p:spPr bwMode="auto">
              <a:xfrm>
                <a:off x="3640667" y="4301067"/>
                <a:ext cx="3369733" cy="2048933"/>
              </a:xfrm>
              <a:custGeom>
                <a:avLst/>
                <a:gdLst>
                  <a:gd name="T0" fmla="*/ 3352801 w 3369733"/>
                  <a:gd name="T1" fmla="*/ 118533 h 2048933"/>
                  <a:gd name="T2" fmla="*/ 3115733 w 3369733"/>
                  <a:gd name="T3" fmla="*/ 237066 h 2048933"/>
                  <a:gd name="T4" fmla="*/ 2844801 w 3369733"/>
                  <a:gd name="T5" fmla="*/ 304800 h 2048933"/>
                  <a:gd name="T6" fmla="*/ 2523067 w 3369733"/>
                  <a:gd name="T7" fmla="*/ 338666 h 2048933"/>
                  <a:gd name="T8" fmla="*/ 2048934 w 3369733"/>
                  <a:gd name="T9" fmla="*/ 372533 h 2048933"/>
                  <a:gd name="T10" fmla="*/ 1710267 w 3369733"/>
                  <a:gd name="T11" fmla="*/ 372533 h 2048933"/>
                  <a:gd name="T12" fmla="*/ 1117601 w 3369733"/>
                  <a:gd name="T13" fmla="*/ 355600 h 2048933"/>
                  <a:gd name="T14" fmla="*/ 660400 w 3369733"/>
                  <a:gd name="T15" fmla="*/ 321733 h 2048933"/>
                  <a:gd name="T16" fmla="*/ 304800 w 3369733"/>
                  <a:gd name="T17" fmla="*/ 220133 h 2048933"/>
                  <a:gd name="T18" fmla="*/ 67733 w 3369733"/>
                  <a:gd name="T19" fmla="*/ 101600 h 2048933"/>
                  <a:gd name="T20" fmla="*/ 0 w 3369733"/>
                  <a:gd name="T21" fmla="*/ 0 h 2048933"/>
                  <a:gd name="T22" fmla="*/ 33866 w 3369733"/>
                  <a:gd name="T23" fmla="*/ 1524000 h 2048933"/>
                  <a:gd name="T24" fmla="*/ 304800 w 3369733"/>
                  <a:gd name="T25" fmla="*/ 1778000 h 2048933"/>
                  <a:gd name="T26" fmla="*/ 728133 w 3369733"/>
                  <a:gd name="T27" fmla="*/ 1947333 h 2048933"/>
                  <a:gd name="T28" fmla="*/ 897466 w 3369733"/>
                  <a:gd name="T29" fmla="*/ 1964266 h 2048933"/>
                  <a:gd name="T30" fmla="*/ 1286934 w 3369733"/>
                  <a:gd name="T31" fmla="*/ 2015066 h 2048933"/>
                  <a:gd name="T32" fmla="*/ 1608667 w 3369733"/>
                  <a:gd name="T33" fmla="*/ 2048933 h 2048933"/>
                  <a:gd name="T34" fmla="*/ 2302933 w 3369733"/>
                  <a:gd name="T35" fmla="*/ 2032000 h 2048933"/>
                  <a:gd name="T36" fmla="*/ 2590801 w 3369733"/>
                  <a:gd name="T37" fmla="*/ 1998133 h 2048933"/>
                  <a:gd name="T38" fmla="*/ 2895601 w 3369733"/>
                  <a:gd name="T39" fmla="*/ 1896533 h 2048933"/>
                  <a:gd name="T40" fmla="*/ 3098801 w 3369733"/>
                  <a:gd name="T41" fmla="*/ 1794933 h 2048933"/>
                  <a:gd name="T42" fmla="*/ 3217333 w 3369733"/>
                  <a:gd name="T43" fmla="*/ 1676400 h 2048933"/>
                  <a:gd name="T44" fmla="*/ 3302001 w 3369733"/>
                  <a:gd name="T45" fmla="*/ 1490133 h 2048933"/>
                  <a:gd name="T46" fmla="*/ 3369733 w 3369733"/>
                  <a:gd name="T47" fmla="*/ 67733 h 2048933"/>
                  <a:gd name="T48" fmla="*/ 3352801 w 3369733"/>
                  <a:gd name="T49" fmla="*/ 118533 h 204893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369733"/>
                  <a:gd name="T76" fmla="*/ 0 h 2048933"/>
                  <a:gd name="T77" fmla="*/ 3369733 w 3369733"/>
                  <a:gd name="T78" fmla="*/ 2048933 h 2048933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369733" h="2048933">
                    <a:moveTo>
                      <a:pt x="3352800" y="118533"/>
                    </a:moveTo>
                    <a:lnTo>
                      <a:pt x="3115733" y="237066"/>
                    </a:lnTo>
                    <a:lnTo>
                      <a:pt x="2844800" y="304800"/>
                    </a:lnTo>
                    <a:lnTo>
                      <a:pt x="2523066" y="338666"/>
                    </a:lnTo>
                    <a:lnTo>
                      <a:pt x="2048933" y="372533"/>
                    </a:lnTo>
                    <a:lnTo>
                      <a:pt x="1710266" y="372533"/>
                    </a:lnTo>
                    <a:lnTo>
                      <a:pt x="1117600" y="355600"/>
                    </a:lnTo>
                    <a:lnTo>
                      <a:pt x="660400" y="321733"/>
                    </a:lnTo>
                    <a:lnTo>
                      <a:pt x="304800" y="220133"/>
                    </a:lnTo>
                    <a:lnTo>
                      <a:pt x="67733" y="101600"/>
                    </a:lnTo>
                    <a:lnTo>
                      <a:pt x="0" y="0"/>
                    </a:lnTo>
                    <a:lnTo>
                      <a:pt x="33866" y="1524000"/>
                    </a:lnTo>
                    <a:lnTo>
                      <a:pt x="304800" y="1778000"/>
                    </a:lnTo>
                    <a:lnTo>
                      <a:pt x="728133" y="1947333"/>
                    </a:lnTo>
                    <a:lnTo>
                      <a:pt x="897466" y="1964266"/>
                    </a:lnTo>
                    <a:lnTo>
                      <a:pt x="1286933" y="2015066"/>
                    </a:lnTo>
                    <a:lnTo>
                      <a:pt x="1608666" y="2048933"/>
                    </a:lnTo>
                    <a:lnTo>
                      <a:pt x="2302933" y="2032000"/>
                    </a:lnTo>
                    <a:lnTo>
                      <a:pt x="2590800" y="1998133"/>
                    </a:lnTo>
                    <a:lnTo>
                      <a:pt x="2895600" y="1896533"/>
                    </a:lnTo>
                    <a:lnTo>
                      <a:pt x="3098800" y="1794933"/>
                    </a:lnTo>
                    <a:lnTo>
                      <a:pt x="3217333" y="1676400"/>
                    </a:lnTo>
                    <a:lnTo>
                      <a:pt x="3302000" y="1490133"/>
                    </a:lnTo>
                    <a:lnTo>
                      <a:pt x="3369733" y="67733"/>
                    </a:lnTo>
                    <a:lnTo>
                      <a:pt x="3352800" y="118533"/>
                    </a:lnTo>
                    <a:close/>
                  </a:path>
                </a:pathLst>
              </a:custGeom>
              <a:solidFill>
                <a:srgbClr val="F2F2F2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68" name="Freeform 2067"/>
              <p:cNvSpPr>
                <a:spLocks noChangeArrowheads="1"/>
              </p:cNvSpPr>
              <p:nvPr/>
            </p:nvSpPr>
            <p:spPr bwMode="auto">
              <a:xfrm>
                <a:off x="3674533" y="3877733"/>
                <a:ext cx="3352800" cy="508000"/>
              </a:xfrm>
              <a:custGeom>
                <a:avLst/>
                <a:gdLst>
                  <a:gd name="T0" fmla="*/ 0 w 3352800"/>
                  <a:gd name="T1" fmla="*/ 0 h 508000"/>
                  <a:gd name="T2" fmla="*/ 101600 w 3352800"/>
                  <a:gd name="T3" fmla="*/ 101600 h 508000"/>
                  <a:gd name="T4" fmla="*/ 101600 w 3352800"/>
                  <a:gd name="T5" fmla="*/ 254000 h 508000"/>
                  <a:gd name="T6" fmla="*/ 101600 w 3352800"/>
                  <a:gd name="T7" fmla="*/ 67734 h 508000"/>
                  <a:gd name="T8" fmla="*/ 254000 w 3352800"/>
                  <a:gd name="T9" fmla="*/ 152400 h 508000"/>
                  <a:gd name="T10" fmla="*/ 254000 w 3352800"/>
                  <a:gd name="T11" fmla="*/ 338667 h 508000"/>
                  <a:gd name="T12" fmla="*/ 237067 w 3352800"/>
                  <a:gd name="T13" fmla="*/ 118534 h 508000"/>
                  <a:gd name="T14" fmla="*/ 474134 w 3352800"/>
                  <a:gd name="T15" fmla="*/ 203200 h 508000"/>
                  <a:gd name="T16" fmla="*/ 474134 w 3352800"/>
                  <a:gd name="T17" fmla="*/ 389467 h 508000"/>
                  <a:gd name="T18" fmla="*/ 474134 w 3352800"/>
                  <a:gd name="T19" fmla="*/ 203200 h 508000"/>
                  <a:gd name="T20" fmla="*/ 778934 w 3352800"/>
                  <a:gd name="T21" fmla="*/ 254000 h 508000"/>
                  <a:gd name="T22" fmla="*/ 762000 w 3352800"/>
                  <a:gd name="T23" fmla="*/ 457200 h 508000"/>
                  <a:gd name="T24" fmla="*/ 778934 w 3352800"/>
                  <a:gd name="T25" fmla="*/ 237067 h 508000"/>
                  <a:gd name="T26" fmla="*/ 1134534 w 3352800"/>
                  <a:gd name="T27" fmla="*/ 270934 h 508000"/>
                  <a:gd name="T28" fmla="*/ 1134534 w 3352800"/>
                  <a:gd name="T29" fmla="*/ 474134 h 508000"/>
                  <a:gd name="T30" fmla="*/ 1134534 w 3352800"/>
                  <a:gd name="T31" fmla="*/ 270934 h 508000"/>
                  <a:gd name="T32" fmla="*/ 1557867 w 3352800"/>
                  <a:gd name="T33" fmla="*/ 287867 h 508000"/>
                  <a:gd name="T34" fmla="*/ 1557867 w 3352800"/>
                  <a:gd name="T35" fmla="*/ 508000 h 508000"/>
                  <a:gd name="T36" fmla="*/ 1557867 w 3352800"/>
                  <a:gd name="T37" fmla="*/ 287867 h 508000"/>
                  <a:gd name="T38" fmla="*/ 1964267 w 3352800"/>
                  <a:gd name="T39" fmla="*/ 270934 h 508000"/>
                  <a:gd name="T40" fmla="*/ 1964267 w 3352800"/>
                  <a:gd name="T41" fmla="*/ 491067 h 508000"/>
                  <a:gd name="T42" fmla="*/ 1964267 w 3352800"/>
                  <a:gd name="T43" fmla="*/ 287867 h 508000"/>
                  <a:gd name="T44" fmla="*/ 2353734 w 3352800"/>
                  <a:gd name="T45" fmla="*/ 270934 h 508000"/>
                  <a:gd name="T46" fmla="*/ 2353734 w 3352800"/>
                  <a:gd name="T47" fmla="*/ 457200 h 508000"/>
                  <a:gd name="T48" fmla="*/ 2353734 w 3352800"/>
                  <a:gd name="T49" fmla="*/ 270934 h 508000"/>
                  <a:gd name="T50" fmla="*/ 2692400 w 3352800"/>
                  <a:gd name="T51" fmla="*/ 237067 h 508000"/>
                  <a:gd name="T52" fmla="*/ 2709334 w 3352800"/>
                  <a:gd name="T53" fmla="*/ 423334 h 508000"/>
                  <a:gd name="T54" fmla="*/ 2692400 w 3352800"/>
                  <a:gd name="T55" fmla="*/ 237067 h 508000"/>
                  <a:gd name="T56" fmla="*/ 2997200 w 3352800"/>
                  <a:gd name="T57" fmla="*/ 169334 h 508000"/>
                  <a:gd name="T58" fmla="*/ 2997200 w 3352800"/>
                  <a:gd name="T59" fmla="*/ 372534 h 508000"/>
                  <a:gd name="T60" fmla="*/ 2997200 w 3352800"/>
                  <a:gd name="T61" fmla="*/ 186267 h 508000"/>
                  <a:gd name="T62" fmla="*/ 3200400 w 3352800"/>
                  <a:gd name="T63" fmla="*/ 135467 h 508000"/>
                  <a:gd name="T64" fmla="*/ 3200400 w 3352800"/>
                  <a:gd name="T65" fmla="*/ 287867 h 508000"/>
                  <a:gd name="T66" fmla="*/ 3183466 w 3352800"/>
                  <a:gd name="T67" fmla="*/ 135467 h 508000"/>
                  <a:gd name="T68" fmla="*/ 3352800 w 3352800"/>
                  <a:gd name="T69" fmla="*/ 33867 h 508000"/>
                  <a:gd name="T70" fmla="*/ 3335866 w 3352800"/>
                  <a:gd name="T71" fmla="*/ 220134 h 50800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352800"/>
                  <a:gd name="T109" fmla="*/ 0 h 508000"/>
                  <a:gd name="T110" fmla="*/ 3352800 w 3352800"/>
                  <a:gd name="T111" fmla="*/ 508000 h 50800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352800" h="508000">
                    <a:moveTo>
                      <a:pt x="0" y="0"/>
                    </a:moveTo>
                    <a:lnTo>
                      <a:pt x="101600" y="101600"/>
                    </a:lnTo>
                    <a:lnTo>
                      <a:pt x="101600" y="254000"/>
                    </a:lnTo>
                    <a:lnTo>
                      <a:pt x="101600" y="67734"/>
                    </a:lnTo>
                    <a:lnTo>
                      <a:pt x="254000" y="152400"/>
                    </a:lnTo>
                    <a:lnTo>
                      <a:pt x="254000" y="338667"/>
                    </a:lnTo>
                    <a:lnTo>
                      <a:pt x="237067" y="118534"/>
                    </a:lnTo>
                    <a:lnTo>
                      <a:pt x="474134" y="203200"/>
                    </a:lnTo>
                    <a:lnTo>
                      <a:pt x="474134" y="389467"/>
                    </a:lnTo>
                    <a:lnTo>
                      <a:pt x="474134" y="203200"/>
                    </a:lnTo>
                    <a:lnTo>
                      <a:pt x="778934" y="254000"/>
                    </a:lnTo>
                    <a:lnTo>
                      <a:pt x="762000" y="457200"/>
                    </a:lnTo>
                    <a:lnTo>
                      <a:pt x="778934" y="237067"/>
                    </a:lnTo>
                    <a:lnTo>
                      <a:pt x="1134534" y="270934"/>
                    </a:lnTo>
                    <a:lnTo>
                      <a:pt x="1134534" y="474134"/>
                    </a:lnTo>
                    <a:lnTo>
                      <a:pt x="1134534" y="270934"/>
                    </a:lnTo>
                    <a:lnTo>
                      <a:pt x="1557867" y="287867"/>
                    </a:lnTo>
                    <a:lnTo>
                      <a:pt x="1557867" y="508000"/>
                    </a:lnTo>
                    <a:lnTo>
                      <a:pt x="1557867" y="287867"/>
                    </a:lnTo>
                    <a:lnTo>
                      <a:pt x="1964267" y="270934"/>
                    </a:lnTo>
                    <a:lnTo>
                      <a:pt x="1964267" y="491067"/>
                    </a:lnTo>
                    <a:lnTo>
                      <a:pt x="1964267" y="287867"/>
                    </a:lnTo>
                    <a:lnTo>
                      <a:pt x="2353734" y="270934"/>
                    </a:lnTo>
                    <a:lnTo>
                      <a:pt x="2353734" y="457200"/>
                    </a:lnTo>
                    <a:lnTo>
                      <a:pt x="2353734" y="270934"/>
                    </a:lnTo>
                    <a:lnTo>
                      <a:pt x="2692400" y="237067"/>
                    </a:lnTo>
                    <a:lnTo>
                      <a:pt x="2709334" y="423334"/>
                    </a:lnTo>
                    <a:lnTo>
                      <a:pt x="2692400" y="237067"/>
                    </a:lnTo>
                    <a:lnTo>
                      <a:pt x="2997200" y="169334"/>
                    </a:lnTo>
                    <a:lnTo>
                      <a:pt x="2997200" y="372534"/>
                    </a:lnTo>
                    <a:lnTo>
                      <a:pt x="2997200" y="186267"/>
                    </a:lnTo>
                    <a:lnTo>
                      <a:pt x="3200400" y="135467"/>
                    </a:lnTo>
                    <a:lnTo>
                      <a:pt x="3200400" y="287867"/>
                    </a:lnTo>
                    <a:lnTo>
                      <a:pt x="3183467" y="135467"/>
                    </a:lnTo>
                    <a:cubicBezTo>
                      <a:pt x="3340563" y="30736"/>
                      <a:pt x="3274813" y="33867"/>
                      <a:pt x="3352800" y="33867"/>
                    </a:cubicBezTo>
                    <a:lnTo>
                      <a:pt x="3335867" y="22013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69" name="Freeform 2068"/>
              <p:cNvSpPr>
                <a:spLocks noChangeArrowheads="1"/>
              </p:cNvSpPr>
              <p:nvPr/>
            </p:nvSpPr>
            <p:spPr bwMode="auto">
              <a:xfrm>
                <a:off x="3674533" y="3572933"/>
                <a:ext cx="3335867" cy="338667"/>
              </a:xfrm>
              <a:custGeom>
                <a:avLst/>
                <a:gdLst>
                  <a:gd name="T0" fmla="*/ 3335867 w 3335867"/>
                  <a:gd name="T1" fmla="*/ 270934 h 338667"/>
                  <a:gd name="T2" fmla="*/ 3183467 w 3335867"/>
                  <a:gd name="T3" fmla="*/ 169334 h 338667"/>
                  <a:gd name="T4" fmla="*/ 3183467 w 3335867"/>
                  <a:gd name="T5" fmla="*/ 338667 h 338667"/>
                  <a:gd name="T6" fmla="*/ 3149601 w 3335867"/>
                  <a:gd name="T7" fmla="*/ 152400 h 338667"/>
                  <a:gd name="T8" fmla="*/ 3014135 w 3335867"/>
                  <a:gd name="T9" fmla="*/ 101600 h 338667"/>
                  <a:gd name="T10" fmla="*/ 3014135 w 3335867"/>
                  <a:gd name="T11" fmla="*/ 254000 h 338667"/>
                  <a:gd name="T12" fmla="*/ 2980267 w 3335867"/>
                  <a:gd name="T13" fmla="*/ 101600 h 338667"/>
                  <a:gd name="T14" fmla="*/ 2777067 w 3335867"/>
                  <a:gd name="T15" fmla="*/ 50800 h 338667"/>
                  <a:gd name="T16" fmla="*/ 2777067 w 3335867"/>
                  <a:gd name="T17" fmla="*/ 203200 h 338667"/>
                  <a:gd name="T18" fmla="*/ 2777067 w 3335867"/>
                  <a:gd name="T19" fmla="*/ 50800 h 338667"/>
                  <a:gd name="T20" fmla="*/ 2489201 w 3335867"/>
                  <a:gd name="T21" fmla="*/ 33867 h 338667"/>
                  <a:gd name="T22" fmla="*/ 2506135 w 3335867"/>
                  <a:gd name="T23" fmla="*/ 169334 h 338667"/>
                  <a:gd name="T24" fmla="*/ 2506135 w 3335867"/>
                  <a:gd name="T25" fmla="*/ 33867 h 338667"/>
                  <a:gd name="T26" fmla="*/ 2252135 w 3335867"/>
                  <a:gd name="T27" fmla="*/ 16934 h 338667"/>
                  <a:gd name="T28" fmla="*/ 2252135 w 3335867"/>
                  <a:gd name="T29" fmla="*/ 135467 h 338667"/>
                  <a:gd name="T30" fmla="*/ 2252135 w 3335867"/>
                  <a:gd name="T31" fmla="*/ 16934 h 338667"/>
                  <a:gd name="T32" fmla="*/ 1981201 w 3335867"/>
                  <a:gd name="T33" fmla="*/ 16934 h 338667"/>
                  <a:gd name="T34" fmla="*/ 1981201 w 3335867"/>
                  <a:gd name="T35" fmla="*/ 118534 h 338667"/>
                  <a:gd name="T36" fmla="*/ 1964268 w 3335867"/>
                  <a:gd name="T37" fmla="*/ 16934 h 338667"/>
                  <a:gd name="T38" fmla="*/ 1710268 w 3335867"/>
                  <a:gd name="T39" fmla="*/ 16934 h 338667"/>
                  <a:gd name="T40" fmla="*/ 1710268 w 3335867"/>
                  <a:gd name="T41" fmla="*/ 118534 h 338667"/>
                  <a:gd name="T42" fmla="*/ 1710268 w 3335867"/>
                  <a:gd name="T43" fmla="*/ 16934 h 338667"/>
                  <a:gd name="T44" fmla="*/ 1473201 w 3335867"/>
                  <a:gd name="T45" fmla="*/ 33867 h 338667"/>
                  <a:gd name="T46" fmla="*/ 1473201 w 3335867"/>
                  <a:gd name="T47" fmla="*/ 135467 h 338667"/>
                  <a:gd name="T48" fmla="*/ 1473201 w 3335867"/>
                  <a:gd name="T49" fmla="*/ 0 h 338667"/>
                  <a:gd name="T50" fmla="*/ 1270001 w 3335867"/>
                  <a:gd name="T51" fmla="*/ 0 h 338667"/>
                  <a:gd name="T52" fmla="*/ 1236135 w 3335867"/>
                  <a:gd name="T53" fmla="*/ 135467 h 338667"/>
                  <a:gd name="T54" fmla="*/ 1236135 w 3335867"/>
                  <a:gd name="T55" fmla="*/ 33867 h 338667"/>
                  <a:gd name="T56" fmla="*/ 999067 w 3335867"/>
                  <a:gd name="T57" fmla="*/ 16934 h 338667"/>
                  <a:gd name="T58" fmla="*/ 999067 w 3335867"/>
                  <a:gd name="T59" fmla="*/ 152400 h 338667"/>
                  <a:gd name="T60" fmla="*/ 982134 w 3335867"/>
                  <a:gd name="T61" fmla="*/ 16934 h 338667"/>
                  <a:gd name="T62" fmla="*/ 762000 w 3335867"/>
                  <a:gd name="T63" fmla="*/ 33867 h 338667"/>
                  <a:gd name="T64" fmla="*/ 762000 w 3335867"/>
                  <a:gd name="T65" fmla="*/ 186267 h 338667"/>
                  <a:gd name="T66" fmla="*/ 762000 w 3335867"/>
                  <a:gd name="T67" fmla="*/ 50800 h 338667"/>
                  <a:gd name="T68" fmla="*/ 508000 w 3335867"/>
                  <a:gd name="T69" fmla="*/ 84667 h 338667"/>
                  <a:gd name="T70" fmla="*/ 508000 w 3335867"/>
                  <a:gd name="T71" fmla="*/ 203200 h 338667"/>
                  <a:gd name="T72" fmla="*/ 508000 w 3335867"/>
                  <a:gd name="T73" fmla="*/ 67734 h 338667"/>
                  <a:gd name="T74" fmla="*/ 304800 w 3335867"/>
                  <a:gd name="T75" fmla="*/ 101600 h 338667"/>
                  <a:gd name="T76" fmla="*/ 304800 w 3335867"/>
                  <a:gd name="T77" fmla="*/ 220134 h 338667"/>
                  <a:gd name="T78" fmla="*/ 304800 w 3335867"/>
                  <a:gd name="T79" fmla="*/ 101600 h 338667"/>
                  <a:gd name="T80" fmla="*/ 118534 w 3335867"/>
                  <a:gd name="T81" fmla="*/ 169334 h 338667"/>
                  <a:gd name="T82" fmla="*/ 118534 w 3335867"/>
                  <a:gd name="T83" fmla="*/ 270934 h 338667"/>
                  <a:gd name="T84" fmla="*/ 118534 w 3335867"/>
                  <a:gd name="T85" fmla="*/ 169334 h 338667"/>
                  <a:gd name="T86" fmla="*/ 0 w 3335867"/>
                  <a:gd name="T87" fmla="*/ 270934 h 338667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335867"/>
                  <a:gd name="T133" fmla="*/ 0 h 338667"/>
                  <a:gd name="T134" fmla="*/ 3335867 w 3335867"/>
                  <a:gd name="T135" fmla="*/ 338667 h 338667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335867" h="338667">
                    <a:moveTo>
                      <a:pt x="3335867" y="270934"/>
                    </a:moveTo>
                    <a:lnTo>
                      <a:pt x="3183467" y="169334"/>
                    </a:lnTo>
                    <a:lnTo>
                      <a:pt x="3183467" y="338667"/>
                    </a:lnTo>
                    <a:lnTo>
                      <a:pt x="3149600" y="152400"/>
                    </a:lnTo>
                    <a:lnTo>
                      <a:pt x="3014134" y="101600"/>
                    </a:lnTo>
                    <a:lnTo>
                      <a:pt x="3014134" y="254000"/>
                    </a:lnTo>
                    <a:lnTo>
                      <a:pt x="2980267" y="101600"/>
                    </a:lnTo>
                    <a:lnTo>
                      <a:pt x="2777067" y="50800"/>
                    </a:lnTo>
                    <a:lnTo>
                      <a:pt x="2777067" y="203200"/>
                    </a:lnTo>
                    <a:lnTo>
                      <a:pt x="2777067" y="50800"/>
                    </a:lnTo>
                    <a:lnTo>
                      <a:pt x="2489200" y="33867"/>
                    </a:lnTo>
                    <a:lnTo>
                      <a:pt x="2506134" y="169334"/>
                    </a:lnTo>
                    <a:lnTo>
                      <a:pt x="2506134" y="33867"/>
                    </a:lnTo>
                    <a:lnTo>
                      <a:pt x="2252134" y="16934"/>
                    </a:lnTo>
                    <a:lnTo>
                      <a:pt x="2252134" y="135467"/>
                    </a:lnTo>
                    <a:lnTo>
                      <a:pt x="2252134" y="16934"/>
                    </a:lnTo>
                    <a:lnTo>
                      <a:pt x="1981200" y="16934"/>
                    </a:lnTo>
                    <a:lnTo>
                      <a:pt x="1981200" y="118534"/>
                    </a:lnTo>
                    <a:lnTo>
                      <a:pt x="1964267" y="16934"/>
                    </a:lnTo>
                    <a:lnTo>
                      <a:pt x="1710267" y="16934"/>
                    </a:lnTo>
                    <a:lnTo>
                      <a:pt x="1710267" y="118534"/>
                    </a:lnTo>
                    <a:lnTo>
                      <a:pt x="1710267" y="16934"/>
                    </a:lnTo>
                    <a:lnTo>
                      <a:pt x="1473200" y="33867"/>
                    </a:lnTo>
                    <a:lnTo>
                      <a:pt x="1473200" y="135467"/>
                    </a:lnTo>
                    <a:lnTo>
                      <a:pt x="1473200" y="0"/>
                    </a:lnTo>
                    <a:lnTo>
                      <a:pt x="1270000" y="0"/>
                    </a:lnTo>
                    <a:lnTo>
                      <a:pt x="1236134" y="135467"/>
                    </a:lnTo>
                    <a:lnTo>
                      <a:pt x="1236134" y="33867"/>
                    </a:lnTo>
                    <a:lnTo>
                      <a:pt x="999067" y="16934"/>
                    </a:lnTo>
                    <a:lnTo>
                      <a:pt x="999067" y="152400"/>
                    </a:lnTo>
                    <a:lnTo>
                      <a:pt x="982134" y="16934"/>
                    </a:lnTo>
                    <a:lnTo>
                      <a:pt x="762000" y="33867"/>
                    </a:lnTo>
                    <a:lnTo>
                      <a:pt x="762000" y="186267"/>
                    </a:lnTo>
                    <a:lnTo>
                      <a:pt x="762000" y="50800"/>
                    </a:lnTo>
                    <a:lnTo>
                      <a:pt x="508000" y="84667"/>
                    </a:lnTo>
                    <a:lnTo>
                      <a:pt x="508000" y="203200"/>
                    </a:lnTo>
                    <a:lnTo>
                      <a:pt x="508000" y="67734"/>
                    </a:lnTo>
                    <a:lnTo>
                      <a:pt x="304800" y="101600"/>
                    </a:lnTo>
                    <a:lnTo>
                      <a:pt x="304800" y="220134"/>
                    </a:lnTo>
                    <a:lnTo>
                      <a:pt x="304800" y="101600"/>
                    </a:lnTo>
                    <a:lnTo>
                      <a:pt x="118534" y="169334"/>
                    </a:lnTo>
                    <a:lnTo>
                      <a:pt x="118534" y="270934"/>
                    </a:lnTo>
                    <a:lnTo>
                      <a:pt x="118534" y="169334"/>
                    </a:lnTo>
                    <a:lnTo>
                      <a:pt x="0" y="27093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</p:grpSp>
        <p:grpSp>
          <p:nvGrpSpPr>
            <p:cNvPr id="1496" name="Group 699"/>
            <p:cNvGrpSpPr>
              <a:grpSpLocks/>
            </p:cNvGrpSpPr>
            <p:nvPr/>
          </p:nvGrpSpPr>
          <p:grpSpPr bwMode="auto">
            <a:xfrm>
              <a:off x="897418" y="3408591"/>
              <a:ext cx="2827818" cy="2234953"/>
              <a:chOff x="3589867" y="3572933"/>
              <a:chExt cx="3488266" cy="2895600"/>
            </a:xfrm>
          </p:grpSpPr>
          <p:sp>
            <p:nvSpPr>
              <p:cNvPr id="2052" name="Freeform 2051"/>
              <p:cNvSpPr>
                <a:spLocks noChangeArrowheads="1"/>
              </p:cNvSpPr>
              <p:nvPr/>
            </p:nvSpPr>
            <p:spPr bwMode="auto">
              <a:xfrm>
                <a:off x="3640667" y="4402667"/>
                <a:ext cx="33866" cy="1388533"/>
              </a:xfrm>
              <a:custGeom>
                <a:avLst/>
                <a:gdLst>
                  <a:gd name="T0" fmla="*/ 0 w 33866"/>
                  <a:gd name="T1" fmla="*/ 0 h 1388533"/>
                  <a:gd name="T2" fmla="*/ 33866 w 33866"/>
                  <a:gd name="T3" fmla="*/ 1388533 h 1388533"/>
                  <a:gd name="T4" fmla="*/ 0 60000 65536"/>
                  <a:gd name="T5" fmla="*/ 0 60000 65536"/>
                  <a:gd name="T6" fmla="*/ 0 w 33866"/>
                  <a:gd name="T7" fmla="*/ 0 h 1388533"/>
                  <a:gd name="T8" fmla="*/ 33866 w 33866"/>
                  <a:gd name="T9" fmla="*/ 1388533 h 138853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3866" h="1388533">
                    <a:moveTo>
                      <a:pt x="0" y="0"/>
                    </a:moveTo>
                    <a:lnTo>
                      <a:pt x="33866" y="1388533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53" name="Freeform 2052"/>
              <p:cNvSpPr>
                <a:spLocks noChangeArrowheads="1"/>
              </p:cNvSpPr>
              <p:nvPr/>
            </p:nvSpPr>
            <p:spPr bwMode="auto">
              <a:xfrm>
                <a:off x="3708400" y="3708400"/>
                <a:ext cx="3302000" cy="406400"/>
              </a:xfrm>
              <a:custGeom>
                <a:avLst/>
                <a:gdLst>
                  <a:gd name="T0" fmla="*/ 3285066 w 3302000"/>
                  <a:gd name="T1" fmla="*/ 406400 h 406400"/>
                  <a:gd name="T2" fmla="*/ 3302000 w 3302000"/>
                  <a:gd name="T3" fmla="*/ 287867 h 406400"/>
                  <a:gd name="T4" fmla="*/ 3132666 w 3302000"/>
                  <a:gd name="T5" fmla="*/ 186267 h 406400"/>
                  <a:gd name="T6" fmla="*/ 2878666 w 3302000"/>
                  <a:gd name="T7" fmla="*/ 135467 h 406400"/>
                  <a:gd name="T8" fmla="*/ 2590800 w 3302000"/>
                  <a:gd name="T9" fmla="*/ 50800 h 406400"/>
                  <a:gd name="T10" fmla="*/ 2302932 w 3302000"/>
                  <a:gd name="T11" fmla="*/ 16933 h 406400"/>
                  <a:gd name="T12" fmla="*/ 1964267 w 3302000"/>
                  <a:gd name="T13" fmla="*/ 16933 h 406400"/>
                  <a:gd name="T14" fmla="*/ 1608667 w 3302000"/>
                  <a:gd name="T15" fmla="*/ 16933 h 406400"/>
                  <a:gd name="T16" fmla="*/ 1270000 w 3302000"/>
                  <a:gd name="T17" fmla="*/ 0 h 406400"/>
                  <a:gd name="T18" fmla="*/ 1066800 w 3302000"/>
                  <a:gd name="T19" fmla="*/ 16933 h 406400"/>
                  <a:gd name="T20" fmla="*/ 846667 w 3302000"/>
                  <a:gd name="T21" fmla="*/ 33867 h 406400"/>
                  <a:gd name="T22" fmla="*/ 558800 w 3302000"/>
                  <a:gd name="T23" fmla="*/ 67733 h 406400"/>
                  <a:gd name="T24" fmla="*/ 304800 w 3302000"/>
                  <a:gd name="T25" fmla="*/ 118533 h 406400"/>
                  <a:gd name="T26" fmla="*/ 135467 w 3302000"/>
                  <a:gd name="T27" fmla="*/ 152400 h 406400"/>
                  <a:gd name="T28" fmla="*/ 0 w 3302000"/>
                  <a:gd name="T29" fmla="*/ 186267 h 406400"/>
                  <a:gd name="T30" fmla="*/ 0 w 3302000"/>
                  <a:gd name="T31" fmla="*/ 186267 h 40640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02000"/>
                  <a:gd name="T49" fmla="*/ 0 h 406400"/>
                  <a:gd name="T50" fmla="*/ 3302000 w 3302000"/>
                  <a:gd name="T51" fmla="*/ 406400 h 40640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02000" h="406400">
                    <a:moveTo>
                      <a:pt x="3285067" y="406400"/>
                    </a:moveTo>
                    <a:lnTo>
                      <a:pt x="3302000" y="287867"/>
                    </a:lnTo>
                    <a:lnTo>
                      <a:pt x="3132667" y="186267"/>
                    </a:lnTo>
                    <a:lnTo>
                      <a:pt x="2878667" y="135467"/>
                    </a:lnTo>
                    <a:lnTo>
                      <a:pt x="2590800" y="50800"/>
                    </a:lnTo>
                    <a:lnTo>
                      <a:pt x="2302933" y="16933"/>
                    </a:lnTo>
                    <a:lnTo>
                      <a:pt x="1964267" y="16933"/>
                    </a:lnTo>
                    <a:lnTo>
                      <a:pt x="1608667" y="16933"/>
                    </a:lnTo>
                    <a:lnTo>
                      <a:pt x="1270000" y="0"/>
                    </a:lnTo>
                    <a:lnTo>
                      <a:pt x="1066800" y="16933"/>
                    </a:lnTo>
                    <a:lnTo>
                      <a:pt x="846667" y="33867"/>
                    </a:lnTo>
                    <a:lnTo>
                      <a:pt x="558800" y="67733"/>
                    </a:lnTo>
                    <a:lnTo>
                      <a:pt x="304800" y="118533"/>
                    </a:lnTo>
                    <a:lnTo>
                      <a:pt x="135467" y="152400"/>
                    </a:lnTo>
                    <a:lnTo>
                      <a:pt x="0" y="18626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54" name="Freeform 2053"/>
              <p:cNvSpPr>
                <a:spLocks noChangeArrowheads="1"/>
              </p:cNvSpPr>
              <p:nvPr/>
            </p:nvSpPr>
            <p:spPr bwMode="auto">
              <a:xfrm>
                <a:off x="3674533" y="3725342"/>
                <a:ext cx="3352800" cy="677334"/>
              </a:xfrm>
              <a:custGeom>
                <a:avLst/>
                <a:gdLst>
                  <a:gd name="T0" fmla="*/ 3352800 w 3352800"/>
                  <a:gd name="T1" fmla="*/ 406400 h 677334"/>
                  <a:gd name="T2" fmla="*/ 3217332 w 3352800"/>
                  <a:gd name="T3" fmla="*/ 474134 h 677334"/>
                  <a:gd name="T4" fmla="*/ 2997200 w 3352800"/>
                  <a:gd name="T5" fmla="*/ 524934 h 677334"/>
                  <a:gd name="T6" fmla="*/ 2726266 w 3352800"/>
                  <a:gd name="T7" fmla="*/ 592667 h 677334"/>
                  <a:gd name="T8" fmla="*/ 2370666 w 3352800"/>
                  <a:gd name="T9" fmla="*/ 643467 h 677334"/>
                  <a:gd name="T10" fmla="*/ 2032000 w 3352800"/>
                  <a:gd name="T11" fmla="*/ 660400 h 677334"/>
                  <a:gd name="T12" fmla="*/ 1574800 w 3352800"/>
                  <a:gd name="T13" fmla="*/ 677334 h 677334"/>
                  <a:gd name="T14" fmla="*/ 1134533 w 3352800"/>
                  <a:gd name="T15" fmla="*/ 660400 h 677334"/>
                  <a:gd name="T16" fmla="*/ 778933 w 3352800"/>
                  <a:gd name="T17" fmla="*/ 592667 h 677334"/>
                  <a:gd name="T18" fmla="*/ 474133 w 3352800"/>
                  <a:gd name="T19" fmla="*/ 541867 h 677334"/>
                  <a:gd name="T20" fmla="*/ 254000 w 3352800"/>
                  <a:gd name="T21" fmla="*/ 508000 h 677334"/>
                  <a:gd name="T22" fmla="*/ 101600 w 3352800"/>
                  <a:gd name="T23" fmla="*/ 423334 h 677334"/>
                  <a:gd name="T24" fmla="*/ 0 w 3352800"/>
                  <a:gd name="T25" fmla="*/ 254000 h 677334"/>
                  <a:gd name="T26" fmla="*/ 135467 w 3352800"/>
                  <a:gd name="T27" fmla="*/ 152400 h 677334"/>
                  <a:gd name="T28" fmla="*/ 304800 w 3352800"/>
                  <a:gd name="T29" fmla="*/ 84667 h 677334"/>
                  <a:gd name="T30" fmla="*/ 524933 w 3352800"/>
                  <a:gd name="T31" fmla="*/ 67734 h 677334"/>
                  <a:gd name="T32" fmla="*/ 762000 w 3352800"/>
                  <a:gd name="T33" fmla="*/ 16934 h 677334"/>
                  <a:gd name="T34" fmla="*/ 982133 w 3352800"/>
                  <a:gd name="T35" fmla="*/ 16934 h 677334"/>
                  <a:gd name="T36" fmla="*/ 1253067 w 3352800"/>
                  <a:gd name="T37" fmla="*/ 0 h 677334"/>
                  <a:gd name="T38" fmla="*/ 1490133 w 3352800"/>
                  <a:gd name="T39" fmla="*/ 0 h 677334"/>
                  <a:gd name="T40" fmla="*/ 1710267 w 3352800"/>
                  <a:gd name="T41" fmla="*/ 0 h 677334"/>
                  <a:gd name="T42" fmla="*/ 1981200 w 3352800"/>
                  <a:gd name="T43" fmla="*/ 0 h 677334"/>
                  <a:gd name="T44" fmla="*/ 2404532 w 3352800"/>
                  <a:gd name="T45" fmla="*/ 0 h 677334"/>
                  <a:gd name="T46" fmla="*/ 2658532 w 3352800"/>
                  <a:gd name="T47" fmla="*/ 33867 h 677334"/>
                  <a:gd name="T48" fmla="*/ 2777066 w 3352800"/>
                  <a:gd name="T49" fmla="*/ 67734 h 677334"/>
                  <a:gd name="T50" fmla="*/ 2929466 w 3352800"/>
                  <a:gd name="T51" fmla="*/ 101600 h 677334"/>
                  <a:gd name="T52" fmla="*/ 3200400 w 3352800"/>
                  <a:gd name="T53" fmla="*/ 169334 h 677334"/>
                  <a:gd name="T54" fmla="*/ 3352800 w 3352800"/>
                  <a:gd name="T55" fmla="*/ 270934 h 677334"/>
                  <a:gd name="T56" fmla="*/ 3352800 w 3352800"/>
                  <a:gd name="T57" fmla="*/ 406400 h 67733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352800"/>
                  <a:gd name="T88" fmla="*/ 0 h 677334"/>
                  <a:gd name="T89" fmla="*/ 3352800 w 3352800"/>
                  <a:gd name="T90" fmla="*/ 677334 h 677334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352800" h="677334">
                    <a:moveTo>
                      <a:pt x="3352800" y="406400"/>
                    </a:moveTo>
                    <a:lnTo>
                      <a:pt x="3217333" y="474134"/>
                    </a:lnTo>
                    <a:lnTo>
                      <a:pt x="2997200" y="524934"/>
                    </a:lnTo>
                    <a:lnTo>
                      <a:pt x="2726267" y="592667"/>
                    </a:lnTo>
                    <a:lnTo>
                      <a:pt x="2370667" y="643467"/>
                    </a:lnTo>
                    <a:lnTo>
                      <a:pt x="2032000" y="660400"/>
                    </a:lnTo>
                    <a:lnTo>
                      <a:pt x="1574800" y="677334"/>
                    </a:lnTo>
                    <a:lnTo>
                      <a:pt x="1134533" y="660400"/>
                    </a:lnTo>
                    <a:lnTo>
                      <a:pt x="778933" y="592667"/>
                    </a:lnTo>
                    <a:lnTo>
                      <a:pt x="474133" y="541867"/>
                    </a:lnTo>
                    <a:lnTo>
                      <a:pt x="254000" y="508000"/>
                    </a:lnTo>
                    <a:lnTo>
                      <a:pt x="101600" y="423334"/>
                    </a:lnTo>
                    <a:lnTo>
                      <a:pt x="0" y="254000"/>
                    </a:lnTo>
                    <a:lnTo>
                      <a:pt x="135467" y="152400"/>
                    </a:lnTo>
                    <a:lnTo>
                      <a:pt x="304800" y="84667"/>
                    </a:lnTo>
                    <a:lnTo>
                      <a:pt x="524933" y="67734"/>
                    </a:lnTo>
                    <a:lnTo>
                      <a:pt x="762000" y="16934"/>
                    </a:lnTo>
                    <a:lnTo>
                      <a:pt x="982133" y="16934"/>
                    </a:lnTo>
                    <a:lnTo>
                      <a:pt x="1253067" y="0"/>
                    </a:lnTo>
                    <a:lnTo>
                      <a:pt x="1490133" y="0"/>
                    </a:lnTo>
                    <a:lnTo>
                      <a:pt x="1710267" y="0"/>
                    </a:lnTo>
                    <a:lnTo>
                      <a:pt x="1981200" y="0"/>
                    </a:lnTo>
                    <a:lnTo>
                      <a:pt x="2404533" y="0"/>
                    </a:lnTo>
                    <a:lnTo>
                      <a:pt x="2658533" y="33867"/>
                    </a:lnTo>
                    <a:lnTo>
                      <a:pt x="2777067" y="67734"/>
                    </a:lnTo>
                    <a:lnTo>
                      <a:pt x="2929467" y="101600"/>
                    </a:lnTo>
                    <a:lnTo>
                      <a:pt x="3200400" y="169334"/>
                    </a:lnTo>
                    <a:lnTo>
                      <a:pt x="3352800" y="270934"/>
                    </a:lnTo>
                    <a:lnTo>
                      <a:pt x="3352800" y="406400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55" name="Freeform 2054"/>
              <p:cNvSpPr>
                <a:spLocks noChangeArrowheads="1"/>
              </p:cNvSpPr>
              <p:nvPr/>
            </p:nvSpPr>
            <p:spPr bwMode="auto">
              <a:xfrm>
                <a:off x="3589867" y="3979333"/>
                <a:ext cx="3437466" cy="524934"/>
              </a:xfrm>
              <a:custGeom>
                <a:avLst/>
                <a:gdLst>
                  <a:gd name="T0" fmla="*/ 3437466 w 3437466"/>
                  <a:gd name="T1" fmla="*/ 152400 h 524934"/>
                  <a:gd name="T2" fmla="*/ 3335866 w 3437466"/>
                  <a:gd name="T3" fmla="*/ 220134 h 524934"/>
                  <a:gd name="T4" fmla="*/ 3183466 w 3437466"/>
                  <a:gd name="T5" fmla="*/ 270934 h 524934"/>
                  <a:gd name="T6" fmla="*/ 2980266 w 3437466"/>
                  <a:gd name="T7" fmla="*/ 321734 h 524934"/>
                  <a:gd name="T8" fmla="*/ 2794000 w 3437466"/>
                  <a:gd name="T9" fmla="*/ 355600 h 524934"/>
                  <a:gd name="T10" fmla="*/ 2438400 w 3437466"/>
                  <a:gd name="T11" fmla="*/ 389467 h 524934"/>
                  <a:gd name="T12" fmla="*/ 2048933 w 3437466"/>
                  <a:gd name="T13" fmla="*/ 423334 h 524934"/>
                  <a:gd name="T14" fmla="*/ 1625600 w 3437466"/>
                  <a:gd name="T15" fmla="*/ 423334 h 524934"/>
                  <a:gd name="T16" fmla="*/ 1219200 w 3437466"/>
                  <a:gd name="T17" fmla="*/ 389467 h 524934"/>
                  <a:gd name="T18" fmla="*/ 846666 w 3437466"/>
                  <a:gd name="T19" fmla="*/ 355600 h 524934"/>
                  <a:gd name="T20" fmla="*/ 558800 w 3437466"/>
                  <a:gd name="T21" fmla="*/ 304800 h 524934"/>
                  <a:gd name="T22" fmla="*/ 304800 w 3437466"/>
                  <a:gd name="T23" fmla="*/ 237067 h 524934"/>
                  <a:gd name="T24" fmla="*/ 152400 w 3437466"/>
                  <a:gd name="T25" fmla="*/ 152400 h 524934"/>
                  <a:gd name="T26" fmla="*/ 84666 w 3437466"/>
                  <a:gd name="T27" fmla="*/ 0 h 524934"/>
                  <a:gd name="T28" fmla="*/ 84666 w 3437466"/>
                  <a:gd name="T29" fmla="*/ 0 h 524934"/>
                  <a:gd name="T30" fmla="*/ 0 w 3437466"/>
                  <a:gd name="T31" fmla="*/ 84667 h 524934"/>
                  <a:gd name="T32" fmla="*/ 33866 w 3437466"/>
                  <a:gd name="T33" fmla="*/ 186267 h 524934"/>
                  <a:gd name="T34" fmla="*/ 135466 w 3437466"/>
                  <a:gd name="T35" fmla="*/ 270934 h 524934"/>
                  <a:gd name="T36" fmla="*/ 321733 w 3437466"/>
                  <a:gd name="T37" fmla="*/ 338667 h 524934"/>
                  <a:gd name="T38" fmla="*/ 558800 w 3437466"/>
                  <a:gd name="T39" fmla="*/ 423334 h 524934"/>
                  <a:gd name="T40" fmla="*/ 880533 w 3437466"/>
                  <a:gd name="T41" fmla="*/ 474134 h 524934"/>
                  <a:gd name="T42" fmla="*/ 1236133 w 3437466"/>
                  <a:gd name="T43" fmla="*/ 508000 h 524934"/>
                  <a:gd name="T44" fmla="*/ 1659466 w 3437466"/>
                  <a:gd name="T45" fmla="*/ 524934 h 524934"/>
                  <a:gd name="T46" fmla="*/ 2065866 w 3437466"/>
                  <a:gd name="T47" fmla="*/ 508000 h 524934"/>
                  <a:gd name="T48" fmla="*/ 2472266 w 3437466"/>
                  <a:gd name="T49" fmla="*/ 474134 h 524934"/>
                  <a:gd name="T50" fmla="*/ 2810932 w 3437466"/>
                  <a:gd name="T51" fmla="*/ 440267 h 524934"/>
                  <a:gd name="T52" fmla="*/ 3081866 w 3437466"/>
                  <a:gd name="T53" fmla="*/ 389467 h 524934"/>
                  <a:gd name="T54" fmla="*/ 3285066 w 3437466"/>
                  <a:gd name="T55" fmla="*/ 338667 h 524934"/>
                  <a:gd name="T56" fmla="*/ 3437466 w 3437466"/>
                  <a:gd name="T57" fmla="*/ 237067 h 524934"/>
                  <a:gd name="T58" fmla="*/ 3437466 w 3437466"/>
                  <a:gd name="T59" fmla="*/ 152400 h 524934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3437466"/>
                  <a:gd name="T91" fmla="*/ 0 h 524934"/>
                  <a:gd name="T92" fmla="*/ 3437466 w 3437466"/>
                  <a:gd name="T93" fmla="*/ 524934 h 524934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3437466" h="524934">
                    <a:moveTo>
                      <a:pt x="3437466" y="152400"/>
                    </a:moveTo>
                    <a:lnTo>
                      <a:pt x="3335866" y="220134"/>
                    </a:lnTo>
                    <a:lnTo>
                      <a:pt x="3183466" y="270934"/>
                    </a:lnTo>
                    <a:lnTo>
                      <a:pt x="2980266" y="321734"/>
                    </a:lnTo>
                    <a:lnTo>
                      <a:pt x="2794000" y="355600"/>
                    </a:lnTo>
                    <a:lnTo>
                      <a:pt x="2438400" y="389467"/>
                    </a:lnTo>
                    <a:lnTo>
                      <a:pt x="2048933" y="423334"/>
                    </a:lnTo>
                    <a:lnTo>
                      <a:pt x="1625600" y="423334"/>
                    </a:lnTo>
                    <a:lnTo>
                      <a:pt x="1219200" y="389467"/>
                    </a:lnTo>
                    <a:lnTo>
                      <a:pt x="846666" y="355600"/>
                    </a:lnTo>
                    <a:lnTo>
                      <a:pt x="558800" y="304800"/>
                    </a:lnTo>
                    <a:lnTo>
                      <a:pt x="304800" y="237067"/>
                    </a:lnTo>
                    <a:lnTo>
                      <a:pt x="152400" y="152400"/>
                    </a:lnTo>
                    <a:lnTo>
                      <a:pt x="84666" y="0"/>
                    </a:lnTo>
                    <a:lnTo>
                      <a:pt x="0" y="84667"/>
                    </a:lnTo>
                    <a:lnTo>
                      <a:pt x="33866" y="186267"/>
                    </a:lnTo>
                    <a:lnTo>
                      <a:pt x="135466" y="270934"/>
                    </a:lnTo>
                    <a:lnTo>
                      <a:pt x="321733" y="338667"/>
                    </a:lnTo>
                    <a:lnTo>
                      <a:pt x="558800" y="423334"/>
                    </a:lnTo>
                    <a:lnTo>
                      <a:pt x="880533" y="474134"/>
                    </a:lnTo>
                    <a:lnTo>
                      <a:pt x="1236133" y="508000"/>
                    </a:lnTo>
                    <a:lnTo>
                      <a:pt x="1659466" y="524934"/>
                    </a:lnTo>
                    <a:lnTo>
                      <a:pt x="2065866" y="508000"/>
                    </a:lnTo>
                    <a:lnTo>
                      <a:pt x="2472266" y="474134"/>
                    </a:lnTo>
                    <a:lnTo>
                      <a:pt x="2810933" y="440267"/>
                    </a:lnTo>
                    <a:lnTo>
                      <a:pt x="3081866" y="389467"/>
                    </a:lnTo>
                    <a:lnTo>
                      <a:pt x="3285066" y="338667"/>
                    </a:lnTo>
                    <a:lnTo>
                      <a:pt x="3437466" y="237067"/>
                    </a:lnTo>
                    <a:lnTo>
                      <a:pt x="3437466" y="152400"/>
                    </a:lnTo>
                    <a:close/>
                  </a:path>
                </a:pathLst>
              </a:custGeom>
              <a:solidFill>
                <a:schemeClr val="bg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56" name="Freeform 2055"/>
              <p:cNvSpPr>
                <a:spLocks noChangeArrowheads="1"/>
              </p:cNvSpPr>
              <p:nvPr/>
            </p:nvSpPr>
            <p:spPr bwMode="auto">
              <a:xfrm>
                <a:off x="3606800" y="4199467"/>
                <a:ext cx="3471333" cy="474133"/>
              </a:xfrm>
              <a:custGeom>
                <a:avLst/>
                <a:gdLst>
                  <a:gd name="T0" fmla="*/ 3420533 w 3471333"/>
                  <a:gd name="T1" fmla="*/ 33866 h 474133"/>
                  <a:gd name="T2" fmla="*/ 3268133 w 3471333"/>
                  <a:gd name="T3" fmla="*/ 101600 h 474133"/>
                  <a:gd name="T4" fmla="*/ 3081867 w 3471333"/>
                  <a:gd name="T5" fmla="*/ 169333 h 474133"/>
                  <a:gd name="T6" fmla="*/ 2777067 w 3471333"/>
                  <a:gd name="T7" fmla="*/ 220133 h 474133"/>
                  <a:gd name="T8" fmla="*/ 2438401 w 3471333"/>
                  <a:gd name="T9" fmla="*/ 270933 h 474133"/>
                  <a:gd name="T10" fmla="*/ 2048934 w 3471333"/>
                  <a:gd name="T11" fmla="*/ 287866 h 474133"/>
                  <a:gd name="T12" fmla="*/ 1625601 w 3471333"/>
                  <a:gd name="T13" fmla="*/ 304800 h 474133"/>
                  <a:gd name="T14" fmla="*/ 1219201 w 3471333"/>
                  <a:gd name="T15" fmla="*/ 270933 h 474133"/>
                  <a:gd name="T16" fmla="*/ 829733 w 3471333"/>
                  <a:gd name="T17" fmla="*/ 254000 h 474133"/>
                  <a:gd name="T18" fmla="*/ 541867 w 3471333"/>
                  <a:gd name="T19" fmla="*/ 203200 h 474133"/>
                  <a:gd name="T20" fmla="*/ 270933 w 3471333"/>
                  <a:gd name="T21" fmla="*/ 101600 h 474133"/>
                  <a:gd name="T22" fmla="*/ 50800 w 3471333"/>
                  <a:gd name="T23" fmla="*/ 0 h 474133"/>
                  <a:gd name="T24" fmla="*/ 50800 w 3471333"/>
                  <a:gd name="T25" fmla="*/ 0 h 474133"/>
                  <a:gd name="T26" fmla="*/ 0 w 3471333"/>
                  <a:gd name="T27" fmla="*/ 101600 h 474133"/>
                  <a:gd name="T28" fmla="*/ 118533 w 3471333"/>
                  <a:gd name="T29" fmla="*/ 220133 h 474133"/>
                  <a:gd name="T30" fmla="*/ 355600 w 3471333"/>
                  <a:gd name="T31" fmla="*/ 321733 h 474133"/>
                  <a:gd name="T32" fmla="*/ 592667 w 3471333"/>
                  <a:gd name="T33" fmla="*/ 372533 h 474133"/>
                  <a:gd name="T34" fmla="*/ 897467 w 3471333"/>
                  <a:gd name="T35" fmla="*/ 423333 h 474133"/>
                  <a:gd name="T36" fmla="*/ 1286934 w 3471333"/>
                  <a:gd name="T37" fmla="*/ 457200 h 474133"/>
                  <a:gd name="T38" fmla="*/ 1608668 w 3471333"/>
                  <a:gd name="T39" fmla="*/ 474133 h 474133"/>
                  <a:gd name="T40" fmla="*/ 1913468 w 3471333"/>
                  <a:gd name="T41" fmla="*/ 474133 h 474133"/>
                  <a:gd name="T42" fmla="*/ 2319867 w 3471333"/>
                  <a:gd name="T43" fmla="*/ 457200 h 474133"/>
                  <a:gd name="T44" fmla="*/ 2607733 w 3471333"/>
                  <a:gd name="T45" fmla="*/ 440266 h 474133"/>
                  <a:gd name="T46" fmla="*/ 2997201 w 3471333"/>
                  <a:gd name="T47" fmla="*/ 372533 h 474133"/>
                  <a:gd name="T48" fmla="*/ 3285067 w 3471333"/>
                  <a:gd name="T49" fmla="*/ 287866 h 474133"/>
                  <a:gd name="T50" fmla="*/ 3471333 w 3471333"/>
                  <a:gd name="T51" fmla="*/ 152400 h 474133"/>
                  <a:gd name="T52" fmla="*/ 3420533 w 3471333"/>
                  <a:gd name="T53" fmla="*/ 33866 h 474133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471333"/>
                  <a:gd name="T82" fmla="*/ 0 h 474133"/>
                  <a:gd name="T83" fmla="*/ 3471333 w 3471333"/>
                  <a:gd name="T84" fmla="*/ 474133 h 474133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471333" h="474133">
                    <a:moveTo>
                      <a:pt x="3420533" y="33866"/>
                    </a:moveTo>
                    <a:lnTo>
                      <a:pt x="3268133" y="101600"/>
                    </a:lnTo>
                    <a:lnTo>
                      <a:pt x="3081867" y="169333"/>
                    </a:lnTo>
                    <a:lnTo>
                      <a:pt x="2777067" y="220133"/>
                    </a:lnTo>
                    <a:lnTo>
                      <a:pt x="2438400" y="270933"/>
                    </a:lnTo>
                    <a:lnTo>
                      <a:pt x="2048933" y="287866"/>
                    </a:lnTo>
                    <a:lnTo>
                      <a:pt x="1625600" y="304800"/>
                    </a:lnTo>
                    <a:lnTo>
                      <a:pt x="1219200" y="270933"/>
                    </a:lnTo>
                    <a:lnTo>
                      <a:pt x="829733" y="254000"/>
                    </a:lnTo>
                    <a:lnTo>
                      <a:pt x="541867" y="203200"/>
                    </a:lnTo>
                    <a:lnTo>
                      <a:pt x="270933" y="101600"/>
                    </a:lnTo>
                    <a:lnTo>
                      <a:pt x="50800" y="0"/>
                    </a:lnTo>
                    <a:lnTo>
                      <a:pt x="0" y="101600"/>
                    </a:lnTo>
                    <a:lnTo>
                      <a:pt x="118533" y="220133"/>
                    </a:lnTo>
                    <a:lnTo>
                      <a:pt x="355600" y="321733"/>
                    </a:lnTo>
                    <a:lnTo>
                      <a:pt x="592667" y="372533"/>
                    </a:lnTo>
                    <a:lnTo>
                      <a:pt x="897467" y="423333"/>
                    </a:lnTo>
                    <a:lnTo>
                      <a:pt x="1286933" y="457200"/>
                    </a:lnTo>
                    <a:lnTo>
                      <a:pt x="1608667" y="474133"/>
                    </a:lnTo>
                    <a:lnTo>
                      <a:pt x="1913467" y="474133"/>
                    </a:lnTo>
                    <a:lnTo>
                      <a:pt x="2319867" y="457200"/>
                    </a:lnTo>
                    <a:lnTo>
                      <a:pt x="2607733" y="440266"/>
                    </a:lnTo>
                    <a:lnTo>
                      <a:pt x="2997200" y="372533"/>
                    </a:lnTo>
                    <a:lnTo>
                      <a:pt x="3285067" y="287866"/>
                    </a:lnTo>
                    <a:lnTo>
                      <a:pt x="3471333" y="152400"/>
                    </a:lnTo>
                    <a:lnTo>
                      <a:pt x="3420533" y="33866"/>
                    </a:lnTo>
                    <a:close/>
                  </a:path>
                </a:pathLst>
              </a:custGeom>
              <a:solidFill>
                <a:srgbClr val="77933C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57" name="Freeform 2056"/>
              <p:cNvSpPr>
                <a:spLocks noChangeArrowheads="1"/>
              </p:cNvSpPr>
              <p:nvPr/>
            </p:nvSpPr>
            <p:spPr bwMode="auto">
              <a:xfrm>
                <a:off x="3623733" y="4385733"/>
                <a:ext cx="3403600" cy="2082800"/>
              </a:xfrm>
              <a:custGeom>
                <a:avLst/>
                <a:gdLst>
                  <a:gd name="T0" fmla="*/ 3386666 w 3403600"/>
                  <a:gd name="T1" fmla="*/ 0 h 2082800"/>
                  <a:gd name="T2" fmla="*/ 3335866 w 3403600"/>
                  <a:gd name="T3" fmla="*/ 1405467 h 2082800"/>
                  <a:gd name="T4" fmla="*/ 3268134 w 3403600"/>
                  <a:gd name="T5" fmla="*/ 1608667 h 2082800"/>
                  <a:gd name="T6" fmla="*/ 3081866 w 3403600"/>
                  <a:gd name="T7" fmla="*/ 1744134 h 2082800"/>
                  <a:gd name="T8" fmla="*/ 2827866 w 3403600"/>
                  <a:gd name="T9" fmla="*/ 1845734 h 2082800"/>
                  <a:gd name="T10" fmla="*/ 2556934 w 3403600"/>
                  <a:gd name="T11" fmla="*/ 1930400 h 2082800"/>
                  <a:gd name="T12" fmla="*/ 2286000 w 3403600"/>
                  <a:gd name="T13" fmla="*/ 1964267 h 2082800"/>
                  <a:gd name="T14" fmla="*/ 1981200 w 3403600"/>
                  <a:gd name="T15" fmla="*/ 1964267 h 2082800"/>
                  <a:gd name="T16" fmla="*/ 1625600 w 3403600"/>
                  <a:gd name="T17" fmla="*/ 1964267 h 2082800"/>
                  <a:gd name="T18" fmla="*/ 1236134 w 3403600"/>
                  <a:gd name="T19" fmla="*/ 1930400 h 2082800"/>
                  <a:gd name="T20" fmla="*/ 880534 w 3403600"/>
                  <a:gd name="T21" fmla="*/ 1896534 h 2082800"/>
                  <a:gd name="T22" fmla="*/ 575734 w 3403600"/>
                  <a:gd name="T23" fmla="*/ 1811867 h 2082800"/>
                  <a:gd name="T24" fmla="*/ 321734 w 3403600"/>
                  <a:gd name="T25" fmla="*/ 1693334 h 2082800"/>
                  <a:gd name="T26" fmla="*/ 118534 w 3403600"/>
                  <a:gd name="T27" fmla="*/ 1507067 h 2082800"/>
                  <a:gd name="T28" fmla="*/ 50800 w 3403600"/>
                  <a:gd name="T29" fmla="*/ 1405467 h 2082800"/>
                  <a:gd name="T30" fmla="*/ 0 w 3403600"/>
                  <a:gd name="T31" fmla="*/ 1507067 h 2082800"/>
                  <a:gd name="T32" fmla="*/ 0 w 3403600"/>
                  <a:gd name="T33" fmla="*/ 1507067 h 2082800"/>
                  <a:gd name="T34" fmla="*/ 101600 w 3403600"/>
                  <a:gd name="T35" fmla="*/ 1676400 h 2082800"/>
                  <a:gd name="T36" fmla="*/ 304800 w 3403600"/>
                  <a:gd name="T37" fmla="*/ 1794934 h 2082800"/>
                  <a:gd name="T38" fmla="*/ 541867 w 3403600"/>
                  <a:gd name="T39" fmla="*/ 1913467 h 2082800"/>
                  <a:gd name="T40" fmla="*/ 829734 w 3403600"/>
                  <a:gd name="T41" fmla="*/ 1998134 h 2082800"/>
                  <a:gd name="T42" fmla="*/ 1219200 w 3403600"/>
                  <a:gd name="T43" fmla="*/ 2065867 h 2082800"/>
                  <a:gd name="T44" fmla="*/ 1540934 w 3403600"/>
                  <a:gd name="T45" fmla="*/ 2082800 h 2082800"/>
                  <a:gd name="T46" fmla="*/ 1981200 w 3403600"/>
                  <a:gd name="T47" fmla="*/ 2082800 h 2082800"/>
                  <a:gd name="T48" fmla="*/ 2421466 w 3403600"/>
                  <a:gd name="T49" fmla="*/ 2065867 h 2082800"/>
                  <a:gd name="T50" fmla="*/ 2878666 w 3403600"/>
                  <a:gd name="T51" fmla="*/ 1964267 h 2082800"/>
                  <a:gd name="T52" fmla="*/ 3098800 w 3403600"/>
                  <a:gd name="T53" fmla="*/ 1845734 h 2082800"/>
                  <a:gd name="T54" fmla="*/ 3318934 w 3403600"/>
                  <a:gd name="T55" fmla="*/ 1727200 h 2082800"/>
                  <a:gd name="T56" fmla="*/ 3403600 w 3403600"/>
                  <a:gd name="T57" fmla="*/ 1557867 h 2082800"/>
                  <a:gd name="T58" fmla="*/ 3369734 w 3403600"/>
                  <a:gd name="T59" fmla="*/ 1422400 h 2082800"/>
                  <a:gd name="T60" fmla="*/ 3369734 w 3403600"/>
                  <a:gd name="T61" fmla="*/ 1422400 h 208280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403600"/>
                  <a:gd name="T94" fmla="*/ 0 h 2082800"/>
                  <a:gd name="T95" fmla="*/ 3403600 w 3403600"/>
                  <a:gd name="T96" fmla="*/ 2082800 h 208280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403600" h="2082800">
                    <a:moveTo>
                      <a:pt x="3386667" y="0"/>
                    </a:moveTo>
                    <a:lnTo>
                      <a:pt x="3335867" y="1405467"/>
                    </a:lnTo>
                    <a:lnTo>
                      <a:pt x="3268134" y="1608667"/>
                    </a:lnTo>
                    <a:lnTo>
                      <a:pt x="3081867" y="1744134"/>
                    </a:lnTo>
                    <a:lnTo>
                      <a:pt x="2827867" y="1845734"/>
                    </a:lnTo>
                    <a:lnTo>
                      <a:pt x="2556934" y="1930400"/>
                    </a:lnTo>
                    <a:lnTo>
                      <a:pt x="2286000" y="1964267"/>
                    </a:lnTo>
                    <a:lnTo>
                      <a:pt x="1981200" y="1964267"/>
                    </a:lnTo>
                    <a:lnTo>
                      <a:pt x="1625600" y="1964267"/>
                    </a:lnTo>
                    <a:lnTo>
                      <a:pt x="1236134" y="1930400"/>
                    </a:lnTo>
                    <a:lnTo>
                      <a:pt x="880534" y="1896534"/>
                    </a:lnTo>
                    <a:lnTo>
                      <a:pt x="575734" y="1811867"/>
                    </a:lnTo>
                    <a:lnTo>
                      <a:pt x="321734" y="1693334"/>
                    </a:lnTo>
                    <a:lnTo>
                      <a:pt x="118534" y="1507067"/>
                    </a:lnTo>
                    <a:lnTo>
                      <a:pt x="50800" y="1405467"/>
                    </a:lnTo>
                    <a:lnTo>
                      <a:pt x="0" y="1507067"/>
                    </a:lnTo>
                    <a:lnTo>
                      <a:pt x="101600" y="1676400"/>
                    </a:lnTo>
                    <a:lnTo>
                      <a:pt x="304800" y="1794934"/>
                    </a:lnTo>
                    <a:lnTo>
                      <a:pt x="541867" y="1913467"/>
                    </a:lnTo>
                    <a:lnTo>
                      <a:pt x="829734" y="1998134"/>
                    </a:lnTo>
                    <a:lnTo>
                      <a:pt x="1219200" y="2065867"/>
                    </a:lnTo>
                    <a:lnTo>
                      <a:pt x="1540934" y="2082800"/>
                    </a:lnTo>
                    <a:lnTo>
                      <a:pt x="1981200" y="2082800"/>
                    </a:lnTo>
                    <a:lnTo>
                      <a:pt x="2421467" y="2065867"/>
                    </a:lnTo>
                    <a:lnTo>
                      <a:pt x="2878667" y="1964267"/>
                    </a:lnTo>
                    <a:lnTo>
                      <a:pt x="3098800" y="1845734"/>
                    </a:lnTo>
                    <a:lnTo>
                      <a:pt x="3318934" y="1727200"/>
                    </a:lnTo>
                    <a:lnTo>
                      <a:pt x="3403600" y="1557867"/>
                    </a:lnTo>
                    <a:lnTo>
                      <a:pt x="3369734" y="142240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58" name="Freeform 2057"/>
              <p:cNvSpPr>
                <a:spLocks noChangeArrowheads="1"/>
              </p:cNvSpPr>
              <p:nvPr/>
            </p:nvSpPr>
            <p:spPr bwMode="auto">
              <a:xfrm>
                <a:off x="3640667" y="4301067"/>
                <a:ext cx="3369733" cy="2048933"/>
              </a:xfrm>
              <a:custGeom>
                <a:avLst/>
                <a:gdLst>
                  <a:gd name="T0" fmla="*/ 3352801 w 3369733"/>
                  <a:gd name="T1" fmla="*/ 118533 h 2048933"/>
                  <a:gd name="T2" fmla="*/ 3115733 w 3369733"/>
                  <a:gd name="T3" fmla="*/ 237066 h 2048933"/>
                  <a:gd name="T4" fmla="*/ 2844801 w 3369733"/>
                  <a:gd name="T5" fmla="*/ 304800 h 2048933"/>
                  <a:gd name="T6" fmla="*/ 2523067 w 3369733"/>
                  <a:gd name="T7" fmla="*/ 338666 h 2048933"/>
                  <a:gd name="T8" fmla="*/ 2048934 w 3369733"/>
                  <a:gd name="T9" fmla="*/ 372533 h 2048933"/>
                  <a:gd name="T10" fmla="*/ 1710267 w 3369733"/>
                  <a:gd name="T11" fmla="*/ 372533 h 2048933"/>
                  <a:gd name="T12" fmla="*/ 1117601 w 3369733"/>
                  <a:gd name="T13" fmla="*/ 355600 h 2048933"/>
                  <a:gd name="T14" fmla="*/ 660400 w 3369733"/>
                  <a:gd name="T15" fmla="*/ 321733 h 2048933"/>
                  <a:gd name="T16" fmla="*/ 304800 w 3369733"/>
                  <a:gd name="T17" fmla="*/ 220133 h 2048933"/>
                  <a:gd name="T18" fmla="*/ 67733 w 3369733"/>
                  <a:gd name="T19" fmla="*/ 101600 h 2048933"/>
                  <a:gd name="T20" fmla="*/ 0 w 3369733"/>
                  <a:gd name="T21" fmla="*/ 0 h 2048933"/>
                  <a:gd name="T22" fmla="*/ 33866 w 3369733"/>
                  <a:gd name="T23" fmla="*/ 1524000 h 2048933"/>
                  <a:gd name="T24" fmla="*/ 304800 w 3369733"/>
                  <a:gd name="T25" fmla="*/ 1778000 h 2048933"/>
                  <a:gd name="T26" fmla="*/ 728133 w 3369733"/>
                  <a:gd name="T27" fmla="*/ 1947333 h 2048933"/>
                  <a:gd name="T28" fmla="*/ 897466 w 3369733"/>
                  <a:gd name="T29" fmla="*/ 1964266 h 2048933"/>
                  <a:gd name="T30" fmla="*/ 1286934 w 3369733"/>
                  <a:gd name="T31" fmla="*/ 2015066 h 2048933"/>
                  <a:gd name="T32" fmla="*/ 1608667 w 3369733"/>
                  <a:gd name="T33" fmla="*/ 2048933 h 2048933"/>
                  <a:gd name="T34" fmla="*/ 2302933 w 3369733"/>
                  <a:gd name="T35" fmla="*/ 2032000 h 2048933"/>
                  <a:gd name="T36" fmla="*/ 2590801 w 3369733"/>
                  <a:gd name="T37" fmla="*/ 1998133 h 2048933"/>
                  <a:gd name="T38" fmla="*/ 2895601 w 3369733"/>
                  <a:gd name="T39" fmla="*/ 1896533 h 2048933"/>
                  <a:gd name="T40" fmla="*/ 3098801 w 3369733"/>
                  <a:gd name="T41" fmla="*/ 1794933 h 2048933"/>
                  <a:gd name="T42" fmla="*/ 3217333 w 3369733"/>
                  <a:gd name="T43" fmla="*/ 1676400 h 2048933"/>
                  <a:gd name="T44" fmla="*/ 3302001 w 3369733"/>
                  <a:gd name="T45" fmla="*/ 1490133 h 2048933"/>
                  <a:gd name="T46" fmla="*/ 3369733 w 3369733"/>
                  <a:gd name="T47" fmla="*/ 67733 h 2048933"/>
                  <a:gd name="T48" fmla="*/ 3352801 w 3369733"/>
                  <a:gd name="T49" fmla="*/ 118533 h 204893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369733"/>
                  <a:gd name="T76" fmla="*/ 0 h 2048933"/>
                  <a:gd name="T77" fmla="*/ 3369733 w 3369733"/>
                  <a:gd name="T78" fmla="*/ 2048933 h 2048933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369733" h="2048933">
                    <a:moveTo>
                      <a:pt x="3352800" y="118533"/>
                    </a:moveTo>
                    <a:lnTo>
                      <a:pt x="3115733" y="237066"/>
                    </a:lnTo>
                    <a:lnTo>
                      <a:pt x="2844800" y="304800"/>
                    </a:lnTo>
                    <a:lnTo>
                      <a:pt x="2523066" y="338666"/>
                    </a:lnTo>
                    <a:lnTo>
                      <a:pt x="2048933" y="372533"/>
                    </a:lnTo>
                    <a:lnTo>
                      <a:pt x="1710266" y="372533"/>
                    </a:lnTo>
                    <a:lnTo>
                      <a:pt x="1117600" y="355600"/>
                    </a:lnTo>
                    <a:lnTo>
                      <a:pt x="660400" y="321733"/>
                    </a:lnTo>
                    <a:lnTo>
                      <a:pt x="304800" y="220133"/>
                    </a:lnTo>
                    <a:lnTo>
                      <a:pt x="67733" y="101600"/>
                    </a:lnTo>
                    <a:lnTo>
                      <a:pt x="0" y="0"/>
                    </a:lnTo>
                    <a:lnTo>
                      <a:pt x="33866" y="1524000"/>
                    </a:lnTo>
                    <a:lnTo>
                      <a:pt x="304800" y="1778000"/>
                    </a:lnTo>
                    <a:lnTo>
                      <a:pt x="728133" y="1947333"/>
                    </a:lnTo>
                    <a:lnTo>
                      <a:pt x="897466" y="1964266"/>
                    </a:lnTo>
                    <a:lnTo>
                      <a:pt x="1286933" y="2015066"/>
                    </a:lnTo>
                    <a:lnTo>
                      <a:pt x="1608666" y="2048933"/>
                    </a:lnTo>
                    <a:lnTo>
                      <a:pt x="2302933" y="2032000"/>
                    </a:lnTo>
                    <a:lnTo>
                      <a:pt x="2590800" y="1998133"/>
                    </a:lnTo>
                    <a:lnTo>
                      <a:pt x="2895600" y="1896533"/>
                    </a:lnTo>
                    <a:lnTo>
                      <a:pt x="3098800" y="1794933"/>
                    </a:lnTo>
                    <a:lnTo>
                      <a:pt x="3217333" y="1676400"/>
                    </a:lnTo>
                    <a:lnTo>
                      <a:pt x="3302000" y="1490133"/>
                    </a:lnTo>
                    <a:lnTo>
                      <a:pt x="3369733" y="67733"/>
                    </a:lnTo>
                    <a:lnTo>
                      <a:pt x="3352800" y="118533"/>
                    </a:lnTo>
                    <a:close/>
                  </a:path>
                </a:pathLst>
              </a:custGeom>
              <a:solidFill>
                <a:srgbClr val="F2F2F2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59" name="Freeform 2058"/>
              <p:cNvSpPr>
                <a:spLocks noChangeArrowheads="1"/>
              </p:cNvSpPr>
              <p:nvPr/>
            </p:nvSpPr>
            <p:spPr bwMode="auto">
              <a:xfrm>
                <a:off x="3674533" y="3877733"/>
                <a:ext cx="3352800" cy="508000"/>
              </a:xfrm>
              <a:custGeom>
                <a:avLst/>
                <a:gdLst>
                  <a:gd name="T0" fmla="*/ 0 w 3352800"/>
                  <a:gd name="T1" fmla="*/ 0 h 508000"/>
                  <a:gd name="T2" fmla="*/ 101600 w 3352800"/>
                  <a:gd name="T3" fmla="*/ 101600 h 508000"/>
                  <a:gd name="T4" fmla="*/ 101600 w 3352800"/>
                  <a:gd name="T5" fmla="*/ 254000 h 508000"/>
                  <a:gd name="T6" fmla="*/ 101600 w 3352800"/>
                  <a:gd name="T7" fmla="*/ 67734 h 508000"/>
                  <a:gd name="T8" fmla="*/ 254000 w 3352800"/>
                  <a:gd name="T9" fmla="*/ 152400 h 508000"/>
                  <a:gd name="T10" fmla="*/ 254000 w 3352800"/>
                  <a:gd name="T11" fmla="*/ 338667 h 508000"/>
                  <a:gd name="T12" fmla="*/ 237067 w 3352800"/>
                  <a:gd name="T13" fmla="*/ 118534 h 508000"/>
                  <a:gd name="T14" fmla="*/ 474134 w 3352800"/>
                  <a:gd name="T15" fmla="*/ 203200 h 508000"/>
                  <a:gd name="T16" fmla="*/ 474134 w 3352800"/>
                  <a:gd name="T17" fmla="*/ 389467 h 508000"/>
                  <a:gd name="T18" fmla="*/ 474134 w 3352800"/>
                  <a:gd name="T19" fmla="*/ 203200 h 508000"/>
                  <a:gd name="T20" fmla="*/ 778934 w 3352800"/>
                  <a:gd name="T21" fmla="*/ 254000 h 508000"/>
                  <a:gd name="T22" fmla="*/ 762000 w 3352800"/>
                  <a:gd name="T23" fmla="*/ 457200 h 508000"/>
                  <a:gd name="T24" fmla="*/ 778934 w 3352800"/>
                  <a:gd name="T25" fmla="*/ 237067 h 508000"/>
                  <a:gd name="T26" fmla="*/ 1134534 w 3352800"/>
                  <a:gd name="T27" fmla="*/ 270934 h 508000"/>
                  <a:gd name="T28" fmla="*/ 1134534 w 3352800"/>
                  <a:gd name="T29" fmla="*/ 474134 h 508000"/>
                  <a:gd name="T30" fmla="*/ 1134534 w 3352800"/>
                  <a:gd name="T31" fmla="*/ 270934 h 508000"/>
                  <a:gd name="T32" fmla="*/ 1557867 w 3352800"/>
                  <a:gd name="T33" fmla="*/ 287867 h 508000"/>
                  <a:gd name="T34" fmla="*/ 1557867 w 3352800"/>
                  <a:gd name="T35" fmla="*/ 508000 h 508000"/>
                  <a:gd name="T36" fmla="*/ 1557867 w 3352800"/>
                  <a:gd name="T37" fmla="*/ 287867 h 508000"/>
                  <a:gd name="T38" fmla="*/ 1964267 w 3352800"/>
                  <a:gd name="T39" fmla="*/ 270934 h 508000"/>
                  <a:gd name="T40" fmla="*/ 1964267 w 3352800"/>
                  <a:gd name="T41" fmla="*/ 491067 h 508000"/>
                  <a:gd name="T42" fmla="*/ 1964267 w 3352800"/>
                  <a:gd name="T43" fmla="*/ 287867 h 508000"/>
                  <a:gd name="T44" fmla="*/ 2353734 w 3352800"/>
                  <a:gd name="T45" fmla="*/ 270934 h 508000"/>
                  <a:gd name="T46" fmla="*/ 2353734 w 3352800"/>
                  <a:gd name="T47" fmla="*/ 457200 h 508000"/>
                  <a:gd name="T48" fmla="*/ 2353734 w 3352800"/>
                  <a:gd name="T49" fmla="*/ 270934 h 508000"/>
                  <a:gd name="T50" fmla="*/ 2692400 w 3352800"/>
                  <a:gd name="T51" fmla="*/ 237067 h 508000"/>
                  <a:gd name="T52" fmla="*/ 2709334 w 3352800"/>
                  <a:gd name="T53" fmla="*/ 423334 h 508000"/>
                  <a:gd name="T54" fmla="*/ 2692400 w 3352800"/>
                  <a:gd name="T55" fmla="*/ 237067 h 508000"/>
                  <a:gd name="T56" fmla="*/ 2997200 w 3352800"/>
                  <a:gd name="T57" fmla="*/ 169334 h 508000"/>
                  <a:gd name="T58" fmla="*/ 2997200 w 3352800"/>
                  <a:gd name="T59" fmla="*/ 372534 h 508000"/>
                  <a:gd name="T60" fmla="*/ 2997200 w 3352800"/>
                  <a:gd name="T61" fmla="*/ 186267 h 508000"/>
                  <a:gd name="T62" fmla="*/ 3200400 w 3352800"/>
                  <a:gd name="T63" fmla="*/ 135467 h 508000"/>
                  <a:gd name="T64" fmla="*/ 3200400 w 3352800"/>
                  <a:gd name="T65" fmla="*/ 287867 h 508000"/>
                  <a:gd name="T66" fmla="*/ 3183466 w 3352800"/>
                  <a:gd name="T67" fmla="*/ 135467 h 508000"/>
                  <a:gd name="T68" fmla="*/ 3352800 w 3352800"/>
                  <a:gd name="T69" fmla="*/ 33867 h 508000"/>
                  <a:gd name="T70" fmla="*/ 3335866 w 3352800"/>
                  <a:gd name="T71" fmla="*/ 220134 h 50800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352800"/>
                  <a:gd name="T109" fmla="*/ 0 h 508000"/>
                  <a:gd name="T110" fmla="*/ 3352800 w 3352800"/>
                  <a:gd name="T111" fmla="*/ 508000 h 50800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352800" h="508000">
                    <a:moveTo>
                      <a:pt x="0" y="0"/>
                    </a:moveTo>
                    <a:lnTo>
                      <a:pt x="101600" y="101600"/>
                    </a:lnTo>
                    <a:lnTo>
                      <a:pt x="101600" y="254000"/>
                    </a:lnTo>
                    <a:lnTo>
                      <a:pt x="101600" y="67734"/>
                    </a:lnTo>
                    <a:lnTo>
                      <a:pt x="254000" y="152400"/>
                    </a:lnTo>
                    <a:lnTo>
                      <a:pt x="254000" y="338667"/>
                    </a:lnTo>
                    <a:lnTo>
                      <a:pt x="237067" y="118534"/>
                    </a:lnTo>
                    <a:lnTo>
                      <a:pt x="474134" y="203200"/>
                    </a:lnTo>
                    <a:lnTo>
                      <a:pt x="474134" y="389467"/>
                    </a:lnTo>
                    <a:lnTo>
                      <a:pt x="474134" y="203200"/>
                    </a:lnTo>
                    <a:lnTo>
                      <a:pt x="778934" y="254000"/>
                    </a:lnTo>
                    <a:lnTo>
                      <a:pt x="762000" y="457200"/>
                    </a:lnTo>
                    <a:lnTo>
                      <a:pt x="778934" y="237067"/>
                    </a:lnTo>
                    <a:lnTo>
                      <a:pt x="1134534" y="270934"/>
                    </a:lnTo>
                    <a:lnTo>
                      <a:pt x="1134534" y="474134"/>
                    </a:lnTo>
                    <a:lnTo>
                      <a:pt x="1134534" y="270934"/>
                    </a:lnTo>
                    <a:lnTo>
                      <a:pt x="1557867" y="287867"/>
                    </a:lnTo>
                    <a:lnTo>
                      <a:pt x="1557867" y="508000"/>
                    </a:lnTo>
                    <a:lnTo>
                      <a:pt x="1557867" y="287867"/>
                    </a:lnTo>
                    <a:lnTo>
                      <a:pt x="1964267" y="270934"/>
                    </a:lnTo>
                    <a:lnTo>
                      <a:pt x="1964267" y="491067"/>
                    </a:lnTo>
                    <a:lnTo>
                      <a:pt x="1964267" y="287867"/>
                    </a:lnTo>
                    <a:lnTo>
                      <a:pt x="2353734" y="270934"/>
                    </a:lnTo>
                    <a:lnTo>
                      <a:pt x="2353734" y="457200"/>
                    </a:lnTo>
                    <a:lnTo>
                      <a:pt x="2353734" y="270934"/>
                    </a:lnTo>
                    <a:lnTo>
                      <a:pt x="2692400" y="237067"/>
                    </a:lnTo>
                    <a:lnTo>
                      <a:pt x="2709334" y="423334"/>
                    </a:lnTo>
                    <a:lnTo>
                      <a:pt x="2692400" y="237067"/>
                    </a:lnTo>
                    <a:lnTo>
                      <a:pt x="2997200" y="169334"/>
                    </a:lnTo>
                    <a:lnTo>
                      <a:pt x="2997200" y="372534"/>
                    </a:lnTo>
                    <a:lnTo>
                      <a:pt x="2997200" y="186267"/>
                    </a:lnTo>
                    <a:lnTo>
                      <a:pt x="3200400" y="135467"/>
                    </a:lnTo>
                    <a:lnTo>
                      <a:pt x="3200400" y="287867"/>
                    </a:lnTo>
                    <a:lnTo>
                      <a:pt x="3183467" y="135467"/>
                    </a:lnTo>
                    <a:cubicBezTo>
                      <a:pt x="3340563" y="30736"/>
                      <a:pt x="3274813" y="33867"/>
                      <a:pt x="3352800" y="33867"/>
                    </a:cubicBezTo>
                    <a:lnTo>
                      <a:pt x="3335867" y="22013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60" name="Freeform 2059"/>
              <p:cNvSpPr>
                <a:spLocks noChangeArrowheads="1"/>
              </p:cNvSpPr>
              <p:nvPr/>
            </p:nvSpPr>
            <p:spPr bwMode="auto">
              <a:xfrm>
                <a:off x="3674533" y="3572933"/>
                <a:ext cx="3335867" cy="338667"/>
              </a:xfrm>
              <a:custGeom>
                <a:avLst/>
                <a:gdLst>
                  <a:gd name="T0" fmla="*/ 3335867 w 3335867"/>
                  <a:gd name="T1" fmla="*/ 270934 h 338667"/>
                  <a:gd name="T2" fmla="*/ 3183467 w 3335867"/>
                  <a:gd name="T3" fmla="*/ 169334 h 338667"/>
                  <a:gd name="T4" fmla="*/ 3183467 w 3335867"/>
                  <a:gd name="T5" fmla="*/ 338667 h 338667"/>
                  <a:gd name="T6" fmla="*/ 3149601 w 3335867"/>
                  <a:gd name="T7" fmla="*/ 152400 h 338667"/>
                  <a:gd name="T8" fmla="*/ 3014135 w 3335867"/>
                  <a:gd name="T9" fmla="*/ 101600 h 338667"/>
                  <a:gd name="T10" fmla="*/ 3014135 w 3335867"/>
                  <a:gd name="T11" fmla="*/ 254000 h 338667"/>
                  <a:gd name="T12" fmla="*/ 2980267 w 3335867"/>
                  <a:gd name="T13" fmla="*/ 101600 h 338667"/>
                  <a:gd name="T14" fmla="*/ 2777067 w 3335867"/>
                  <a:gd name="T15" fmla="*/ 50800 h 338667"/>
                  <a:gd name="T16" fmla="*/ 2777067 w 3335867"/>
                  <a:gd name="T17" fmla="*/ 203200 h 338667"/>
                  <a:gd name="T18" fmla="*/ 2777067 w 3335867"/>
                  <a:gd name="T19" fmla="*/ 50800 h 338667"/>
                  <a:gd name="T20" fmla="*/ 2489201 w 3335867"/>
                  <a:gd name="T21" fmla="*/ 33867 h 338667"/>
                  <a:gd name="T22" fmla="*/ 2506135 w 3335867"/>
                  <a:gd name="T23" fmla="*/ 169334 h 338667"/>
                  <a:gd name="T24" fmla="*/ 2506135 w 3335867"/>
                  <a:gd name="T25" fmla="*/ 33867 h 338667"/>
                  <a:gd name="T26" fmla="*/ 2252135 w 3335867"/>
                  <a:gd name="T27" fmla="*/ 16934 h 338667"/>
                  <a:gd name="T28" fmla="*/ 2252135 w 3335867"/>
                  <a:gd name="T29" fmla="*/ 135467 h 338667"/>
                  <a:gd name="T30" fmla="*/ 2252135 w 3335867"/>
                  <a:gd name="T31" fmla="*/ 16934 h 338667"/>
                  <a:gd name="T32" fmla="*/ 1981201 w 3335867"/>
                  <a:gd name="T33" fmla="*/ 16934 h 338667"/>
                  <a:gd name="T34" fmla="*/ 1981201 w 3335867"/>
                  <a:gd name="T35" fmla="*/ 118534 h 338667"/>
                  <a:gd name="T36" fmla="*/ 1964268 w 3335867"/>
                  <a:gd name="T37" fmla="*/ 16934 h 338667"/>
                  <a:gd name="T38" fmla="*/ 1710268 w 3335867"/>
                  <a:gd name="T39" fmla="*/ 16934 h 338667"/>
                  <a:gd name="T40" fmla="*/ 1710268 w 3335867"/>
                  <a:gd name="T41" fmla="*/ 118534 h 338667"/>
                  <a:gd name="T42" fmla="*/ 1710268 w 3335867"/>
                  <a:gd name="T43" fmla="*/ 16934 h 338667"/>
                  <a:gd name="T44" fmla="*/ 1473201 w 3335867"/>
                  <a:gd name="T45" fmla="*/ 33867 h 338667"/>
                  <a:gd name="T46" fmla="*/ 1473201 w 3335867"/>
                  <a:gd name="T47" fmla="*/ 135467 h 338667"/>
                  <a:gd name="T48" fmla="*/ 1473201 w 3335867"/>
                  <a:gd name="T49" fmla="*/ 0 h 338667"/>
                  <a:gd name="T50" fmla="*/ 1270001 w 3335867"/>
                  <a:gd name="T51" fmla="*/ 0 h 338667"/>
                  <a:gd name="T52" fmla="*/ 1236135 w 3335867"/>
                  <a:gd name="T53" fmla="*/ 135467 h 338667"/>
                  <a:gd name="T54" fmla="*/ 1236135 w 3335867"/>
                  <a:gd name="T55" fmla="*/ 33867 h 338667"/>
                  <a:gd name="T56" fmla="*/ 999067 w 3335867"/>
                  <a:gd name="T57" fmla="*/ 16934 h 338667"/>
                  <a:gd name="T58" fmla="*/ 999067 w 3335867"/>
                  <a:gd name="T59" fmla="*/ 152400 h 338667"/>
                  <a:gd name="T60" fmla="*/ 982134 w 3335867"/>
                  <a:gd name="T61" fmla="*/ 16934 h 338667"/>
                  <a:gd name="T62" fmla="*/ 762000 w 3335867"/>
                  <a:gd name="T63" fmla="*/ 33867 h 338667"/>
                  <a:gd name="T64" fmla="*/ 762000 w 3335867"/>
                  <a:gd name="T65" fmla="*/ 186267 h 338667"/>
                  <a:gd name="T66" fmla="*/ 762000 w 3335867"/>
                  <a:gd name="T67" fmla="*/ 50800 h 338667"/>
                  <a:gd name="T68" fmla="*/ 508000 w 3335867"/>
                  <a:gd name="T69" fmla="*/ 84667 h 338667"/>
                  <a:gd name="T70" fmla="*/ 508000 w 3335867"/>
                  <a:gd name="T71" fmla="*/ 203200 h 338667"/>
                  <a:gd name="T72" fmla="*/ 508000 w 3335867"/>
                  <a:gd name="T73" fmla="*/ 67734 h 338667"/>
                  <a:gd name="T74" fmla="*/ 304800 w 3335867"/>
                  <a:gd name="T75" fmla="*/ 101600 h 338667"/>
                  <a:gd name="T76" fmla="*/ 304800 w 3335867"/>
                  <a:gd name="T77" fmla="*/ 220134 h 338667"/>
                  <a:gd name="T78" fmla="*/ 304800 w 3335867"/>
                  <a:gd name="T79" fmla="*/ 101600 h 338667"/>
                  <a:gd name="T80" fmla="*/ 118534 w 3335867"/>
                  <a:gd name="T81" fmla="*/ 169334 h 338667"/>
                  <a:gd name="T82" fmla="*/ 118534 w 3335867"/>
                  <a:gd name="T83" fmla="*/ 270934 h 338667"/>
                  <a:gd name="T84" fmla="*/ 118534 w 3335867"/>
                  <a:gd name="T85" fmla="*/ 169334 h 338667"/>
                  <a:gd name="T86" fmla="*/ 0 w 3335867"/>
                  <a:gd name="T87" fmla="*/ 270934 h 338667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335867"/>
                  <a:gd name="T133" fmla="*/ 0 h 338667"/>
                  <a:gd name="T134" fmla="*/ 3335867 w 3335867"/>
                  <a:gd name="T135" fmla="*/ 338667 h 338667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335867" h="338667">
                    <a:moveTo>
                      <a:pt x="3335867" y="270934"/>
                    </a:moveTo>
                    <a:lnTo>
                      <a:pt x="3183467" y="169334"/>
                    </a:lnTo>
                    <a:lnTo>
                      <a:pt x="3183467" y="338667"/>
                    </a:lnTo>
                    <a:lnTo>
                      <a:pt x="3149600" y="152400"/>
                    </a:lnTo>
                    <a:lnTo>
                      <a:pt x="3014134" y="101600"/>
                    </a:lnTo>
                    <a:lnTo>
                      <a:pt x="3014134" y="254000"/>
                    </a:lnTo>
                    <a:lnTo>
                      <a:pt x="2980267" y="101600"/>
                    </a:lnTo>
                    <a:lnTo>
                      <a:pt x="2777067" y="50800"/>
                    </a:lnTo>
                    <a:lnTo>
                      <a:pt x="2777067" y="203200"/>
                    </a:lnTo>
                    <a:lnTo>
                      <a:pt x="2777067" y="50800"/>
                    </a:lnTo>
                    <a:lnTo>
                      <a:pt x="2489200" y="33867"/>
                    </a:lnTo>
                    <a:lnTo>
                      <a:pt x="2506134" y="169334"/>
                    </a:lnTo>
                    <a:lnTo>
                      <a:pt x="2506134" y="33867"/>
                    </a:lnTo>
                    <a:lnTo>
                      <a:pt x="2252134" y="16934"/>
                    </a:lnTo>
                    <a:lnTo>
                      <a:pt x="2252134" y="135467"/>
                    </a:lnTo>
                    <a:lnTo>
                      <a:pt x="2252134" y="16934"/>
                    </a:lnTo>
                    <a:lnTo>
                      <a:pt x="1981200" y="16934"/>
                    </a:lnTo>
                    <a:lnTo>
                      <a:pt x="1981200" y="118534"/>
                    </a:lnTo>
                    <a:lnTo>
                      <a:pt x="1964267" y="16934"/>
                    </a:lnTo>
                    <a:lnTo>
                      <a:pt x="1710267" y="16934"/>
                    </a:lnTo>
                    <a:lnTo>
                      <a:pt x="1710267" y="118534"/>
                    </a:lnTo>
                    <a:lnTo>
                      <a:pt x="1710267" y="16934"/>
                    </a:lnTo>
                    <a:lnTo>
                      <a:pt x="1473200" y="33867"/>
                    </a:lnTo>
                    <a:lnTo>
                      <a:pt x="1473200" y="135467"/>
                    </a:lnTo>
                    <a:lnTo>
                      <a:pt x="1473200" y="0"/>
                    </a:lnTo>
                    <a:lnTo>
                      <a:pt x="1270000" y="0"/>
                    </a:lnTo>
                    <a:lnTo>
                      <a:pt x="1236134" y="135467"/>
                    </a:lnTo>
                    <a:lnTo>
                      <a:pt x="1236134" y="33867"/>
                    </a:lnTo>
                    <a:lnTo>
                      <a:pt x="999067" y="16934"/>
                    </a:lnTo>
                    <a:lnTo>
                      <a:pt x="999067" y="152400"/>
                    </a:lnTo>
                    <a:lnTo>
                      <a:pt x="982134" y="16934"/>
                    </a:lnTo>
                    <a:lnTo>
                      <a:pt x="762000" y="33867"/>
                    </a:lnTo>
                    <a:lnTo>
                      <a:pt x="762000" y="186267"/>
                    </a:lnTo>
                    <a:lnTo>
                      <a:pt x="762000" y="50800"/>
                    </a:lnTo>
                    <a:lnTo>
                      <a:pt x="508000" y="84667"/>
                    </a:lnTo>
                    <a:lnTo>
                      <a:pt x="508000" y="203200"/>
                    </a:lnTo>
                    <a:lnTo>
                      <a:pt x="508000" y="67734"/>
                    </a:lnTo>
                    <a:lnTo>
                      <a:pt x="304800" y="101600"/>
                    </a:lnTo>
                    <a:lnTo>
                      <a:pt x="304800" y="220134"/>
                    </a:lnTo>
                    <a:lnTo>
                      <a:pt x="304800" y="101600"/>
                    </a:lnTo>
                    <a:lnTo>
                      <a:pt x="118534" y="169334"/>
                    </a:lnTo>
                    <a:lnTo>
                      <a:pt x="118534" y="270934"/>
                    </a:lnTo>
                    <a:lnTo>
                      <a:pt x="118534" y="169334"/>
                    </a:lnTo>
                    <a:lnTo>
                      <a:pt x="0" y="27093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</p:grpSp>
        <p:grpSp>
          <p:nvGrpSpPr>
            <p:cNvPr id="1497" name="Group 689"/>
            <p:cNvGrpSpPr>
              <a:grpSpLocks/>
            </p:cNvGrpSpPr>
            <p:nvPr/>
          </p:nvGrpSpPr>
          <p:grpSpPr bwMode="auto">
            <a:xfrm>
              <a:off x="5689567" y="3222325"/>
              <a:ext cx="2692368" cy="2234953"/>
              <a:chOff x="3589867" y="3572933"/>
              <a:chExt cx="3488266" cy="2895600"/>
            </a:xfrm>
          </p:grpSpPr>
          <p:sp>
            <p:nvSpPr>
              <p:cNvPr id="2043" name="Freeform 2042"/>
              <p:cNvSpPr>
                <a:spLocks noChangeArrowheads="1"/>
              </p:cNvSpPr>
              <p:nvPr/>
            </p:nvSpPr>
            <p:spPr bwMode="auto">
              <a:xfrm>
                <a:off x="3640667" y="4402667"/>
                <a:ext cx="33866" cy="1388533"/>
              </a:xfrm>
              <a:custGeom>
                <a:avLst/>
                <a:gdLst>
                  <a:gd name="T0" fmla="*/ 0 w 33866"/>
                  <a:gd name="T1" fmla="*/ 0 h 1388533"/>
                  <a:gd name="T2" fmla="*/ 33866 w 33866"/>
                  <a:gd name="T3" fmla="*/ 1388533 h 1388533"/>
                  <a:gd name="T4" fmla="*/ 0 60000 65536"/>
                  <a:gd name="T5" fmla="*/ 0 60000 65536"/>
                  <a:gd name="T6" fmla="*/ 0 w 33866"/>
                  <a:gd name="T7" fmla="*/ 0 h 1388533"/>
                  <a:gd name="T8" fmla="*/ 33866 w 33866"/>
                  <a:gd name="T9" fmla="*/ 1388533 h 138853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3866" h="1388533">
                    <a:moveTo>
                      <a:pt x="0" y="0"/>
                    </a:moveTo>
                    <a:lnTo>
                      <a:pt x="33866" y="1388533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44" name="Freeform 2043"/>
              <p:cNvSpPr>
                <a:spLocks noChangeArrowheads="1"/>
              </p:cNvSpPr>
              <p:nvPr/>
            </p:nvSpPr>
            <p:spPr bwMode="auto">
              <a:xfrm>
                <a:off x="3708400" y="3708400"/>
                <a:ext cx="3302000" cy="406400"/>
              </a:xfrm>
              <a:custGeom>
                <a:avLst/>
                <a:gdLst>
                  <a:gd name="T0" fmla="*/ 3285066 w 3302000"/>
                  <a:gd name="T1" fmla="*/ 406400 h 406400"/>
                  <a:gd name="T2" fmla="*/ 3302000 w 3302000"/>
                  <a:gd name="T3" fmla="*/ 287867 h 406400"/>
                  <a:gd name="T4" fmla="*/ 3132666 w 3302000"/>
                  <a:gd name="T5" fmla="*/ 186267 h 406400"/>
                  <a:gd name="T6" fmla="*/ 2878666 w 3302000"/>
                  <a:gd name="T7" fmla="*/ 135467 h 406400"/>
                  <a:gd name="T8" fmla="*/ 2590800 w 3302000"/>
                  <a:gd name="T9" fmla="*/ 50800 h 406400"/>
                  <a:gd name="T10" fmla="*/ 2302932 w 3302000"/>
                  <a:gd name="T11" fmla="*/ 16933 h 406400"/>
                  <a:gd name="T12" fmla="*/ 1964267 w 3302000"/>
                  <a:gd name="T13" fmla="*/ 16933 h 406400"/>
                  <a:gd name="T14" fmla="*/ 1608667 w 3302000"/>
                  <a:gd name="T15" fmla="*/ 16933 h 406400"/>
                  <a:gd name="T16" fmla="*/ 1270000 w 3302000"/>
                  <a:gd name="T17" fmla="*/ 0 h 406400"/>
                  <a:gd name="T18" fmla="*/ 1066800 w 3302000"/>
                  <a:gd name="T19" fmla="*/ 16933 h 406400"/>
                  <a:gd name="T20" fmla="*/ 846667 w 3302000"/>
                  <a:gd name="T21" fmla="*/ 33867 h 406400"/>
                  <a:gd name="T22" fmla="*/ 558800 w 3302000"/>
                  <a:gd name="T23" fmla="*/ 67733 h 406400"/>
                  <a:gd name="T24" fmla="*/ 304800 w 3302000"/>
                  <a:gd name="T25" fmla="*/ 118533 h 406400"/>
                  <a:gd name="T26" fmla="*/ 135467 w 3302000"/>
                  <a:gd name="T27" fmla="*/ 152400 h 406400"/>
                  <a:gd name="T28" fmla="*/ 0 w 3302000"/>
                  <a:gd name="T29" fmla="*/ 186267 h 406400"/>
                  <a:gd name="T30" fmla="*/ 0 w 3302000"/>
                  <a:gd name="T31" fmla="*/ 186267 h 40640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02000"/>
                  <a:gd name="T49" fmla="*/ 0 h 406400"/>
                  <a:gd name="T50" fmla="*/ 3302000 w 3302000"/>
                  <a:gd name="T51" fmla="*/ 406400 h 40640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02000" h="406400">
                    <a:moveTo>
                      <a:pt x="3285067" y="406400"/>
                    </a:moveTo>
                    <a:lnTo>
                      <a:pt x="3302000" y="287867"/>
                    </a:lnTo>
                    <a:lnTo>
                      <a:pt x="3132667" y="186267"/>
                    </a:lnTo>
                    <a:lnTo>
                      <a:pt x="2878667" y="135467"/>
                    </a:lnTo>
                    <a:lnTo>
                      <a:pt x="2590800" y="50800"/>
                    </a:lnTo>
                    <a:lnTo>
                      <a:pt x="2302933" y="16933"/>
                    </a:lnTo>
                    <a:lnTo>
                      <a:pt x="1964267" y="16933"/>
                    </a:lnTo>
                    <a:lnTo>
                      <a:pt x="1608667" y="16933"/>
                    </a:lnTo>
                    <a:lnTo>
                      <a:pt x="1270000" y="0"/>
                    </a:lnTo>
                    <a:lnTo>
                      <a:pt x="1066800" y="16933"/>
                    </a:lnTo>
                    <a:lnTo>
                      <a:pt x="846667" y="33867"/>
                    </a:lnTo>
                    <a:lnTo>
                      <a:pt x="558800" y="67733"/>
                    </a:lnTo>
                    <a:lnTo>
                      <a:pt x="304800" y="118533"/>
                    </a:lnTo>
                    <a:lnTo>
                      <a:pt x="135467" y="152400"/>
                    </a:lnTo>
                    <a:lnTo>
                      <a:pt x="0" y="18626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45" name="Freeform 2044"/>
              <p:cNvSpPr>
                <a:spLocks noChangeArrowheads="1"/>
              </p:cNvSpPr>
              <p:nvPr/>
            </p:nvSpPr>
            <p:spPr bwMode="auto">
              <a:xfrm>
                <a:off x="3674533" y="3725342"/>
                <a:ext cx="3352800" cy="677334"/>
              </a:xfrm>
              <a:custGeom>
                <a:avLst/>
                <a:gdLst>
                  <a:gd name="T0" fmla="*/ 3352800 w 3352800"/>
                  <a:gd name="T1" fmla="*/ 406400 h 677334"/>
                  <a:gd name="T2" fmla="*/ 3217332 w 3352800"/>
                  <a:gd name="T3" fmla="*/ 474134 h 677334"/>
                  <a:gd name="T4" fmla="*/ 2997200 w 3352800"/>
                  <a:gd name="T5" fmla="*/ 524934 h 677334"/>
                  <a:gd name="T6" fmla="*/ 2726266 w 3352800"/>
                  <a:gd name="T7" fmla="*/ 592667 h 677334"/>
                  <a:gd name="T8" fmla="*/ 2370666 w 3352800"/>
                  <a:gd name="T9" fmla="*/ 643467 h 677334"/>
                  <a:gd name="T10" fmla="*/ 2032000 w 3352800"/>
                  <a:gd name="T11" fmla="*/ 660400 h 677334"/>
                  <a:gd name="T12" fmla="*/ 1574800 w 3352800"/>
                  <a:gd name="T13" fmla="*/ 677334 h 677334"/>
                  <a:gd name="T14" fmla="*/ 1134533 w 3352800"/>
                  <a:gd name="T15" fmla="*/ 660400 h 677334"/>
                  <a:gd name="T16" fmla="*/ 778933 w 3352800"/>
                  <a:gd name="T17" fmla="*/ 592667 h 677334"/>
                  <a:gd name="T18" fmla="*/ 474133 w 3352800"/>
                  <a:gd name="T19" fmla="*/ 541867 h 677334"/>
                  <a:gd name="T20" fmla="*/ 254000 w 3352800"/>
                  <a:gd name="T21" fmla="*/ 508000 h 677334"/>
                  <a:gd name="T22" fmla="*/ 101600 w 3352800"/>
                  <a:gd name="T23" fmla="*/ 423334 h 677334"/>
                  <a:gd name="T24" fmla="*/ 0 w 3352800"/>
                  <a:gd name="T25" fmla="*/ 254000 h 677334"/>
                  <a:gd name="T26" fmla="*/ 135467 w 3352800"/>
                  <a:gd name="T27" fmla="*/ 152400 h 677334"/>
                  <a:gd name="T28" fmla="*/ 304800 w 3352800"/>
                  <a:gd name="T29" fmla="*/ 84667 h 677334"/>
                  <a:gd name="T30" fmla="*/ 524933 w 3352800"/>
                  <a:gd name="T31" fmla="*/ 67734 h 677334"/>
                  <a:gd name="T32" fmla="*/ 762000 w 3352800"/>
                  <a:gd name="T33" fmla="*/ 16934 h 677334"/>
                  <a:gd name="T34" fmla="*/ 982133 w 3352800"/>
                  <a:gd name="T35" fmla="*/ 16934 h 677334"/>
                  <a:gd name="T36" fmla="*/ 1253067 w 3352800"/>
                  <a:gd name="T37" fmla="*/ 0 h 677334"/>
                  <a:gd name="T38" fmla="*/ 1490133 w 3352800"/>
                  <a:gd name="T39" fmla="*/ 0 h 677334"/>
                  <a:gd name="T40" fmla="*/ 1710267 w 3352800"/>
                  <a:gd name="T41" fmla="*/ 0 h 677334"/>
                  <a:gd name="T42" fmla="*/ 1981200 w 3352800"/>
                  <a:gd name="T43" fmla="*/ 0 h 677334"/>
                  <a:gd name="T44" fmla="*/ 2404532 w 3352800"/>
                  <a:gd name="T45" fmla="*/ 0 h 677334"/>
                  <a:gd name="T46" fmla="*/ 2658532 w 3352800"/>
                  <a:gd name="T47" fmla="*/ 33867 h 677334"/>
                  <a:gd name="T48" fmla="*/ 2777066 w 3352800"/>
                  <a:gd name="T49" fmla="*/ 67734 h 677334"/>
                  <a:gd name="T50" fmla="*/ 2929466 w 3352800"/>
                  <a:gd name="T51" fmla="*/ 101600 h 677334"/>
                  <a:gd name="T52" fmla="*/ 3200400 w 3352800"/>
                  <a:gd name="T53" fmla="*/ 169334 h 677334"/>
                  <a:gd name="T54" fmla="*/ 3352800 w 3352800"/>
                  <a:gd name="T55" fmla="*/ 270934 h 677334"/>
                  <a:gd name="T56" fmla="*/ 3352800 w 3352800"/>
                  <a:gd name="T57" fmla="*/ 406400 h 67733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352800"/>
                  <a:gd name="T88" fmla="*/ 0 h 677334"/>
                  <a:gd name="T89" fmla="*/ 3352800 w 3352800"/>
                  <a:gd name="T90" fmla="*/ 677334 h 677334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352800" h="677334">
                    <a:moveTo>
                      <a:pt x="3352800" y="406400"/>
                    </a:moveTo>
                    <a:lnTo>
                      <a:pt x="3217333" y="474134"/>
                    </a:lnTo>
                    <a:lnTo>
                      <a:pt x="2997200" y="524934"/>
                    </a:lnTo>
                    <a:lnTo>
                      <a:pt x="2726267" y="592667"/>
                    </a:lnTo>
                    <a:lnTo>
                      <a:pt x="2370667" y="643467"/>
                    </a:lnTo>
                    <a:lnTo>
                      <a:pt x="2032000" y="660400"/>
                    </a:lnTo>
                    <a:lnTo>
                      <a:pt x="1574800" y="677334"/>
                    </a:lnTo>
                    <a:lnTo>
                      <a:pt x="1134533" y="660400"/>
                    </a:lnTo>
                    <a:lnTo>
                      <a:pt x="778933" y="592667"/>
                    </a:lnTo>
                    <a:lnTo>
                      <a:pt x="474133" y="541867"/>
                    </a:lnTo>
                    <a:lnTo>
                      <a:pt x="254000" y="508000"/>
                    </a:lnTo>
                    <a:lnTo>
                      <a:pt x="101600" y="423334"/>
                    </a:lnTo>
                    <a:lnTo>
                      <a:pt x="0" y="254000"/>
                    </a:lnTo>
                    <a:lnTo>
                      <a:pt x="135467" y="152400"/>
                    </a:lnTo>
                    <a:lnTo>
                      <a:pt x="304800" y="84667"/>
                    </a:lnTo>
                    <a:lnTo>
                      <a:pt x="524933" y="67734"/>
                    </a:lnTo>
                    <a:lnTo>
                      <a:pt x="762000" y="16934"/>
                    </a:lnTo>
                    <a:lnTo>
                      <a:pt x="982133" y="16934"/>
                    </a:lnTo>
                    <a:lnTo>
                      <a:pt x="1253067" y="0"/>
                    </a:lnTo>
                    <a:lnTo>
                      <a:pt x="1490133" y="0"/>
                    </a:lnTo>
                    <a:lnTo>
                      <a:pt x="1710267" y="0"/>
                    </a:lnTo>
                    <a:lnTo>
                      <a:pt x="1981200" y="0"/>
                    </a:lnTo>
                    <a:lnTo>
                      <a:pt x="2404533" y="0"/>
                    </a:lnTo>
                    <a:lnTo>
                      <a:pt x="2658533" y="33867"/>
                    </a:lnTo>
                    <a:lnTo>
                      <a:pt x="2777067" y="67734"/>
                    </a:lnTo>
                    <a:lnTo>
                      <a:pt x="2929467" y="101600"/>
                    </a:lnTo>
                    <a:lnTo>
                      <a:pt x="3200400" y="169334"/>
                    </a:lnTo>
                    <a:lnTo>
                      <a:pt x="3352800" y="270934"/>
                    </a:lnTo>
                    <a:lnTo>
                      <a:pt x="3352800" y="406400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46" name="Freeform 2045"/>
              <p:cNvSpPr>
                <a:spLocks noChangeArrowheads="1"/>
              </p:cNvSpPr>
              <p:nvPr/>
            </p:nvSpPr>
            <p:spPr bwMode="auto">
              <a:xfrm>
                <a:off x="3589867" y="3979333"/>
                <a:ext cx="3437466" cy="524934"/>
              </a:xfrm>
              <a:custGeom>
                <a:avLst/>
                <a:gdLst>
                  <a:gd name="T0" fmla="*/ 3437466 w 3437466"/>
                  <a:gd name="T1" fmla="*/ 152400 h 524934"/>
                  <a:gd name="T2" fmla="*/ 3335866 w 3437466"/>
                  <a:gd name="T3" fmla="*/ 220134 h 524934"/>
                  <a:gd name="T4" fmla="*/ 3183466 w 3437466"/>
                  <a:gd name="T5" fmla="*/ 270934 h 524934"/>
                  <a:gd name="T6" fmla="*/ 2980266 w 3437466"/>
                  <a:gd name="T7" fmla="*/ 321734 h 524934"/>
                  <a:gd name="T8" fmla="*/ 2794000 w 3437466"/>
                  <a:gd name="T9" fmla="*/ 355600 h 524934"/>
                  <a:gd name="T10" fmla="*/ 2438400 w 3437466"/>
                  <a:gd name="T11" fmla="*/ 389467 h 524934"/>
                  <a:gd name="T12" fmla="*/ 2048933 w 3437466"/>
                  <a:gd name="T13" fmla="*/ 423334 h 524934"/>
                  <a:gd name="T14" fmla="*/ 1625600 w 3437466"/>
                  <a:gd name="T15" fmla="*/ 423334 h 524934"/>
                  <a:gd name="T16" fmla="*/ 1219200 w 3437466"/>
                  <a:gd name="T17" fmla="*/ 389467 h 524934"/>
                  <a:gd name="T18" fmla="*/ 846666 w 3437466"/>
                  <a:gd name="T19" fmla="*/ 355600 h 524934"/>
                  <a:gd name="T20" fmla="*/ 558800 w 3437466"/>
                  <a:gd name="T21" fmla="*/ 304800 h 524934"/>
                  <a:gd name="T22" fmla="*/ 304800 w 3437466"/>
                  <a:gd name="T23" fmla="*/ 237067 h 524934"/>
                  <a:gd name="T24" fmla="*/ 152400 w 3437466"/>
                  <a:gd name="T25" fmla="*/ 152400 h 524934"/>
                  <a:gd name="T26" fmla="*/ 84666 w 3437466"/>
                  <a:gd name="T27" fmla="*/ 0 h 524934"/>
                  <a:gd name="T28" fmla="*/ 84666 w 3437466"/>
                  <a:gd name="T29" fmla="*/ 0 h 524934"/>
                  <a:gd name="T30" fmla="*/ 0 w 3437466"/>
                  <a:gd name="T31" fmla="*/ 84667 h 524934"/>
                  <a:gd name="T32" fmla="*/ 33866 w 3437466"/>
                  <a:gd name="T33" fmla="*/ 186267 h 524934"/>
                  <a:gd name="T34" fmla="*/ 135466 w 3437466"/>
                  <a:gd name="T35" fmla="*/ 270934 h 524934"/>
                  <a:gd name="T36" fmla="*/ 321733 w 3437466"/>
                  <a:gd name="T37" fmla="*/ 338667 h 524934"/>
                  <a:gd name="T38" fmla="*/ 558800 w 3437466"/>
                  <a:gd name="T39" fmla="*/ 423334 h 524934"/>
                  <a:gd name="T40" fmla="*/ 880533 w 3437466"/>
                  <a:gd name="T41" fmla="*/ 474134 h 524934"/>
                  <a:gd name="T42" fmla="*/ 1236133 w 3437466"/>
                  <a:gd name="T43" fmla="*/ 508000 h 524934"/>
                  <a:gd name="T44" fmla="*/ 1659466 w 3437466"/>
                  <a:gd name="T45" fmla="*/ 524934 h 524934"/>
                  <a:gd name="T46" fmla="*/ 2065866 w 3437466"/>
                  <a:gd name="T47" fmla="*/ 508000 h 524934"/>
                  <a:gd name="T48" fmla="*/ 2472266 w 3437466"/>
                  <a:gd name="T49" fmla="*/ 474134 h 524934"/>
                  <a:gd name="T50" fmla="*/ 2810932 w 3437466"/>
                  <a:gd name="T51" fmla="*/ 440267 h 524934"/>
                  <a:gd name="T52" fmla="*/ 3081866 w 3437466"/>
                  <a:gd name="T53" fmla="*/ 389467 h 524934"/>
                  <a:gd name="T54" fmla="*/ 3285066 w 3437466"/>
                  <a:gd name="T55" fmla="*/ 338667 h 524934"/>
                  <a:gd name="T56" fmla="*/ 3437466 w 3437466"/>
                  <a:gd name="T57" fmla="*/ 237067 h 524934"/>
                  <a:gd name="T58" fmla="*/ 3437466 w 3437466"/>
                  <a:gd name="T59" fmla="*/ 152400 h 524934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3437466"/>
                  <a:gd name="T91" fmla="*/ 0 h 524934"/>
                  <a:gd name="T92" fmla="*/ 3437466 w 3437466"/>
                  <a:gd name="T93" fmla="*/ 524934 h 524934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3437466" h="524934">
                    <a:moveTo>
                      <a:pt x="3437466" y="152400"/>
                    </a:moveTo>
                    <a:lnTo>
                      <a:pt x="3335866" y="220134"/>
                    </a:lnTo>
                    <a:lnTo>
                      <a:pt x="3183466" y="270934"/>
                    </a:lnTo>
                    <a:lnTo>
                      <a:pt x="2980266" y="321734"/>
                    </a:lnTo>
                    <a:lnTo>
                      <a:pt x="2794000" y="355600"/>
                    </a:lnTo>
                    <a:lnTo>
                      <a:pt x="2438400" y="389467"/>
                    </a:lnTo>
                    <a:lnTo>
                      <a:pt x="2048933" y="423334"/>
                    </a:lnTo>
                    <a:lnTo>
                      <a:pt x="1625600" y="423334"/>
                    </a:lnTo>
                    <a:lnTo>
                      <a:pt x="1219200" y="389467"/>
                    </a:lnTo>
                    <a:lnTo>
                      <a:pt x="846666" y="355600"/>
                    </a:lnTo>
                    <a:lnTo>
                      <a:pt x="558800" y="304800"/>
                    </a:lnTo>
                    <a:lnTo>
                      <a:pt x="304800" y="237067"/>
                    </a:lnTo>
                    <a:lnTo>
                      <a:pt x="152400" y="152400"/>
                    </a:lnTo>
                    <a:lnTo>
                      <a:pt x="84666" y="0"/>
                    </a:lnTo>
                    <a:lnTo>
                      <a:pt x="0" y="84667"/>
                    </a:lnTo>
                    <a:lnTo>
                      <a:pt x="33866" y="186267"/>
                    </a:lnTo>
                    <a:lnTo>
                      <a:pt x="135466" y="270934"/>
                    </a:lnTo>
                    <a:lnTo>
                      <a:pt x="321733" y="338667"/>
                    </a:lnTo>
                    <a:lnTo>
                      <a:pt x="558800" y="423334"/>
                    </a:lnTo>
                    <a:lnTo>
                      <a:pt x="880533" y="474134"/>
                    </a:lnTo>
                    <a:lnTo>
                      <a:pt x="1236133" y="508000"/>
                    </a:lnTo>
                    <a:lnTo>
                      <a:pt x="1659466" y="524934"/>
                    </a:lnTo>
                    <a:lnTo>
                      <a:pt x="2065866" y="508000"/>
                    </a:lnTo>
                    <a:lnTo>
                      <a:pt x="2472266" y="474134"/>
                    </a:lnTo>
                    <a:lnTo>
                      <a:pt x="2810933" y="440267"/>
                    </a:lnTo>
                    <a:lnTo>
                      <a:pt x="3081866" y="389467"/>
                    </a:lnTo>
                    <a:lnTo>
                      <a:pt x="3285066" y="338667"/>
                    </a:lnTo>
                    <a:lnTo>
                      <a:pt x="3437466" y="237067"/>
                    </a:lnTo>
                    <a:lnTo>
                      <a:pt x="3437466" y="152400"/>
                    </a:lnTo>
                    <a:close/>
                  </a:path>
                </a:pathLst>
              </a:custGeom>
              <a:solidFill>
                <a:schemeClr val="bg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47" name="Freeform 2046"/>
              <p:cNvSpPr>
                <a:spLocks noChangeArrowheads="1"/>
              </p:cNvSpPr>
              <p:nvPr/>
            </p:nvSpPr>
            <p:spPr bwMode="auto">
              <a:xfrm>
                <a:off x="3606800" y="4199467"/>
                <a:ext cx="3471333" cy="474133"/>
              </a:xfrm>
              <a:custGeom>
                <a:avLst/>
                <a:gdLst>
                  <a:gd name="T0" fmla="*/ 3420533 w 3471333"/>
                  <a:gd name="T1" fmla="*/ 33866 h 474133"/>
                  <a:gd name="T2" fmla="*/ 3268133 w 3471333"/>
                  <a:gd name="T3" fmla="*/ 101600 h 474133"/>
                  <a:gd name="T4" fmla="*/ 3081867 w 3471333"/>
                  <a:gd name="T5" fmla="*/ 169333 h 474133"/>
                  <a:gd name="T6" fmla="*/ 2777067 w 3471333"/>
                  <a:gd name="T7" fmla="*/ 220133 h 474133"/>
                  <a:gd name="T8" fmla="*/ 2438401 w 3471333"/>
                  <a:gd name="T9" fmla="*/ 270933 h 474133"/>
                  <a:gd name="T10" fmla="*/ 2048934 w 3471333"/>
                  <a:gd name="T11" fmla="*/ 287866 h 474133"/>
                  <a:gd name="T12" fmla="*/ 1625601 w 3471333"/>
                  <a:gd name="T13" fmla="*/ 304800 h 474133"/>
                  <a:gd name="T14" fmla="*/ 1219201 w 3471333"/>
                  <a:gd name="T15" fmla="*/ 270933 h 474133"/>
                  <a:gd name="T16" fmla="*/ 829733 w 3471333"/>
                  <a:gd name="T17" fmla="*/ 254000 h 474133"/>
                  <a:gd name="T18" fmla="*/ 541867 w 3471333"/>
                  <a:gd name="T19" fmla="*/ 203200 h 474133"/>
                  <a:gd name="T20" fmla="*/ 270933 w 3471333"/>
                  <a:gd name="T21" fmla="*/ 101600 h 474133"/>
                  <a:gd name="T22" fmla="*/ 50800 w 3471333"/>
                  <a:gd name="T23" fmla="*/ 0 h 474133"/>
                  <a:gd name="T24" fmla="*/ 50800 w 3471333"/>
                  <a:gd name="T25" fmla="*/ 0 h 474133"/>
                  <a:gd name="T26" fmla="*/ 0 w 3471333"/>
                  <a:gd name="T27" fmla="*/ 101600 h 474133"/>
                  <a:gd name="T28" fmla="*/ 118533 w 3471333"/>
                  <a:gd name="T29" fmla="*/ 220133 h 474133"/>
                  <a:gd name="T30" fmla="*/ 355600 w 3471333"/>
                  <a:gd name="T31" fmla="*/ 321733 h 474133"/>
                  <a:gd name="T32" fmla="*/ 592667 w 3471333"/>
                  <a:gd name="T33" fmla="*/ 372533 h 474133"/>
                  <a:gd name="T34" fmla="*/ 897467 w 3471333"/>
                  <a:gd name="T35" fmla="*/ 423333 h 474133"/>
                  <a:gd name="T36" fmla="*/ 1286934 w 3471333"/>
                  <a:gd name="T37" fmla="*/ 457200 h 474133"/>
                  <a:gd name="T38" fmla="*/ 1608668 w 3471333"/>
                  <a:gd name="T39" fmla="*/ 474133 h 474133"/>
                  <a:gd name="T40" fmla="*/ 1913468 w 3471333"/>
                  <a:gd name="T41" fmla="*/ 474133 h 474133"/>
                  <a:gd name="T42" fmla="*/ 2319867 w 3471333"/>
                  <a:gd name="T43" fmla="*/ 457200 h 474133"/>
                  <a:gd name="T44" fmla="*/ 2607733 w 3471333"/>
                  <a:gd name="T45" fmla="*/ 440266 h 474133"/>
                  <a:gd name="T46" fmla="*/ 2997201 w 3471333"/>
                  <a:gd name="T47" fmla="*/ 372533 h 474133"/>
                  <a:gd name="T48" fmla="*/ 3285067 w 3471333"/>
                  <a:gd name="T49" fmla="*/ 287866 h 474133"/>
                  <a:gd name="T50" fmla="*/ 3471333 w 3471333"/>
                  <a:gd name="T51" fmla="*/ 152400 h 474133"/>
                  <a:gd name="T52" fmla="*/ 3420533 w 3471333"/>
                  <a:gd name="T53" fmla="*/ 33866 h 474133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471333"/>
                  <a:gd name="T82" fmla="*/ 0 h 474133"/>
                  <a:gd name="T83" fmla="*/ 3471333 w 3471333"/>
                  <a:gd name="T84" fmla="*/ 474133 h 474133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471333" h="474133">
                    <a:moveTo>
                      <a:pt x="3420533" y="33866"/>
                    </a:moveTo>
                    <a:lnTo>
                      <a:pt x="3268133" y="101600"/>
                    </a:lnTo>
                    <a:lnTo>
                      <a:pt x="3081867" y="169333"/>
                    </a:lnTo>
                    <a:lnTo>
                      <a:pt x="2777067" y="220133"/>
                    </a:lnTo>
                    <a:lnTo>
                      <a:pt x="2438400" y="270933"/>
                    </a:lnTo>
                    <a:lnTo>
                      <a:pt x="2048933" y="287866"/>
                    </a:lnTo>
                    <a:lnTo>
                      <a:pt x="1625600" y="304800"/>
                    </a:lnTo>
                    <a:lnTo>
                      <a:pt x="1219200" y="270933"/>
                    </a:lnTo>
                    <a:lnTo>
                      <a:pt x="829733" y="254000"/>
                    </a:lnTo>
                    <a:lnTo>
                      <a:pt x="541867" y="203200"/>
                    </a:lnTo>
                    <a:lnTo>
                      <a:pt x="270933" y="101600"/>
                    </a:lnTo>
                    <a:lnTo>
                      <a:pt x="50800" y="0"/>
                    </a:lnTo>
                    <a:lnTo>
                      <a:pt x="0" y="101600"/>
                    </a:lnTo>
                    <a:lnTo>
                      <a:pt x="118533" y="220133"/>
                    </a:lnTo>
                    <a:lnTo>
                      <a:pt x="355600" y="321733"/>
                    </a:lnTo>
                    <a:lnTo>
                      <a:pt x="592667" y="372533"/>
                    </a:lnTo>
                    <a:lnTo>
                      <a:pt x="897467" y="423333"/>
                    </a:lnTo>
                    <a:lnTo>
                      <a:pt x="1286933" y="457200"/>
                    </a:lnTo>
                    <a:lnTo>
                      <a:pt x="1608667" y="474133"/>
                    </a:lnTo>
                    <a:lnTo>
                      <a:pt x="1913467" y="474133"/>
                    </a:lnTo>
                    <a:lnTo>
                      <a:pt x="2319867" y="457200"/>
                    </a:lnTo>
                    <a:lnTo>
                      <a:pt x="2607733" y="440266"/>
                    </a:lnTo>
                    <a:lnTo>
                      <a:pt x="2997200" y="372533"/>
                    </a:lnTo>
                    <a:lnTo>
                      <a:pt x="3285067" y="287866"/>
                    </a:lnTo>
                    <a:lnTo>
                      <a:pt x="3471333" y="152400"/>
                    </a:lnTo>
                    <a:lnTo>
                      <a:pt x="3420533" y="33866"/>
                    </a:lnTo>
                    <a:close/>
                  </a:path>
                </a:pathLst>
              </a:custGeom>
              <a:solidFill>
                <a:srgbClr val="77933C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48" name="Freeform 2047"/>
              <p:cNvSpPr>
                <a:spLocks noChangeArrowheads="1"/>
              </p:cNvSpPr>
              <p:nvPr/>
            </p:nvSpPr>
            <p:spPr bwMode="auto">
              <a:xfrm>
                <a:off x="3623733" y="4385733"/>
                <a:ext cx="3403600" cy="2082800"/>
              </a:xfrm>
              <a:custGeom>
                <a:avLst/>
                <a:gdLst>
                  <a:gd name="T0" fmla="*/ 3386666 w 3403600"/>
                  <a:gd name="T1" fmla="*/ 0 h 2082800"/>
                  <a:gd name="T2" fmla="*/ 3335866 w 3403600"/>
                  <a:gd name="T3" fmla="*/ 1405467 h 2082800"/>
                  <a:gd name="T4" fmla="*/ 3268134 w 3403600"/>
                  <a:gd name="T5" fmla="*/ 1608667 h 2082800"/>
                  <a:gd name="T6" fmla="*/ 3081866 w 3403600"/>
                  <a:gd name="T7" fmla="*/ 1744134 h 2082800"/>
                  <a:gd name="T8" fmla="*/ 2827866 w 3403600"/>
                  <a:gd name="T9" fmla="*/ 1845734 h 2082800"/>
                  <a:gd name="T10" fmla="*/ 2556934 w 3403600"/>
                  <a:gd name="T11" fmla="*/ 1930400 h 2082800"/>
                  <a:gd name="T12" fmla="*/ 2286000 w 3403600"/>
                  <a:gd name="T13" fmla="*/ 1964267 h 2082800"/>
                  <a:gd name="T14" fmla="*/ 1981200 w 3403600"/>
                  <a:gd name="T15" fmla="*/ 1964267 h 2082800"/>
                  <a:gd name="T16" fmla="*/ 1625600 w 3403600"/>
                  <a:gd name="T17" fmla="*/ 1964267 h 2082800"/>
                  <a:gd name="T18" fmla="*/ 1236134 w 3403600"/>
                  <a:gd name="T19" fmla="*/ 1930400 h 2082800"/>
                  <a:gd name="T20" fmla="*/ 880534 w 3403600"/>
                  <a:gd name="T21" fmla="*/ 1896534 h 2082800"/>
                  <a:gd name="T22" fmla="*/ 575734 w 3403600"/>
                  <a:gd name="T23" fmla="*/ 1811867 h 2082800"/>
                  <a:gd name="T24" fmla="*/ 321734 w 3403600"/>
                  <a:gd name="T25" fmla="*/ 1693334 h 2082800"/>
                  <a:gd name="T26" fmla="*/ 118534 w 3403600"/>
                  <a:gd name="T27" fmla="*/ 1507067 h 2082800"/>
                  <a:gd name="T28" fmla="*/ 50800 w 3403600"/>
                  <a:gd name="T29" fmla="*/ 1405467 h 2082800"/>
                  <a:gd name="T30" fmla="*/ 0 w 3403600"/>
                  <a:gd name="T31" fmla="*/ 1507067 h 2082800"/>
                  <a:gd name="T32" fmla="*/ 0 w 3403600"/>
                  <a:gd name="T33" fmla="*/ 1507067 h 2082800"/>
                  <a:gd name="T34" fmla="*/ 101600 w 3403600"/>
                  <a:gd name="T35" fmla="*/ 1676400 h 2082800"/>
                  <a:gd name="T36" fmla="*/ 304800 w 3403600"/>
                  <a:gd name="T37" fmla="*/ 1794934 h 2082800"/>
                  <a:gd name="T38" fmla="*/ 541867 w 3403600"/>
                  <a:gd name="T39" fmla="*/ 1913467 h 2082800"/>
                  <a:gd name="T40" fmla="*/ 829734 w 3403600"/>
                  <a:gd name="T41" fmla="*/ 1998134 h 2082800"/>
                  <a:gd name="T42" fmla="*/ 1219200 w 3403600"/>
                  <a:gd name="T43" fmla="*/ 2065867 h 2082800"/>
                  <a:gd name="T44" fmla="*/ 1540934 w 3403600"/>
                  <a:gd name="T45" fmla="*/ 2082800 h 2082800"/>
                  <a:gd name="T46" fmla="*/ 1981200 w 3403600"/>
                  <a:gd name="T47" fmla="*/ 2082800 h 2082800"/>
                  <a:gd name="T48" fmla="*/ 2421466 w 3403600"/>
                  <a:gd name="T49" fmla="*/ 2065867 h 2082800"/>
                  <a:gd name="T50" fmla="*/ 2878666 w 3403600"/>
                  <a:gd name="T51" fmla="*/ 1964267 h 2082800"/>
                  <a:gd name="T52" fmla="*/ 3098800 w 3403600"/>
                  <a:gd name="T53" fmla="*/ 1845734 h 2082800"/>
                  <a:gd name="T54" fmla="*/ 3318934 w 3403600"/>
                  <a:gd name="T55" fmla="*/ 1727200 h 2082800"/>
                  <a:gd name="T56" fmla="*/ 3403600 w 3403600"/>
                  <a:gd name="T57" fmla="*/ 1557867 h 2082800"/>
                  <a:gd name="T58" fmla="*/ 3369734 w 3403600"/>
                  <a:gd name="T59" fmla="*/ 1422400 h 2082800"/>
                  <a:gd name="T60" fmla="*/ 3369734 w 3403600"/>
                  <a:gd name="T61" fmla="*/ 1422400 h 208280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403600"/>
                  <a:gd name="T94" fmla="*/ 0 h 2082800"/>
                  <a:gd name="T95" fmla="*/ 3403600 w 3403600"/>
                  <a:gd name="T96" fmla="*/ 2082800 h 208280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403600" h="2082800">
                    <a:moveTo>
                      <a:pt x="3386667" y="0"/>
                    </a:moveTo>
                    <a:lnTo>
                      <a:pt x="3335867" y="1405467"/>
                    </a:lnTo>
                    <a:lnTo>
                      <a:pt x="3268134" y="1608667"/>
                    </a:lnTo>
                    <a:lnTo>
                      <a:pt x="3081867" y="1744134"/>
                    </a:lnTo>
                    <a:lnTo>
                      <a:pt x="2827867" y="1845734"/>
                    </a:lnTo>
                    <a:lnTo>
                      <a:pt x="2556934" y="1930400"/>
                    </a:lnTo>
                    <a:lnTo>
                      <a:pt x="2286000" y="1964267"/>
                    </a:lnTo>
                    <a:lnTo>
                      <a:pt x="1981200" y="1964267"/>
                    </a:lnTo>
                    <a:lnTo>
                      <a:pt x="1625600" y="1964267"/>
                    </a:lnTo>
                    <a:lnTo>
                      <a:pt x="1236134" y="1930400"/>
                    </a:lnTo>
                    <a:lnTo>
                      <a:pt x="880534" y="1896534"/>
                    </a:lnTo>
                    <a:lnTo>
                      <a:pt x="575734" y="1811867"/>
                    </a:lnTo>
                    <a:lnTo>
                      <a:pt x="321734" y="1693334"/>
                    </a:lnTo>
                    <a:lnTo>
                      <a:pt x="118534" y="1507067"/>
                    </a:lnTo>
                    <a:lnTo>
                      <a:pt x="50800" y="1405467"/>
                    </a:lnTo>
                    <a:lnTo>
                      <a:pt x="0" y="1507067"/>
                    </a:lnTo>
                    <a:lnTo>
                      <a:pt x="101600" y="1676400"/>
                    </a:lnTo>
                    <a:lnTo>
                      <a:pt x="304800" y="1794934"/>
                    </a:lnTo>
                    <a:lnTo>
                      <a:pt x="541867" y="1913467"/>
                    </a:lnTo>
                    <a:lnTo>
                      <a:pt x="829734" y="1998134"/>
                    </a:lnTo>
                    <a:lnTo>
                      <a:pt x="1219200" y="2065867"/>
                    </a:lnTo>
                    <a:lnTo>
                      <a:pt x="1540934" y="2082800"/>
                    </a:lnTo>
                    <a:lnTo>
                      <a:pt x="1981200" y="2082800"/>
                    </a:lnTo>
                    <a:lnTo>
                      <a:pt x="2421467" y="2065867"/>
                    </a:lnTo>
                    <a:lnTo>
                      <a:pt x="2878667" y="1964267"/>
                    </a:lnTo>
                    <a:lnTo>
                      <a:pt x="3098800" y="1845734"/>
                    </a:lnTo>
                    <a:lnTo>
                      <a:pt x="3318934" y="1727200"/>
                    </a:lnTo>
                    <a:lnTo>
                      <a:pt x="3403600" y="1557867"/>
                    </a:lnTo>
                    <a:lnTo>
                      <a:pt x="3369734" y="142240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49" name="Freeform 2048"/>
              <p:cNvSpPr>
                <a:spLocks noChangeArrowheads="1"/>
              </p:cNvSpPr>
              <p:nvPr/>
            </p:nvSpPr>
            <p:spPr bwMode="auto">
              <a:xfrm>
                <a:off x="3640667" y="4301067"/>
                <a:ext cx="3369733" cy="2048933"/>
              </a:xfrm>
              <a:custGeom>
                <a:avLst/>
                <a:gdLst>
                  <a:gd name="T0" fmla="*/ 3352801 w 3369733"/>
                  <a:gd name="T1" fmla="*/ 118533 h 2048933"/>
                  <a:gd name="T2" fmla="*/ 3115733 w 3369733"/>
                  <a:gd name="T3" fmla="*/ 237066 h 2048933"/>
                  <a:gd name="T4" fmla="*/ 2844801 w 3369733"/>
                  <a:gd name="T5" fmla="*/ 304800 h 2048933"/>
                  <a:gd name="T6" fmla="*/ 2523067 w 3369733"/>
                  <a:gd name="T7" fmla="*/ 338666 h 2048933"/>
                  <a:gd name="T8" fmla="*/ 2048934 w 3369733"/>
                  <a:gd name="T9" fmla="*/ 372533 h 2048933"/>
                  <a:gd name="T10" fmla="*/ 1710267 w 3369733"/>
                  <a:gd name="T11" fmla="*/ 372533 h 2048933"/>
                  <a:gd name="T12" fmla="*/ 1117601 w 3369733"/>
                  <a:gd name="T13" fmla="*/ 355600 h 2048933"/>
                  <a:gd name="T14" fmla="*/ 660400 w 3369733"/>
                  <a:gd name="T15" fmla="*/ 321733 h 2048933"/>
                  <a:gd name="T16" fmla="*/ 304800 w 3369733"/>
                  <a:gd name="T17" fmla="*/ 220133 h 2048933"/>
                  <a:gd name="T18" fmla="*/ 67733 w 3369733"/>
                  <a:gd name="T19" fmla="*/ 101600 h 2048933"/>
                  <a:gd name="T20" fmla="*/ 0 w 3369733"/>
                  <a:gd name="T21" fmla="*/ 0 h 2048933"/>
                  <a:gd name="T22" fmla="*/ 33866 w 3369733"/>
                  <a:gd name="T23" fmla="*/ 1524000 h 2048933"/>
                  <a:gd name="T24" fmla="*/ 304800 w 3369733"/>
                  <a:gd name="T25" fmla="*/ 1778000 h 2048933"/>
                  <a:gd name="T26" fmla="*/ 728133 w 3369733"/>
                  <a:gd name="T27" fmla="*/ 1947333 h 2048933"/>
                  <a:gd name="T28" fmla="*/ 897466 w 3369733"/>
                  <a:gd name="T29" fmla="*/ 1964266 h 2048933"/>
                  <a:gd name="T30" fmla="*/ 1286934 w 3369733"/>
                  <a:gd name="T31" fmla="*/ 2015066 h 2048933"/>
                  <a:gd name="T32" fmla="*/ 1608667 w 3369733"/>
                  <a:gd name="T33" fmla="*/ 2048933 h 2048933"/>
                  <a:gd name="T34" fmla="*/ 2302933 w 3369733"/>
                  <a:gd name="T35" fmla="*/ 2032000 h 2048933"/>
                  <a:gd name="T36" fmla="*/ 2590801 w 3369733"/>
                  <a:gd name="T37" fmla="*/ 1998133 h 2048933"/>
                  <a:gd name="T38" fmla="*/ 2895601 w 3369733"/>
                  <a:gd name="T39" fmla="*/ 1896533 h 2048933"/>
                  <a:gd name="T40" fmla="*/ 3098801 w 3369733"/>
                  <a:gd name="T41" fmla="*/ 1794933 h 2048933"/>
                  <a:gd name="T42" fmla="*/ 3217333 w 3369733"/>
                  <a:gd name="T43" fmla="*/ 1676400 h 2048933"/>
                  <a:gd name="T44" fmla="*/ 3302001 w 3369733"/>
                  <a:gd name="T45" fmla="*/ 1490133 h 2048933"/>
                  <a:gd name="T46" fmla="*/ 3369733 w 3369733"/>
                  <a:gd name="T47" fmla="*/ 67733 h 2048933"/>
                  <a:gd name="T48" fmla="*/ 3352801 w 3369733"/>
                  <a:gd name="T49" fmla="*/ 118533 h 204893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369733"/>
                  <a:gd name="T76" fmla="*/ 0 h 2048933"/>
                  <a:gd name="T77" fmla="*/ 3369733 w 3369733"/>
                  <a:gd name="T78" fmla="*/ 2048933 h 2048933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369733" h="2048933">
                    <a:moveTo>
                      <a:pt x="3352800" y="118533"/>
                    </a:moveTo>
                    <a:lnTo>
                      <a:pt x="3115733" y="237066"/>
                    </a:lnTo>
                    <a:lnTo>
                      <a:pt x="2844800" y="304800"/>
                    </a:lnTo>
                    <a:lnTo>
                      <a:pt x="2523066" y="338666"/>
                    </a:lnTo>
                    <a:lnTo>
                      <a:pt x="2048933" y="372533"/>
                    </a:lnTo>
                    <a:lnTo>
                      <a:pt x="1710266" y="372533"/>
                    </a:lnTo>
                    <a:lnTo>
                      <a:pt x="1117600" y="355600"/>
                    </a:lnTo>
                    <a:lnTo>
                      <a:pt x="660400" y="321733"/>
                    </a:lnTo>
                    <a:lnTo>
                      <a:pt x="304800" y="220133"/>
                    </a:lnTo>
                    <a:lnTo>
                      <a:pt x="67733" y="101600"/>
                    </a:lnTo>
                    <a:lnTo>
                      <a:pt x="0" y="0"/>
                    </a:lnTo>
                    <a:lnTo>
                      <a:pt x="33866" y="1524000"/>
                    </a:lnTo>
                    <a:lnTo>
                      <a:pt x="304800" y="1778000"/>
                    </a:lnTo>
                    <a:lnTo>
                      <a:pt x="728133" y="1947333"/>
                    </a:lnTo>
                    <a:lnTo>
                      <a:pt x="897466" y="1964266"/>
                    </a:lnTo>
                    <a:lnTo>
                      <a:pt x="1286933" y="2015066"/>
                    </a:lnTo>
                    <a:lnTo>
                      <a:pt x="1608666" y="2048933"/>
                    </a:lnTo>
                    <a:lnTo>
                      <a:pt x="2302933" y="2032000"/>
                    </a:lnTo>
                    <a:lnTo>
                      <a:pt x="2590800" y="1998133"/>
                    </a:lnTo>
                    <a:lnTo>
                      <a:pt x="2895600" y="1896533"/>
                    </a:lnTo>
                    <a:lnTo>
                      <a:pt x="3098800" y="1794933"/>
                    </a:lnTo>
                    <a:lnTo>
                      <a:pt x="3217333" y="1676400"/>
                    </a:lnTo>
                    <a:lnTo>
                      <a:pt x="3302000" y="1490133"/>
                    </a:lnTo>
                    <a:lnTo>
                      <a:pt x="3369733" y="67733"/>
                    </a:lnTo>
                    <a:lnTo>
                      <a:pt x="3352800" y="118533"/>
                    </a:lnTo>
                    <a:close/>
                  </a:path>
                </a:pathLst>
              </a:custGeom>
              <a:solidFill>
                <a:srgbClr val="F2F2F2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50" name="Freeform 2049"/>
              <p:cNvSpPr>
                <a:spLocks noChangeArrowheads="1"/>
              </p:cNvSpPr>
              <p:nvPr/>
            </p:nvSpPr>
            <p:spPr bwMode="auto">
              <a:xfrm>
                <a:off x="3674533" y="3877733"/>
                <a:ext cx="3352800" cy="508000"/>
              </a:xfrm>
              <a:custGeom>
                <a:avLst/>
                <a:gdLst>
                  <a:gd name="T0" fmla="*/ 0 w 3352800"/>
                  <a:gd name="T1" fmla="*/ 0 h 508000"/>
                  <a:gd name="T2" fmla="*/ 101600 w 3352800"/>
                  <a:gd name="T3" fmla="*/ 101600 h 508000"/>
                  <a:gd name="T4" fmla="*/ 101600 w 3352800"/>
                  <a:gd name="T5" fmla="*/ 254000 h 508000"/>
                  <a:gd name="T6" fmla="*/ 101600 w 3352800"/>
                  <a:gd name="T7" fmla="*/ 67734 h 508000"/>
                  <a:gd name="T8" fmla="*/ 254000 w 3352800"/>
                  <a:gd name="T9" fmla="*/ 152400 h 508000"/>
                  <a:gd name="T10" fmla="*/ 254000 w 3352800"/>
                  <a:gd name="T11" fmla="*/ 338667 h 508000"/>
                  <a:gd name="T12" fmla="*/ 237067 w 3352800"/>
                  <a:gd name="T13" fmla="*/ 118534 h 508000"/>
                  <a:gd name="T14" fmla="*/ 474134 w 3352800"/>
                  <a:gd name="T15" fmla="*/ 203200 h 508000"/>
                  <a:gd name="T16" fmla="*/ 474134 w 3352800"/>
                  <a:gd name="T17" fmla="*/ 389467 h 508000"/>
                  <a:gd name="T18" fmla="*/ 474134 w 3352800"/>
                  <a:gd name="T19" fmla="*/ 203200 h 508000"/>
                  <a:gd name="T20" fmla="*/ 778934 w 3352800"/>
                  <a:gd name="T21" fmla="*/ 254000 h 508000"/>
                  <a:gd name="T22" fmla="*/ 762000 w 3352800"/>
                  <a:gd name="T23" fmla="*/ 457200 h 508000"/>
                  <a:gd name="T24" fmla="*/ 778934 w 3352800"/>
                  <a:gd name="T25" fmla="*/ 237067 h 508000"/>
                  <a:gd name="T26" fmla="*/ 1134534 w 3352800"/>
                  <a:gd name="T27" fmla="*/ 270934 h 508000"/>
                  <a:gd name="T28" fmla="*/ 1134534 w 3352800"/>
                  <a:gd name="T29" fmla="*/ 474134 h 508000"/>
                  <a:gd name="T30" fmla="*/ 1134534 w 3352800"/>
                  <a:gd name="T31" fmla="*/ 270934 h 508000"/>
                  <a:gd name="T32" fmla="*/ 1557867 w 3352800"/>
                  <a:gd name="T33" fmla="*/ 287867 h 508000"/>
                  <a:gd name="T34" fmla="*/ 1557867 w 3352800"/>
                  <a:gd name="T35" fmla="*/ 508000 h 508000"/>
                  <a:gd name="T36" fmla="*/ 1557867 w 3352800"/>
                  <a:gd name="T37" fmla="*/ 287867 h 508000"/>
                  <a:gd name="T38" fmla="*/ 1964267 w 3352800"/>
                  <a:gd name="T39" fmla="*/ 270934 h 508000"/>
                  <a:gd name="T40" fmla="*/ 1964267 w 3352800"/>
                  <a:gd name="T41" fmla="*/ 491067 h 508000"/>
                  <a:gd name="T42" fmla="*/ 1964267 w 3352800"/>
                  <a:gd name="T43" fmla="*/ 287867 h 508000"/>
                  <a:gd name="T44" fmla="*/ 2353734 w 3352800"/>
                  <a:gd name="T45" fmla="*/ 270934 h 508000"/>
                  <a:gd name="T46" fmla="*/ 2353734 w 3352800"/>
                  <a:gd name="T47" fmla="*/ 457200 h 508000"/>
                  <a:gd name="T48" fmla="*/ 2353734 w 3352800"/>
                  <a:gd name="T49" fmla="*/ 270934 h 508000"/>
                  <a:gd name="T50" fmla="*/ 2692400 w 3352800"/>
                  <a:gd name="T51" fmla="*/ 237067 h 508000"/>
                  <a:gd name="T52" fmla="*/ 2709334 w 3352800"/>
                  <a:gd name="T53" fmla="*/ 423334 h 508000"/>
                  <a:gd name="T54" fmla="*/ 2692400 w 3352800"/>
                  <a:gd name="T55" fmla="*/ 237067 h 508000"/>
                  <a:gd name="T56" fmla="*/ 2997200 w 3352800"/>
                  <a:gd name="T57" fmla="*/ 169334 h 508000"/>
                  <a:gd name="T58" fmla="*/ 2997200 w 3352800"/>
                  <a:gd name="T59" fmla="*/ 372534 h 508000"/>
                  <a:gd name="T60" fmla="*/ 2997200 w 3352800"/>
                  <a:gd name="T61" fmla="*/ 186267 h 508000"/>
                  <a:gd name="T62" fmla="*/ 3200400 w 3352800"/>
                  <a:gd name="T63" fmla="*/ 135467 h 508000"/>
                  <a:gd name="T64" fmla="*/ 3200400 w 3352800"/>
                  <a:gd name="T65" fmla="*/ 287867 h 508000"/>
                  <a:gd name="T66" fmla="*/ 3183466 w 3352800"/>
                  <a:gd name="T67" fmla="*/ 135467 h 508000"/>
                  <a:gd name="T68" fmla="*/ 3352800 w 3352800"/>
                  <a:gd name="T69" fmla="*/ 33867 h 508000"/>
                  <a:gd name="T70" fmla="*/ 3335866 w 3352800"/>
                  <a:gd name="T71" fmla="*/ 220134 h 50800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352800"/>
                  <a:gd name="T109" fmla="*/ 0 h 508000"/>
                  <a:gd name="T110" fmla="*/ 3352800 w 3352800"/>
                  <a:gd name="T111" fmla="*/ 508000 h 50800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352800" h="508000">
                    <a:moveTo>
                      <a:pt x="0" y="0"/>
                    </a:moveTo>
                    <a:lnTo>
                      <a:pt x="101600" y="101600"/>
                    </a:lnTo>
                    <a:lnTo>
                      <a:pt x="101600" y="254000"/>
                    </a:lnTo>
                    <a:lnTo>
                      <a:pt x="101600" y="67734"/>
                    </a:lnTo>
                    <a:lnTo>
                      <a:pt x="254000" y="152400"/>
                    </a:lnTo>
                    <a:lnTo>
                      <a:pt x="254000" y="338667"/>
                    </a:lnTo>
                    <a:lnTo>
                      <a:pt x="237067" y="118534"/>
                    </a:lnTo>
                    <a:lnTo>
                      <a:pt x="474134" y="203200"/>
                    </a:lnTo>
                    <a:lnTo>
                      <a:pt x="474134" y="389467"/>
                    </a:lnTo>
                    <a:lnTo>
                      <a:pt x="474134" y="203200"/>
                    </a:lnTo>
                    <a:lnTo>
                      <a:pt x="778934" y="254000"/>
                    </a:lnTo>
                    <a:lnTo>
                      <a:pt x="762000" y="457200"/>
                    </a:lnTo>
                    <a:lnTo>
                      <a:pt x="778934" y="237067"/>
                    </a:lnTo>
                    <a:lnTo>
                      <a:pt x="1134534" y="270934"/>
                    </a:lnTo>
                    <a:lnTo>
                      <a:pt x="1134534" y="474134"/>
                    </a:lnTo>
                    <a:lnTo>
                      <a:pt x="1134534" y="270934"/>
                    </a:lnTo>
                    <a:lnTo>
                      <a:pt x="1557867" y="287867"/>
                    </a:lnTo>
                    <a:lnTo>
                      <a:pt x="1557867" y="508000"/>
                    </a:lnTo>
                    <a:lnTo>
                      <a:pt x="1557867" y="287867"/>
                    </a:lnTo>
                    <a:lnTo>
                      <a:pt x="1964267" y="270934"/>
                    </a:lnTo>
                    <a:lnTo>
                      <a:pt x="1964267" y="491067"/>
                    </a:lnTo>
                    <a:lnTo>
                      <a:pt x="1964267" y="287867"/>
                    </a:lnTo>
                    <a:lnTo>
                      <a:pt x="2353734" y="270934"/>
                    </a:lnTo>
                    <a:lnTo>
                      <a:pt x="2353734" y="457200"/>
                    </a:lnTo>
                    <a:lnTo>
                      <a:pt x="2353734" y="270934"/>
                    </a:lnTo>
                    <a:lnTo>
                      <a:pt x="2692400" y="237067"/>
                    </a:lnTo>
                    <a:lnTo>
                      <a:pt x="2709334" y="423334"/>
                    </a:lnTo>
                    <a:lnTo>
                      <a:pt x="2692400" y="237067"/>
                    </a:lnTo>
                    <a:lnTo>
                      <a:pt x="2997200" y="169334"/>
                    </a:lnTo>
                    <a:lnTo>
                      <a:pt x="2997200" y="372534"/>
                    </a:lnTo>
                    <a:lnTo>
                      <a:pt x="2997200" y="186267"/>
                    </a:lnTo>
                    <a:lnTo>
                      <a:pt x="3200400" y="135467"/>
                    </a:lnTo>
                    <a:lnTo>
                      <a:pt x="3200400" y="287867"/>
                    </a:lnTo>
                    <a:lnTo>
                      <a:pt x="3183467" y="135467"/>
                    </a:lnTo>
                    <a:cubicBezTo>
                      <a:pt x="3340563" y="30736"/>
                      <a:pt x="3274813" y="33867"/>
                      <a:pt x="3352800" y="33867"/>
                    </a:cubicBezTo>
                    <a:lnTo>
                      <a:pt x="3335867" y="22013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51" name="Freeform 2050"/>
              <p:cNvSpPr>
                <a:spLocks noChangeArrowheads="1"/>
              </p:cNvSpPr>
              <p:nvPr/>
            </p:nvSpPr>
            <p:spPr bwMode="auto">
              <a:xfrm>
                <a:off x="3674533" y="3572933"/>
                <a:ext cx="3335867" cy="338667"/>
              </a:xfrm>
              <a:custGeom>
                <a:avLst/>
                <a:gdLst>
                  <a:gd name="T0" fmla="*/ 3335867 w 3335867"/>
                  <a:gd name="T1" fmla="*/ 270934 h 338667"/>
                  <a:gd name="T2" fmla="*/ 3183467 w 3335867"/>
                  <a:gd name="T3" fmla="*/ 169334 h 338667"/>
                  <a:gd name="T4" fmla="*/ 3183467 w 3335867"/>
                  <a:gd name="T5" fmla="*/ 338667 h 338667"/>
                  <a:gd name="T6" fmla="*/ 3149601 w 3335867"/>
                  <a:gd name="T7" fmla="*/ 152400 h 338667"/>
                  <a:gd name="T8" fmla="*/ 3014135 w 3335867"/>
                  <a:gd name="T9" fmla="*/ 101600 h 338667"/>
                  <a:gd name="T10" fmla="*/ 3014135 w 3335867"/>
                  <a:gd name="T11" fmla="*/ 254000 h 338667"/>
                  <a:gd name="T12" fmla="*/ 2980267 w 3335867"/>
                  <a:gd name="T13" fmla="*/ 101600 h 338667"/>
                  <a:gd name="T14" fmla="*/ 2777067 w 3335867"/>
                  <a:gd name="T15" fmla="*/ 50800 h 338667"/>
                  <a:gd name="T16" fmla="*/ 2777067 w 3335867"/>
                  <a:gd name="T17" fmla="*/ 203200 h 338667"/>
                  <a:gd name="T18" fmla="*/ 2777067 w 3335867"/>
                  <a:gd name="T19" fmla="*/ 50800 h 338667"/>
                  <a:gd name="T20" fmla="*/ 2489201 w 3335867"/>
                  <a:gd name="T21" fmla="*/ 33867 h 338667"/>
                  <a:gd name="T22" fmla="*/ 2506135 w 3335867"/>
                  <a:gd name="T23" fmla="*/ 169334 h 338667"/>
                  <a:gd name="T24" fmla="*/ 2506135 w 3335867"/>
                  <a:gd name="T25" fmla="*/ 33867 h 338667"/>
                  <a:gd name="T26" fmla="*/ 2252135 w 3335867"/>
                  <a:gd name="T27" fmla="*/ 16934 h 338667"/>
                  <a:gd name="T28" fmla="*/ 2252135 w 3335867"/>
                  <a:gd name="T29" fmla="*/ 135467 h 338667"/>
                  <a:gd name="T30" fmla="*/ 2252135 w 3335867"/>
                  <a:gd name="T31" fmla="*/ 16934 h 338667"/>
                  <a:gd name="T32" fmla="*/ 1981201 w 3335867"/>
                  <a:gd name="T33" fmla="*/ 16934 h 338667"/>
                  <a:gd name="T34" fmla="*/ 1981201 w 3335867"/>
                  <a:gd name="T35" fmla="*/ 118534 h 338667"/>
                  <a:gd name="T36" fmla="*/ 1964268 w 3335867"/>
                  <a:gd name="T37" fmla="*/ 16934 h 338667"/>
                  <a:gd name="T38" fmla="*/ 1710268 w 3335867"/>
                  <a:gd name="T39" fmla="*/ 16934 h 338667"/>
                  <a:gd name="T40" fmla="*/ 1710268 w 3335867"/>
                  <a:gd name="T41" fmla="*/ 118534 h 338667"/>
                  <a:gd name="T42" fmla="*/ 1710268 w 3335867"/>
                  <a:gd name="T43" fmla="*/ 16934 h 338667"/>
                  <a:gd name="T44" fmla="*/ 1473201 w 3335867"/>
                  <a:gd name="T45" fmla="*/ 33867 h 338667"/>
                  <a:gd name="T46" fmla="*/ 1473201 w 3335867"/>
                  <a:gd name="T47" fmla="*/ 135467 h 338667"/>
                  <a:gd name="T48" fmla="*/ 1473201 w 3335867"/>
                  <a:gd name="T49" fmla="*/ 0 h 338667"/>
                  <a:gd name="T50" fmla="*/ 1270001 w 3335867"/>
                  <a:gd name="T51" fmla="*/ 0 h 338667"/>
                  <a:gd name="T52" fmla="*/ 1236135 w 3335867"/>
                  <a:gd name="T53" fmla="*/ 135467 h 338667"/>
                  <a:gd name="T54" fmla="*/ 1236135 w 3335867"/>
                  <a:gd name="T55" fmla="*/ 33867 h 338667"/>
                  <a:gd name="T56" fmla="*/ 999067 w 3335867"/>
                  <a:gd name="T57" fmla="*/ 16934 h 338667"/>
                  <a:gd name="T58" fmla="*/ 999067 w 3335867"/>
                  <a:gd name="T59" fmla="*/ 152400 h 338667"/>
                  <a:gd name="T60" fmla="*/ 982134 w 3335867"/>
                  <a:gd name="T61" fmla="*/ 16934 h 338667"/>
                  <a:gd name="T62" fmla="*/ 762000 w 3335867"/>
                  <a:gd name="T63" fmla="*/ 33867 h 338667"/>
                  <a:gd name="T64" fmla="*/ 762000 w 3335867"/>
                  <a:gd name="T65" fmla="*/ 186267 h 338667"/>
                  <a:gd name="T66" fmla="*/ 762000 w 3335867"/>
                  <a:gd name="T67" fmla="*/ 50800 h 338667"/>
                  <a:gd name="T68" fmla="*/ 508000 w 3335867"/>
                  <a:gd name="T69" fmla="*/ 84667 h 338667"/>
                  <a:gd name="T70" fmla="*/ 508000 w 3335867"/>
                  <a:gd name="T71" fmla="*/ 203200 h 338667"/>
                  <a:gd name="T72" fmla="*/ 508000 w 3335867"/>
                  <a:gd name="T73" fmla="*/ 67734 h 338667"/>
                  <a:gd name="T74" fmla="*/ 304800 w 3335867"/>
                  <a:gd name="T75" fmla="*/ 101600 h 338667"/>
                  <a:gd name="T76" fmla="*/ 304800 w 3335867"/>
                  <a:gd name="T77" fmla="*/ 220134 h 338667"/>
                  <a:gd name="T78" fmla="*/ 304800 w 3335867"/>
                  <a:gd name="T79" fmla="*/ 101600 h 338667"/>
                  <a:gd name="T80" fmla="*/ 118534 w 3335867"/>
                  <a:gd name="T81" fmla="*/ 169334 h 338667"/>
                  <a:gd name="T82" fmla="*/ 118534 w 3335867"/>
                  <a:gd name="T83" fmla="*/ 270934 h 338667"/>
                  <a:gd name="T84" fmla="*/ 118534 w 3335867"/>
                  <a:gd name="T85" fmla="*/ 169334 h 338667"/>
                  <a:gd name="T86" fmla="*/ 0 w 3335867"/>
                  <a:gd name="T87" fmla="*/ 270934 h 338667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335867"/>
                  <a:gd name="T133" fmla="*/ 0 h 338667"/>
                  <a:gd name="T134" fmla="*/ 3335867 w 3335867"/>
                  <a:gd name="T135" fmla="*/ 338667 h 338667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335867" h="338667">
                    <a:moveTo>
                      <a:pt x="3335867" y="270934"/>
                    </a:moveTo>
                    <a:lnTo>
                      <a:pt x="3183467" y="169334"/>
                    </a:lnTo>
                    <a:lnTo>
                      <a:pt x="3183467" y="338667"/>
                    </a:lnTo>
                    <a:lnTo>
                      <a:pt x="3149600" y="152400"/>
                    </a:lnTo>
                    <a:lnTo>
                      <a:pt x="3014134" y="101600"/>
                    </a:lnTo>
                    <a:lnTo>
                      <a:pt x="3014134" y="254000"/>
                    </a:lnTo>
                    <a:lnTo>
                      <a:pt x="2980267" y="101600"/>
                    </a:lnTo>
                    <a:lnTo>
                      <a:pt x="2777067" y="50800"/>
                    </a:lnTo>
                    <a:lnTo>
                      <a:pt x="2777067" y="203200"/>
                    </a:lnTo>
                    <a:lnTo>
                      <a:pt x="2777067" y="50800"/>
                    </a:lnTo>
                    <a:lnTo>
                      <a:pt x="2489200" y="33867"/>
                    </a:lnTo>
                    <a:lnTo>
                      <a:pt x="2506134" y="169334"/>
                    </a:lnTo>
                    <a:lnTo>
                      <a:pt x="2506134" y="33867"/>
                    </a:lnTo>
                    <a:lnTo>
                      <a:pt x="2252134" y="16934"/>
                    </a:lnTo>
                    <a:lnTo>
                      <a:pt x="2252134" y="135467"/>
                    </a:lnTo>
                    <a:lnTo>
                      <a:pt x="2252134" y="16934"/>
                    </a:lnTo>
                    <a:lnTo>
                      <a:pt x="1981200" y="16934"/>
                    </a:lnTo>
                    <a:lnTo>
                      <a:pt x="1981200" y="118534"/>
                    </a:lnTo>
                    <a:lnTo>
                      <a:pt x="1964267" y="16934"/>
                    </a:lnTo>
                    <a:lnTo>
                      <a:pt x="1710267" y="16934"/>
                    </a:lnTo>
                    <a:lnTo>
                      <a:pt x="1710267" y="118534"/>
                    </a:lnTo>
                    <a:lnTo>
                      <a:pt x="1710267" y="16934"/>
                    </a:lnTo>
                    <a:lnTo>
                      <a:pt x="1473200" y="33867"/>
                    </a:lnTo>
                    <a:lnTo>
                      <a:pt x="1473200" y="135467"/>
                    </a:lnTo>
                    <a:lnTo>
                      <a:pt x="1473200" y="0"/>
                    </a:lnTo>
                    <a:lnTo>
                      <a:pt x="1270000" y="0"/>
                    </a:lnTo>
                    <a:lnTo>
                      <a:pt x="1236134" y="135467"/>
                    </a:lnTo>
                    <a:lnTo>
                      <a:pt x="1236134" y="33867"/>
                    </a:lnTo>
                    <a:lnTo>
                      <a:pt x="999067" y="16934"/>
                    </a:lnTo>
                    <a:lnTo>
                      <a:pt x="999067" y="152400"/>
                    </a:lnTo>
                    <a:lnTo>
                      <a:pt x="982134" y="16934"/>
                    </a:lnTo>
                    <a:lnTo>
                      <a:pt x="762000" y="33867"/>
                    </a:lnTo>
                    <a:lnTo>
                      <a:pt x="762000" y="186267"/>
                    </a:lnTo>
                    <a:lnTo>
                      <a:pt x="762000" y="50800"/>
                    </a:lnTo>
                    <a:lnTo>
                      <a:pt x="508000" y="84667"/>
                    </a:lnTo>
                    <a:lnTo>
                      <a:pt x="508000" y="203200"/>
                    </a:lnTo>
                    <a:lnTo>
                      <a:pt x="508000" y="67734"/>
                    </a:lnTo>
                    <a:lnTo>
                      <a:pt x="304800" y="101600"/>
                    </a:lnTo>
                    <a:lnTo>
                      <a:pt x="304800" y="220134"/>
                    </a:lnTo>
                    <a:lnTo>
                      <a:pt x="304800" y="101600"/>
                    </a:lnTo>
                    <a:lnTo>
                      <a:pt x="118534" y="169334"/>
                    </a:lnTo>
                    <a:lnTo>
                      <a:pt x="118534" y="270934"/>
                    </a:lnTo>
                    <a:lnTo>
                      <a:pt x="118534" y="169334"/>
                    </a:lnTo>
                    <a:lnTo>
                      <a:pt x="0" y="27093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</p:grpSp>
        <p:grpSp>
          <p:nvGrpSpPr>
            <p:cNvPr id="1498" name="Group 688"/>
            <p:cNvGrpSpPr>
              <a:grpSpLocks/>
            </p:cNvGrpSpPr>
            <p:nvPr/>
          </p:nvGrpSpPr>
          <p:grpSpPr bwMode="auto">
            <a:xfrm>
              <a:off x="3589867" y="3572933"/>
              <a:ext cx="3488266" cy="2895600"/>
              <a:chOff x="3589867" y="3572933"/>
              <a:chExt cx="3488266" cy="2895600"/>
            </a:xfrm>
          </p:grpSpPr>
          <p:sp>
            <p:nvSpPr>
              <p:cNvPr id="2034" name="Freeform 2033"/>
              <p:cNvSpPr>
                <a:spLocks noChangeArrowheads="1"/>
              </p:cNvSpPr>
              <p:nvPr/>
            </p:nvSpPr>
            <p:spPr bwMode="auto">
              <a:xfrm>
                <a:off x="3640667" y="4402667"/>
                <a:ext cx="33866" cy="1388533"/>
              </a:xfrm>
              <a:custGeom>
                <a:avLst/>
                <a:gdLst>
                  <a:gd name="T0" fmla="*/ 0 w 33866"/>
                  <a:gd name="T1" fmla="*/ 0 h 1388533"/>
                  <a:gd name="T2" fmla="*/ 33866 w 33866"/>
                  <a:gd name="T3" fmla="*/ 1388533 h 1388533"/>
                  <a:gd name="T4" fmla="*/ 0 60000 65536"/>
                  <a:gd name="T5" fmla="*/ 0 60000 65536"/>
                  <a:gd name="T6" fmla="*/ 0 w 33866"/>
                  <a:gd name="T7" fmla="*/ 0 h 1388533"/>
                  <a:gd name="T8" fmla="*/ 33866 w 33866"/>
                  <a:gd name="T9" fmla="*/ 1388533 h 138853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3866" h="1388533">
                    <a:moveTo>
                      <a:pt x="0" y="0"/>
                    </a:moveTo>
                    <a:lnTo>
                      <a:pt x="33866" y="1388533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35" name="Freeform 2034"/>
              <p:cNvSpPr>
                <a:spLocks noChangeArrowheads="1"/>
              </p:cNvSpPr>
              <p:nvPr/>
            </p:nvSpPr>
            <p:spPr bwMode="auto">
              <a:xfrm>
                <a:off x="3708400" y="3708400"/>
                <a:ext cx="3302000" cy="406400"/>
              </a:xfrm>
              <a:custGeom>
                <a:avLst/>
                <a:gdLst>
                  <a:gd name="T0" fmla="*/ 3285066 w 3302000"/>
                  <a:gd name="T1" fmla="*/ 406400 h 406400"/>
                  <a:gd name="T2" fmla="*/ 3302000 w 3302000"/>
                  <a:gd name="T3" fmla="*/ 287867 h 406400"/>
                  <a:gd name="T4" fmla="*/ 3132666 w 3302000"/>
                  <a:gd name="T5" fmla="*/ 186267 h 406400"/>
                  <a:gd name="T6" fmla="*/ 2878666 w 3302000"/>
                  <a:gd name="T7" fmla="*/ 135467 h 406400"/>
                  <a:gd name="T8" fmla="*/ 2590800 w 3302000"/>
                  <a:gd name="T9" fmla="*/ 50800 h 406400"/>
                  <a:gd name="T10" fmla="*/ 2302932 w 3302000"/>
                  <a:gd name="T11" fmla="*/ 16933 h 406400"/>
                  <a:gd name="T12" fmla="*/ 1964267 w 3302000"/>
                  <a:gd name="T13" fmla="*/ 16933 h 406400"/>
                  <a:gd name="T14" fmla="*/ 1608667 w 3302000"/>
                  <a:gd name="T15" fmla="*/ 16933 h 406400"/>
                  <a:gd name="T16" fmla="*/ 1270000 w 3302000"/>
                  <a:gd name="T17" fmla="*/ 0 h 406400"/>
                  <a:gd name="T18" fmla="*/ 1066800 w 3302000"/>
                  <a:gd name="T19" fmla="*/ 16933 h 406400"/>
                  <a:gd name="T20" fmla="*/ 846667 w 3302000"/>
                  <a:gd name="T21" fmla="*/ 33867 h 406400"/>
                  <a:gd name="T22" fmla="*/ 558800 w 3302000"/>
                  <a:gd name="T23" fmla="*/ 67733 h 406400"/>
                  <a:gd name="T24" fmla="*/ 304800 w 3302000"/>
                  <a:gd name="T25" fmla="*/ 118533 h 406400"/>
                  <a:gd name="T26" fmla="*/ 135467 w 3302000"/>
                  <a:gd name="T27" fmla="*/ 152400 h 406400"/>
                  <a:gd name="T28" fmla="*/ 0 w 3302000"/>
                  <a:gd name="T29" fmla="*/ 186267 h 406400"/>
                  <a:gd name="T30" fmla="*/ 0 w 3302000"/>
                  <a:gd name="T31" fmla="*/ 186267 h 40640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3302000"/>
                  <a:gd name="T49" fmla="*/ 0 h 406400"/>
                  <a:gd name="T50" fmla="*/ 3302000 w 3302000"/>
                  <a:gd name="T51" fmla="*/ 406400 h 40640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3302000" h="406400">
                    <a:moveTo>
                      <a:pt x="3285067" y="406400"/>
                    </a:moveTo>
                    <a:lnTo>
                      <a:pt x="3302000" y="287867"/>
                    </a:lnTo>
                    <a:lnTo>
                      <a:pt x="3132667" y="186267"/>
                    </a:lnTo>
                    <a:lnTo>
                      <a:pt x="2878667" y="135467"/>
                    </a:lnTo>
                    <a:lnTo>
                      <a:pt x="2590800" y="50800"/>
                    </a:lnTo>
                    <a:lnTo>
                      <a:pt x="2302933" y="16933"/>
                    </a:lnTo>
                    <a:lnTo>
                      <a:pt x="1964267" y="16933"/>
                    </a:lnTo>
                    <a:lnTo>
                      <a:pt x="1608667" y="16933"/>
                    </a:lnTo>
                    <a:lnTo>
                      <a:pt x="1270000" y="0"/>
                    </a:lnTo>
                    <a:lnTo>
                      <a:pt x="1066800" y="16933"/>
                    </a:lnTo>
                    <a:lnTo>
                      <a:pt x="846667" y="33867"/>
                    </a:lnTo>
                    <a:lnTo>
                      <a:pt x="558800" y="67733"/>
                    </a:lnTo>
                    <a:lnTo>
                      <a:pt x="304800" y="118533"/>
                    </a:lnTo>
                    <a:lnTo>
                      <a:pt x="135467" y="152400"/>
                    </a:lnTo>
                    <a:lnTo>
                      <a:pt x="0" y="186267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36" name="Freeform 2035"/>
              <p:cNvSpPr>
                <a:spLocks noChangeArrowheads="1"/>
              </p:cNvSpPr>
              <p:nvPr/>
            </p:nvSpPr>
            <p:spPr bwMode="auto">
              <a:xfrm>
                <a:off x="3674533" y="3725342"/>
                <a:ext cx="3352800" cy="677334"/>
              </a:xfrm>
              <a:custGeom>
                <a:avLst/>
                <a:gdLst>
                  <a:gd name="T0" fmla="*/ 3352800 w 3352800"/>
                  <a:gd name="T1" fmla="*/ 406400 h 677334"/>
                  <a:gd name="T2" fmla="*/ 3217332 w 3352800"/>
                  <a:gd name="T3" fmla="*/ 474134 h 677334"/>
                  <a:gd name="T4" fmla="*/ 2997200 w 3352800"/>
                  <a:gd name="T5" fmla="*/ 524934 h 677334"/>
                  <a:gd name="T6" fmla="*/ 2726266 w 3352800"/>
                  <a:gd name="T7" fmla="*/ 592667 h 677334"/>
                  <a:gd name="T8" fmla="*/ 2370666 w 3352800"/>
                  <a:gd name="T9" fmla="*/ 643467 h 677334"/>
                  <a:gd name="T10" fmla="*/ 2032000 w 3352800"/>
                  <a:gd name="T11" fmla="*/ 660400 h 677334"/>
                  <a:gd name="T12" fmla="*/ 1574800 w 3352800"/>
                  <a:gd name="T13" fmla="*/ 677334 h 677334"/>
                  <a:gd name="T14" fmla="*/ 1134533 w 3352800"/>
                  <a:gd name="T15" fmla="*/ 660400 h 677334"/>
                  <a:gd name="T16" fmla="*/ 778933 w 3352800"/>
                  <a:gd name="T17" fmla="*/ 592667 h 677334"/>
                  <a:gd name="T18" fmla="*/ 474133 w 3352800"/>
                  <a:gd name="T19" fmla="*/ 541867 h 677334"/>
                  <a:gd name="T20" fmla="*/ 254000 w 3352800"/>
                  <a:gd name="T21" fmla="*/ 508000 h 677334"/>
                  <a:gd name="T22" fmla="*/ 101600 w 3352800"/>
                  <a:gd name="T23" fmla="*/ 423334 h 677334"/>
                  <a:gd name="T24" fmla="*/ 0 w 3352800"/>
                  <a:gd name="T25" fmla="*/ 254000 h 677334"/>
                  <a:gd name="T26" fmla="*/ 135467 w 3352800"/>
                  <a:gd name="T27" fmla="*/ 152400 h 677334"/>
                  <a:gd name="T28" fmla="*/ 304800 w 3352800"/>
                  <a:gd name="T29" fmla="*/ 84667 h 677334"/>
                  <a:gd name="T30" fmla="*/ 524933 w 3352800"/>
                  <a:gd name="T31" fmla="*/ 67734 h 677334"/>
                  <a:gd name="T32" fmla="*/ 762000 w 3352800"/>
                  <a:gd name="T33" fmla="*/ 16934 h 677334"/>
                  <a:gd name="T34" fmla="*/ 982133 w 3352800"/>
                  <a:gd name="T35" fmla="*/ 16934 h 677334"/>
                  <a:gd name="T36" fmla="*/ 1253067 w 3352800"/>
                  <a:gd name="T37" fmla="*/ 0 h 677334"/>
                  <a:gd name="T38" fmla="*/ 1490133 w 3352800"/>
                  <a:gd name="T39" fmla="*/ 0 h 677334"/>
                  <a:gd name="T40" fmla="*/ 1710267 w 3352800"/>
                  <a:gd name="T41" fmla="*/ 0 h 677334"/>
                  <a:gd name="T42" fmla="*/ 1981200 w 3352800"/>
                  <a:gd name="T43" fmla="*/ 0 h 677334"/>
                  <a:gd name="T44" fmla="*/ 2404532 w 3352800"/>
                  <a:gd name="T45" fmla="*/ 0 h 677334"/>
                  <a:gd name="T46" fmla="*/ 2658532 w 3352800"/>
                  <a:gd name="T47" fmla="*/ 33867 h 677334"/>
                  <a:gd name="T48" fmla="*/ 2777066 w 3352800"/>
                  <a:gd name="T49" fmla="*/ 67734 h 677334"/>
                  <a:gd name="T50" fmla="*/ 2929466 w 3352800"/>
                  <a:gd name="T51" fmla="*/ 101600 h 677334"/>
                  <a:gd name="T52" fmla="*/ 3200400 w 3352800"/>
                  <a:gd name="T53" fmla="*/ 169334 h 677334"/>
                  <a:gd name="T54" fmla="*/ 3352800 w 3352800"/>
                  <a:gd name="T55" fmla="*/ 270934 h 677334"/>
                  <a:gd name="T56" fmla="*/ 3352800 w 3352800"/>
                  <a:gd name="T57" fmla="*/ 406400 h 67733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352800"/>
                  <a:gd name="T88" fmla="*/ 0 h 677334"/>
                  <a:gd name="T89" fmla="*/ 3352800 w 3352800"/>
                  <a:gd name="T90" fmla="*/ 677334 h 677334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352800" h="677334">
                    <a:moveTo>
                      <a:pt x="3352800" y="406400"/>
                    </a:moveTo>
                    <a:lnTo>
                      <a:pt x="3217333" y="474134"/>
                    </a:lnTo>
                    <a:lnTo>
                      <a:pt x="2997200" y="524934"/>
                    </a:lnTo>
                    <a:lnTo>
                      <a:pt x="2726267" y="592667"/>
                    </a:lnTo>
                    <a:lnTo>
                      <a:pt x="2370667" y="643467"/>
                    </a:lnTo>
                    <a:lnTo>
                      <a:pt x="2032000" y="660400"/>
                    </a:lnTo>
                    <a:lnTo>
                      <a:pt x="1574800" y="677334"/>
                    </a:lnTo>
                    <a:lnTo>
                      <a:pt x="1134533" y="660400"/>
                    </a:lnTo>
                    <a:lnTo>
                      <a:pt x="778933" y="592667"/>
                    </a:lnTo>
                    <a:lnTo>
                      <a:pt x="474133" y="541867"/>
                    </a:lnTo>
                    <a:lnTo>
                      <a:pt x="254000" y="508000"/>
                    </a:lnTo>
                    <a:lnTo>
                      <a:pt x="101600" y="423334"/>
                    </a:lnTo>
                    <a:lnTo>
                      <a:pt x="0" y="254000"/>
                    </a:lnTo>
                    <a:lnTo>
                      <a:pt x="135467" y="152400"/>
                    </a:lnTo>
                    <a:lnTo>
                      <a:pt x="304800" y="84667"/>
                    </a:lnTo>
                    <a:lnTo>
                      <a:pt x="524933" y="67734"/>
                    </a:lnTo>
                    <a:lnTo>
                      <a:pt x="762000" y="16934"/>
                    </a:lnTo>
                    <a:lnTo>
                      <a:pt x="982133" y="16934"/>
                    </a:lnTo>
                    <a:lnTo>
                      <a:pt x="1253067" y="0"/>
                    </a:lnTo>
                    <a:lnTo>
                      <a:pt x="1490133" y="0"/>
                    </a:lnTo>
                    <a:lnTo>
                      <a:pt x="1710267" y="0"/>
                    </a:lnTo>
                    <a:lnTo>
                      <a:pt x="1981200" y="0"/>
                    </a:lnTo>
                    <a:lnTo>
                      <a:pt x="2404533" y="0"/>
                    </a:lnTo>
                    <a:lnTo>
                      <a:pt x="2658533" y="33867"/>
                    </a:lnTo>
                    <a:lnTo>
                      <a:pt x="2777067" y="67734"/>
                    </a:lnTo>
                    <a:lnTo>
                      <a:pt x="2929467" y="101600"/>
                    </a:lnTo>
                    <a:lnTo>
                      <a:pt x="3200400" y="169334"/>
                    </a:lnTo>
                    <a:lnTo>
                      <a:pt x="3352800" y="270934"/>
                    </a:lnTo>
                    <a:lnTo>
                      <a:pt x="3352800" y="406400"/>
                    </a:lnTo>
                    <a:close/>
                  </a:path>
                </a:pathLst>
              </a:custGeom>
              <a:solidFill>
                <a:srgbClr val="FFFFFF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37" name="Freeform 2036"/>
              <p:cNvSpPr>
                <a:spLocks noChangeArrowheads="1"/>
              </p:cNvSpPr>
              <p:nvPr/>
            </p:nvSpPr>
            <p:spPr bwMode="auto">
              <a:xfrm>
                <a:off x="3589867" y="3979333"/>
                <a:ext cx="3437466" cy="524934"/>
              </a:xfrm>
              <a:custGeom>
                <a:avLst/>
                <a:gdLst>
                  <a:gd name="T0" fmla="*/ 3437466 w 3437466"/>
                  <a:gd name="T1" fmla="*/ 152400 h 524934"/>
                  <a:gd name="T2" fmla="*/ 3335866 w 3437466"/>
                  <a:gd name="T3" fmla="*/ 220134 h 524934"/>
                  <a:gd name="T4" fmla="*/ 3183466 w 3437466"/>
                  <a:gd name="T5" fmla="*/ 270934 h 524934"/>
                  <a:gd name="T6" fmla="*/ 2980266 w 3437466"/>
                  <a:gd name="T7" fmla="*/ 321734 h 524934"/>
                  <a:gd name="T8" fmla="*/ 2794000 w 3437466"/>
                  <a:gd name="T9" fmla="*/ 355600 h 524934"/>
                  <a:gd name="T10" fmla="*/ 2438400 w 3437466"/>
                  <a:gd name="T11" fmla="*/ 389467 h 524934"/>
                  <a:gd name="T12" fmla="*/ 2048933 w 3437466"/>
                  <a:gd name="T13" fmla="*/ 423334 h 524934"/>
                  <a:gd name="T14" fmla="*/ 1625600 w 3437466"/>
                  <a:gd name="T15" fmla="*/ 423334 h 524934"/>
                  <a:gd name="T16" fmla="*/ 1219200 w 3437466"/>
                  <a:gd name="T17" fmla="*/ 389467 h 524934"/>
                  <a:gd name="T18" fmla="*/ 846666 w 3437466"/>
                  <a:gd name="T19" fmla="*/ 355600 h 524934"/>
                  <a:gd name="T20" fmla="*/ 558800 w 3437466"/>
                  <a:gd name="T21" fmla="*/ 304800 h 524934"/>
                  <a:gd name="T22" fmla="*/ 304800 w 3437466"/>
                  <a:gd name="T23" fmla="*/ 237067 h 524934"/>
                  <a:gd name="T24" fmla="*/ 152400 w 3437466"/>
                  <a:gd name="T25" fmla="*/ 152400 h 524934"/>
                  <a:gd name="T26" fmla="*/ 84666 w 3437466"/>
                  <a:gd name="T27" fmla="*/ 0 h 524934"/>
                  <a:gd name="T28" fmla="*/ 84666 w 3437466"/>
                  <a:gd name="T29" fmla="*/ 0 h 524934"/>
                  <a:gd name="T30" fmla="*/ 0 w 3437466"/>
                  <a:gd name="T31" fmla="*/ 84667 h 524934"/>
                  <a:gd name="T32" fmla="*/ 33866 w 3437466"/>
                  <a:gd name="T33" fmla="*/ 186267 h 524934"/>
                  <a:gd name="T34" fmla="*/ 135466 w 3437466"/>
                  <a:gd name="T35" fmla="*/ 270934 h 524934"/>
                  <a:gd name="T36" fmla="*/ 321733 w 3437466"/>
                  <a:gd name="T37" fmla="*/ 338667 h 524934"/>
                  <a:gd name="T38" fmla="*/ 558800 w 3437466"/>
                  <a:gd name="T39" fmla="*/ 423334 h 524934"/>
                  <a:gd name="T40" fmla="*/ 880533 w 3437466"/>
                  <a:gd name="T41" fmla="*/ 474134 h 524934"/>
                  <a:gd name="T42" fmla="*/ 1236133 w 3437466"/>
                  <a:gd name="T43" fmla="*/ 508000 h 524934"/>
                  <a:gd name="T44" fmla="*/ 1659466 w 3437466"/>
                  <a:gd name="T45" fmla="*/ 524934 h 524934"/>
                  <a:gd name="T46" fmla="*/ 2065866 w 3437466"/>
                  <a:gd name="T47" fmla="*/ 508000 h 524934"/>
                  <a:gd name="T48" fmla="*/ 2472266 w 3437466"/>
                  <a:gd name="T49" fmla="*/ 474134 h 524934"/>
                  <a:gd name="T50" fmla="*/ 2810932 w 3437466"/>
                  <a:gd name="T51" fmla="*/ 440267 h 524934"/>
                  <a:gd name="T52" fmla="*/ 3081866 w 3437466"/>
                  <a:gd name="T53" fmla="*/ 389467 h 524934"/>
                  <a:gd name="T54" fmla="*/ 3285066 w 3437466"/>
                  <a:gd name="T55" fmla="*/ 338667 h 524934"/>
                  <a:gd name="T56" fmla="*/ 3437466 w 3437466"/>
                  <a:gd name="T57" fmla="*/ 237067 h 524934"/>
                  <a:gd name="T58" fmla="*/ 3437466 w 3437466"/>
                  <a:gd name="T59" fmla="*/ 152400 h 524934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3437466"/>
                  <a:gd name="T91" fmla="*/ 0 h 524934"/>
                  <a:gd name="T92" fmla="*/ 3437466 w 3437466"/>
                  <a:gd name="T93" fmla="*/ 524934 h 524934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3437466" h="524934">
                    <a:moveTo>
                      <a:pt x="3437466" y="152400"/>
                    </a:moveTo>
                    <a:lnTo>
                      <a:pt x="3335866" y="220134"/>
                    </a:lnTo>
                    <a:lnTo>
                      <a:pt x="3183466" y="270934"/>
                    </a:lnTo>
                    <a:lnTo>
                      <a:pt x="2980266" y="321734"/>
                    </a:lnTo>
                    <a:lnTo>
                      <a:pt x="2794000" y="355600"/>
                    </a:lnTo>
                    <a:lnTo>
                      <a:pt x="2438400" y="389467"/>
                    </a:lnTo>
                    <a:lnTo>
                      <a:pt x="2048933" y="423334"/>
                    </a:lnTo>
                    <a:lnTo>
                      <a:pt x="1625600" y="423334"/>
                    </a:lnTo>
                    <a:lnTo>
                      <a:pt x="1219200" y="389467"/>
                    </a:lnTo>
                    <a:lnTo>
                      <a:pt x="846666" y="355600"/>
                    </a:lnTo>
                    <a:lnTo>
                      <a:pt x="558800" y="304800"/>
                    </a:lnTo>
                    <a:lnTo>
                      <a:pt x="304800" y="237067"/>
                    </a:lnTo>
                    <a:lnTo>
                      <a:pt x="152400" y="152400"/>
                    </a:lnTo>
                    <a:lnTo>
                      <a:pt x="84666" y="0"/>
                    </a:lnTo>
                    <a:lnTo>
                      <a:pt x="0" y="84667"/>
                    </a:lnTo>
                    <a:lnTo>
                      <a:pt x="33866" y="186267"/>
                    </a:lnTo>
                    <a:lnTo>
                      <a:pt x="135466" y="270934"/>
                    </a:lnTo>
                    <a:lnTo>
                      <a:pt x="321733" y="338667"/>
                    </a:lnTo>
                    <a:lnTo>
                      <a:pt x="558800" y="423334"/>
                    </a:lnTo>
                    <a:lnTo>
                      <a:pt x="880533" y="474134"/>
                    </a:lnTo>
                    <a:lnTo>
                      <a:pt x="1236133" y="508000"/>
                    </a:lnTo>
                    <a:lnTo>
                      <a:pt x="1659466" y="524934"/>
                    </a:lnTo>
                    <a:lnTo>
                      <a:pt x="2065866" y="508000"/>
                    </a:lnTo>
                    <a:lnTo>
                      <a:pt x="2472266" y="474134"/>
                    </a:lnTo>
                    <a:lnTo>
                      <a:pt x="2810933" y="440267"/>
                    </a:lnTo>
                    <a:lnTo>
                      <a:pt x="3081866" y="389467"/>
                    </a:lnTo>
                    <a:lnTo>
                      <a:pt x="3285066" y="338667"/>
                    </a:lnTo>
                    <a:lnTo>
                      <a:pt x="3437466" y="237067"/>
                    </a:lnTo>
                    <a:lnTo>
                      <a:pt x="3437466" y="152400"/>
                    </a:lnTo>
                    <a:close/>
                  </a:path>
                </a:pathLst>
              </a:custGeom>
              <a:solidFill>
                <a:schemeClr val="bg1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38" name="Freeform 2037"/>
              <p:cNvSpPr>
                <a:spLocks noChangeArrowheads="1"/>
              </p:cNvSpPr>
              <p:nvPr/>
            </p:nvSpPr>
            <p:spPr bwMode="auto">
              <a:xfrm>
                <a:off x="3606800" y="4199467"/>
                <a:ext cx="3471333" cy="474133"/>
              </a:xfrm>
              <a:custGeom>
                <a:avLst/>
                <a:gdLst>
                  <a:gd name="T0" fmla="*/ 3420533 w 3471333"/>
                  <a:gd name="T1" fmla="*/ 33866 h 474133"/>
                  <a:gd name="T2" fmla="*/ 3268133 w 3471333"/>
                  <a:gd name="T3" fmla="*/ 101600 h 474133"/>
                  <a:gd name="T4" fmla="*/ 3081867 w 3471333"/>
                  <a:gd name="T5" fmla="*/ 169333 h 474133"/>
                  <a:gd name="T6" fmla="*/ 2777067 w 3471333"/>
                  <a:gd name="T7" fmla="*/ 220133 h 474133"/>
                  <a:gd name="T8" fmla="*/ 2438401 w 3471333"/>
                  <a:gd name="T9" fmla="*/ 270933 h 474133"/>
                  <a:gd name="T10" fmla="*/ 2048934 w 3471333"/>
                  <a:gd name="T11" fmla="*/ 287866 h 474133"/>
                  <a:gd name="T12" fmla="*/ 1625601 w 3471333"/>
                  <a:gd name="T13" fmla="*/ 304800 h 474133"/>
                  <a:gd name="T14" fmla="*/ 1219201 w 3471333"/>
                  <a:gd name="T15" fmla="*/ 270933 h 474133"/>
                  <a:gd name="T16" fmla="*/ 829733 w 3471333"/>
                  <a:gd name="T17" fmla="*/ 254000 h 474133"/>
                  <a:gd name="T18" fmla="*/ 541867 w 3471333"/>
                  <a:gd name="T19" fmla="*/ 203200 h 474133"/>
                  <a:gd name="T20" fmla="*/ 270933 w 3471333"/>
                  <a:gd name="T21" fmla="*/ 101600 h 474133"/>
                  <a:gd name="T22" fmla="*/ 50800 w 3471333"/>
                  <a:gd name="T23" fmla="*/ 0 h 474133"/>
                  <a:gd name="T24" fmla="*/ 50800 w 3471333"/>
                  <a:gd name="T25" fmla="*/ 0 h 474133"/>
                  <a:gd name="T26" fmla="*/ 0 w 3471333"/>
                  <a:gd name="T27" fmla="*/ 101600 h 474133"/>
                  <a:gd name="T28" fmla="*/ 118533 w 3471333"/>
                  <a:gd name="T29" fmla="*/ 220133 h 474133"/>
                  <a:gd name="T30" fmla="*/ 355600 w 3471333"/>
                  <a:gd name="T31" fmla="*/ 321733 h 474133"/>
                  <a:gd name="T32" fmla="*/ 592667 w 3471333"/>
                  <a:gd name="T33" fmla="*/ 372533 h 474133"/>
                  <a:gd name="T34" fmla="*/ 897467 w 3471333"/>
                  <a:gd name="T35" fmla="*/ 423333 h 474133"/>
                  <a:gd name="T36" fmla="*/ 1286934 w 3471333"/>
                  <a:gd name="T37" fmla="*/ 457200 h 474133"/>
                  <a:gd name="T38" fmla="*/ 1608668 w 3471333"/>
                  <a:gd name="T39" fmla="*/ 474133 h 474133"/>
                  <a:gd name="T40" fmla="*/ 1913468 w 3471333"/>
                  <a:gd name="T41" fmla="*/ 474133 h 474133"/>
                  <a:gd name="T42" fmla="*/ 2319867 w 3471333"/>
                  <a:gd name="T43" fmla="*/ 457200 h 474133"/>
                  <a:gd name="T44" fmla="*/ 2607733 w 3471333"/>
                  <a:gd name="T45" fmla="*/ 440266 h 474133"/>
                  <a:gd name="T46" fmla="*/ 2997201 w 3471333"/>
                  <a:gd name="T47" fmla="*/ 372533 h 474133"/>
                  <a:gd name="T48" fmla="*/ 3285067 w 3471333"/>
                  <a:gd name="T49" fmla="*/ 287866 h 474133"/>
                  <a:gd name="T50" fmla="*/ 3471333 w 3471333"/>
                  <a:gd name="T51" fmla="*/ 152400 h 474133"/>
                  <a:gd name="T52" fmla="*/ 3420533 w 3471333"/>
                  <a:gd name="T53" fmla="*/ 33866 h 474133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471333"/>
                  <a:gd name="T82" fmla="*/ 0 h 474133"/>
                  <a:gd name="T83" fmla="*/ 3471333 w 3471333"/>
                  <a:gd name="T84" fmla="*/ 474133 h 474133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471333" h="474133">
                    <a:moveTo>
                      <a:pt x="3420533" y="33866"/>
                    </a:moveTo>
                    <a:lnTo>
                      <a:pt x="3268133" y="101600"/>
                    </a:lnTo>
                    <a:lnTo>
                      <a:pt x="3081867" y="169333"/>
                    </a:lnTo>
                    <a:lnTo>
                      <a:pt x="2777067" y="220133"/>
                    </a:lnTo>
                    <a:lnTo>
                      <a:pt x="2438400" y="270933"/>
                    </a:lnTo>
                    <a:lnTo>
                      <a:pt x="2048933" y="287866"/>
                    </a:lnTo>
                    <a:lnTo>
                      <a:pt x="1625600" y="304800"/>
                    </a:lnTo>
                    <a:lnTo>
                      <a:pt x="1219200" y="270933"/>
                    </a:lnTo>
                    <a:lnTo>
                      <a:pt x="829733" y="254000"/>
                    </a:lnTo>
                    <a:lnTo>
                      <a:pt x="541867" y="203200"/>
                    </a:lnTo>
                    <a:lnTo>
                      <a:pt x="270933" y="101600"/>
                    </a:lnTo>
                    <a:lnTo>
                      <a:pt x="50800" y="0"/>
                    </a:lnTo>
                    <a:lnTo>
                      <a:pt x="0" y="101600"/>
                    </a:lnTo>
                    <a:lnTo>
                      <a:pt x="118533" y="220133"/>
                    </a:lnTo>
                    <a:lnTo>
                      <a:pt x="355600" y="321733"/>
                    </a:lnTo>
                    <a:lnTo>
                      <a:pt x="592667" y="372533"/>
                    </a:lnTo>
                    <a:lnTo>
                      <a:pt x="897467" y="423333"/>
                    </a:lnTo>
                    <a:lnTo>
                      <a:pt x="1286933" y="457200"/>
                    </a:lnTo>
                    <a:lnTo>
                      <a:pt x="1608667" y="474133"/>
                    </a:lnTo>
                    <a:lnTo>
                      <a:pt x="1913467" y="474133"/>
                    </a:lnTo>
                    <a:lnTo>
                      <a:pt x="2319867" y="457200"/>
                    </a:lnTo>
                    <a:lnTo>
                      <a:pt x="2607733" y="440266"/>
                    </a:lnTo>
                    <a:lnTo>
                      <a:pt x="2997200" y="372533"/>
                    </a:lnTo>
                    <a:lnTo>
                      <a:pt x="3285067" y="287866"/>
                    </a:lnTo>
                    <a:lnTo>
                      <a:pt x="3471333" y="152400"/>
                    </a:lnTo>
                    <a:lnTo>
                      <a:pt x="3420533" y="33866"/>
                    </a:lnTo>
                    <a:close/>
                  </a:path>
                </a:pathLst>
              </a:custGeom>
              <a:solidFill>
                <a:srgbClr val="77933C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39" name="Freeform 2038"/>
              <p:cNvSpPr>
                <a:spLocks noChangeArrowheads="1"/>
              </p:cNvSpPr>
              <p:nvPr/>
            </p:nvSpPr>
            <p:spPr bwMode="auto">
              <a:xfrm>
                <a:off x="3623733" y="4385733"/>
                <a:ext cx="3403600" cy="2082800"/>
              </a:xfrm>
              <a:custGeom>
                <a:avLst/>
                <a:gdLst>
                  <a:gd name="T0" fmla="*/ 3386666 w 3403600"/>
                  <a:gd name="T1" fmla="*/ 0 h 2082800"/>
                  <a:gd name="T2" fmla="*/ 3335866 w 3403600"/>
                  <a:gd name="T3" fmla="*/ 1405467 h 2082800"/>
                  <a:gd name="T4" fmla="*/ 3268134 w 3403600"/>
                  <a:gd name="T5" fmla="*/ 1608667 h 2082800"/>
                  <a:gd name="T6" fmla="*/ 3081866 w 3403600"/>
                  <a:gd name="T7" fmla="*/ 1744134 h 2082800"/>
                  <a:gd name="T8" fmla="*/ 2827866 w 3403600"/>
                  <a:gd name="T9" fmla="*/ 1845734 h 2082800"/>
                  <a:gd name="T10" fmla="*/ 2556934 w 3403600"/>
                  <a:gd name="T11" fmla="*/ 1930400 h 2082800"/>
                  <a:gd name="T12" fmla="*/ 2286000 w 3403600"/>
                  <a:gd name="T13" fmla="*/ 1964267 h 2082800"/>
                  <a:gd name="T14" fmla="*/ 1981200 w 3403600"/>
                  <a:gd name="T15" fmla="*/ 1964267 h 2082800"/>
                  <a:gd name="T16" fmla="*/ 1625600 w 3403600"/>
                  <a:gd name="T17" fmla="*/ 1964267 h 2082800"/>
                  <a:gd name="T18" fmla="*/ 1236134 w 3403600"/>
                  <a:gd name="T19" fmla="*/ 1930400 h 2082800"/>
                  <a:gd name="T20" fmla="*/ 880534 w 3403600"/>
                  <a:gd name="T21" fmla="*/ 1896534 h 2082800"/>
                  <a:gd name="T22" fmla="*/ 575734 w 3403600"/>
                  <a:gd name="T23" fmla="*/ 1811867 h 2082800"/>
                  <a:gd name="T24" fmla="*/ 321734 w 3403600"/>
                  <a:gd name="T25" fmla="*/ 1693334 h 2082800"/>
                  <a:gd name="T26" fmla="*/ 118534 w 3403600"/>
                  <a:gd name="T27" fmla="*/ 1507067 h 2082800"/>
                  <a:gd name="T28" fmla="*/ 50800 w 3403600"/>
                  <a:gd name="T29" fmla="*/ 1405467 h 2082800"/>
                  <a:gd name="T30" fmla="*/ 0 w 3403600"/>
                  <a:gd name="T31" fmla="*/ 1507067 h 2082800"/>
                  <a:gd name="T32" fmla="*/ 0 w 3403600"/>
                  <a:gd name="T33" fmla="*/ 1507067 h 2082800"/>
                  <a:gd name="T34" fmla="*/ 101600 w 3403600"/>
                  <a:gd name="T35" fmla="*/ 1676400 h 2082800"/>
                  <a:gd name="T36" fmla="*/ 304800 w 3403600"/>
                  <a:gd name="T37" fmla="*/ 1794934 h 2082800"/>
                  <a:gd name="T38" fmla="*/ 541867 w 3403600"/>
                  <a:gd name="T39" fmla="*/ 1913467 h 2082800"/>
                  <a:gd name="T40" fmla="*/ 829734 w 3403600"/>
                  <a:gd name="T41" fmla="*/ 1998134 h 2082800"/>
                  <a:gd name="T42" fmla="*/ 1219200 w 3403600"/>
                  <a:gd name="T43" fmla="*/ 2065867 h 2082800"/>
                  <a:gd name="T44" fmla="*/ 1540934 w 3403600"/>
                  <a:gd name="T45" fmla="*/ 2082800 h 2082800"/>
                  <a:gd name="T46" fmla="*/ 1981200 w 3403600"/>
                  <a:gd name="T47" fmla="*/ 2082800 h 2082800"/>
                  <a:gd name="T48" fmla="*/ 2421466 w 3403600"/>
                  <a:gd name="T49" fmla="*/ 2065867 h 2082800"/>
                  <a:gd name="T50" fmla="*/ 2878666 w 3403600"/>
                  <a:gd name="T51" fmla="*/ 1964267 h 2082800"/>
                  <a:gd name="T52" fmla="*/ 3098800 w 3403600"/>
                  <a:gd name="T53" fmla="*/ 1845734 h 2082800"/>
                  <a:gd name="T54" fmla="*/ 3318934 w 3403600"/>
                  <a:gd name="T55" fmla="*/ 1727200 h 2082800"/>
                  <a:gd name="T56" fmla="*/ 3403600 w 3403600"/>
                  <a:gd name="T57" fmla="*/ 1557867 h 2082800"/>
                  <a:gd name="T58" fmla="*/ 3369734 w 3403600"/>
                  <a:gd name="T59" fmla="*/ 1422400 h 2082800"/>
                  <a:gd name="T60" fmla="*/ 3369734 w 3403600"/>
                  <a:gd name="T61" fmla="*/ 1422400 h 2082800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403600"/>
                  <a:gd name="T94" fmla="*/ 0 h 2082800"/>
                  <a:gd name="T95" fmla="*/ 3403600 w 3403600"/>
                  <a:gd name="T96" fmla="*/ 2082800 h 2082800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403600" h="2082800">
                    <a:moveTo>
                      <a:pt x="3386667" y="0"/>
                    </a:moveTo>
                    <a:lnTo>
                      <a:pt x="3335867" y="1405467"/>
                    </a:lnTo>
                    <a:lnTo>
                      <a:pt x="3268134" y="1608667"/>
                    </a:lnTo>
                    <a:lnTo>
                      <a:pt x="3081867" y="1744134"/>
                    </a:lnTo>
                    <a:lnTo>
                      <a:pt x="2827867" y="1845734"/>
                    </a:lnTo>
                    <a:lnTo>
                      <a:pt x="2556934" y="1930400"/>
                    </a:lnTo>
                    <a:lnTo>
                      <a:pt x="2286000" y="1964267"/>
                    </a:lnTo>
                    <a:lnTo>
                      <a:pt x="1981200" y="1964267"/>
                    </a:lnTo>
                    <a:lnTo>
                      <a:pt x="1625600" y="1964267"/>
                    </a:lnTo>
                    <a:lnTo>
                      <a:pt x="1236134" y="1930400"/>
                    </a:lnTo>
                    <a:lnTo>
                      <a:pt x="880534" y="1896534"/>
                    </a:lnTo>
                    <a:lnTo>
                      <a:pt x="575734" y="1811867"/>
                    </a:lnTo>
                    <a:lnTo>
                      <a:pt x="321734" y="1693334"/>
                    </a:lnTo>
                    <a:lnTo>
                      <a:pt x="118534" y="1507067"/>
                    </a:lnTo>
                    <a:lnTo>
                      <a:pt x="50800" y="1405467"/>
                    </a:lnTo>
                    <a:lnTo>
                      <a:pt x="0" y="1507067"/>
                    </a:lnTo>
                    <a:lnTo>
                      <a:pt x="101600" y="1676400"/>
                    </a:lnTo>
                    <a:lnTo>
                      <a:pt x="304800" y="1794934"/>
                    </a:lnTo>
                    <a:lnTo>
                      <a:pt x="541867" y="1913467"/>
                    </a:lnTo>
                    <a:lnTo>
                      <a:pt x="829734" y="1998134"/>
                    </a:lnTo>
                    <a:lnTo>
                      <a:pt x="1219200" y="2065867"/>
                    </a:lnTo>
                    <a:lnTo>
                      <a:pt x="1540934" y="2082800"/>
                    </a:lnTo>
                    <a:lnTo>
                      <a:pt x="1981200" y="2082800"/>
                    </a:lnTo>
                    <a:lnTo>
                      <a:pt x="2421467" y="2065867"/>
                    </a:lnTo>
                    <a:lnTo>
                      <a:pt x="2878667" y="1964267"/>
                    </a:lnTo>
                    <a:lnTo>
                      <a:pt x="3098800" y="1845734"/>
                    </a:lnTo>
                    <a:lnTo>
                      <a:pt x="3318934" y="1727200"/>
                    </a:lnTo>
                    <a:lnTo>
                      <a:pt x="3403600" y="1557867"/>
                    </a:lnTo>
                    <a:lnTo>
                      <a:pt x="3369734" y="1422400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40" name="Freeform 2039"/>
              <p:cNvSpPr>
                <a:spLocks noChangeArrowheads="1"/>
              </p:cNvSpPr>
              <p:nvPr/>
            </p:nvSpPr>
            <p:spPr bwMode="auto">
              <a:xfrm>
                <a:off x="3640667" y="4301066"/>
                <a:ext cx="3369734" cy="2048932"/>
              </a:xfrm>
              <a:custGeom>
                <a:avLst/>
                <a:gdLst>
                  <a:gd name="T0" fmla="*/ 3352803 w 3369733"/>
                  <a:gd name="T1" fmla="*/ 118533 h 2048933"/>
                  <a:gd name="T2" fmla="*/ 3115737 w 3369733"/>
                  <a:gd name="T3" fmla="*/ 237066 h 2048933"/>
                  <a:gd name="T4" fmla="*/ 2844803 w 3369733"/>
                  <a:gd name="T5" fmla="*/ 304800 h 2048933"/>
                  <a:gd name="T6" fmla="*/ 2523069 w 3369733"/>
                  <a:gd name="T7" fmla="*/ 338666 h 2048933"/>
                  <a:gd name="T8" fmla="*/ 2048936 w 3369733"/>
                  <a:gd name="T9" fmla="*/ 372533 h 2048933"/>
                  <a:gd name="T10" fmla="*/ 1710269 w 3369733"/>
                  <a:gd name="T11" fmla="*/ 372533 h 2048933"/>
                  <a:gd name="T12" fmla="*/ 1117601 w 3369733"/>
                  <a:gd name="T13" fmla="*/ 355600 h 2048933"/>
                  <a:gd name="T14" fmla="*/ 660400 w 3369733"/>
                  <a:gd name="T15" fmla="*/ 321733 h 2048933"/>
                  <a:gd name="T16" fmla="*/ 304800 w 3369733"/>
                  <a:gd name="T17" fmla="*/ 220133 h 2048933"/>
                  <a:gd name="T18" fmla="*/ 67733 w 3369733"/>
                  <a:gd name="T19" fmla="*/ 101600 h 2048933"/>
                  <a:gd name="T20" fmla="*/ 0 w 3369733"/>
                  <a:gd name="T21" fmla="*/ 0 h 2048933"/>
                  <a:gd name="T22" fmla="*/ 33866 w 3369733"/>
                  <a:gd name="T23" fmla="*/ 1523997 h 2048933"/>
                  <a:gd name="T24" fmla="*/ 304800 w 3369733"/>
                  <a:gd name="T25" fmla="*/ 1777997 h 2048933"/>
                  <a:gd name="T26" fmla="*/ 728133 w 3369733"/>
                  <a:gd name="T27" fmla="*/ 1947330 h 2048933"/>
                  <a:gd name="T28" fmla="*/ 897467 w 3369733"/>
                  <a:gd name="T29" fmla="*/ 1964263 h 2048933"/>
                  <a:gd name="T30" fmla="*/ 1286934 w 3369733"/>
                  <a:gd name="T31" fmla="*/ 2015063 h 2048933"/>
                  <a:gd name="T32" fmla="*/ 1608667 w 3369733"/>
                  <a:gd name="T33" fmla="*/ 2048930 h 2048933"/>
                  <a:gd name="T34" fmla="*/ 2302937 w 3369733"/>
                  <a:gd name="T35" fmla="*/ 2031997 h 2048933"/>
                  <a:gd name="T36" fmla="*/ 2590803 w 3369733"/>
                  <a:gd name="T37" fmla="*/ 1998130 h 2048933"/>
                  <a:gd name="T38" fmla="*/ 2895603 w 3369733"/>
                  <a:gd name="T39" fmla="*/ 1896530 h 2048933"/>
                  <a:gd name="T40" fmla="*/ 3098803 w 3369733"/>
                  <a:gd name="T41" fmla="*/ 1794930 h 2048933"/>
                  <a:gd name="T42" fmla="*/ 3217337 w 3369733"/>
                  <a:gd name="T43" fmla="*/ 1676397 h 2048933"/>
                  <a:gd name="T44" fmla="*/ 3302003 w 3369733"/>
                  <a:gd name="T45" fmla="*/ 1490130 h 2048933"/>
                  <a:gd name="T46" fmla="*/ 3369737 w 3369733"/>
                  <a:gd name="T47" fmla="*/ 67733 h 2048933"/>
                  <a:gd name="T48" fmla="*/ 3352803 w 3369733"/>
                  <a:gd name="T49" fmla="*/ 118533 h 204893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369733"/>
                  <a:gd name="T76" fmla="*/ 0 h 2048933"/>
                  <a:gd name="T77" fmla="*/ 3369733 w 3369733"/>
                  <a:gd name="T78" fmla="*/ 2048933 h 2048933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369733" h="2048933">
                    <a:moveTo>
                      <a:pt x="3352800" y="118533"/>
                    </a:moveTo>
                    <a:lnTo>
                      <a:pt x="3115733" y="237066"/>
                    </a:lnTo>
                    <a:lnTo>
                      <a:pt x="2844800" y="304800"/>
                    </a:lnTo>
                    <a:lnTo>
                      <a:pt x="2523066" y="338666"/>
                    </a:lnTo>
                    <a:lnTo>
                      <a:pt x="2048933" y="372533"/>
                    </a:lnTo>
                    <a:lnTo>
                      <a:pt x="1710266" y="372533"/>
                    </a:lnTo>
                    <a:lnTo>
                      <a:pt x="1117600" y="355600"/>
                    </a:lnTo>
                    <a:lnTo>
                      <a:pt x="660400" y="321733"/>
                    </a:lnTo>
                    <a:lnTo>
                      <a:pt x="304800" y="220133"/>
                    </a:lnTo>
                    <a:lnTo>
                      <a:pt x="67733" y="101600"/>
                    </a:lnTo>
                    <a:lnTo>
                      <a:pt x="0" y="0"/>
                    </a:lnTo>
                    <a:lnTo>
                      <a:pt x="33866" y="1524000"/>
                    </a:lnTo>
                    <a:lnTo>
                      <a:pt x="304800" y="1778000"/>
                    </a:lnTo>
                    <a:lnTo>
                      <a:pt x="728133" y="1947333"/>
                    </a:lnTo>
                    <a:lnTo>
                      <a:pt x="897466" y="1964266"/>
                    </a:lnTo>
                    <a:lnTo>
                      <a:pt x="1286933" y="2015066"/>
                    </a:lnTo>
                    <a:lnTo>
                      <a:pt x="1608666" y="2048933"/>
                    </a:lnTo>
                    <a:lnTo>
                      <a:pt x="2302933" y="2032000"/>
                    </a:lnTo>
                    <a:lnTo>
                      <a:pt x="2590800" y="1998133"/>
                    </a:lnTo>
                    <a:lnTo>
                      <a:pt x="2895600" y="1896533"/>
                    </a:lnTo>
                    <a:lnTo>
                      <a:pt x="3098800" y="1794933"/>
                    </a:lnTo>
                    <a:lnTo>
                      <a:pt x="3217333" y="1676400"/>
                    </a:lnTo>
                    <a:lnTo>
                      <a:pt x="3302000" y="1490133"/>
                    </a:lnTo>
                    <a:lnTo>
                      <a:pt x="3369733" y="67733"/>
                    </a:lnTo>
                    <a:lnTo>
                      <a:pt x="3352800" y="118533"/>
                    </a:lnTo>
                    <a:close/>
                  </a:path>
                </a:pathLst>
              </a:custGeom>
              <a:solidFill>
                <a:srgbClr val="F2F2F2"/>
              </a:solidFill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3000" dir="5400000" rotWithShape="0">
                  <a:srgbClr val="808080">
                    <a:alpha val="34998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41" name="Freeform 2040"/>
              <p:cNvSpPr>
                <a:spLocks noChangeArrowheads="1"/>
              </p:cNvSpPr>
              <p:nvPr/>
            </p:nvSpPr>
            <p:spPr bwMode="auto">
              <a:xfrm>
                <a:off x="3674533" y="3877733"/>
                <a:ext cx="3352800" cy="508000"/>
              </a:xfrm>
              <a:custGeom>
                <a:avLst/>
                <a:gdLst>
                  <a:gd name="T0" fmla="*/ 0 w 3352800"/>
                  <a:gd name="T1" fmla="*/ 0 h 508000"/>
                  <a:gd name="T2" fmla="*/ 101600 w 3352800"/>
                  <a:gd name="T3" fmla="*/ 101600 h 508000"/>
                  <a:gd name="T4" fmla="*/ 101600 w 3352800"/>
                  <a:gd name="T5" fmla="*/ 254000 h 508000"/>
                  <a:gd name="T6" fmla="*/ 101600 w 3352800"/>
                  <a:gd name="T7" fmla="*/ 67734 h 508000"/>
                  <a:gd name="T8" fmla="*/ 254000 w 3352800"/>
                  <a:gd name="T9" fmla="*/ 152400 h 508000"/>
                  <a:gd name="T10" fmla="*/ 254000 w 3352800"/>
                  <a:gd name="T11" fmla="*/ 338667 h 508000"/>
                  <a:gd name="T12" fmla="*/ 237067 w 3352800"/>
                  <a:gd name="T13" fmla="*/ 118534 h 508000"/>
                  <a:gd name="T14" fmla="*/ 474134 w 3352800"/>
                  <a:gd name="T15" fmla="*/ 203200 h 508000"/>
                  <a:gd name="T16" fmla="*/ 474134 w 3352800"/>
                  <a:gd name="T17" fmla="*/ 389467 h 508000"/>
                  <a:gd name="T18" fmla="*/ 474134 w 3352800"/>
                  <a:gd name="T19" fmla="*/ 203200 h 508000"/>
                  <a:gd name="T20" fmla="*/ 778934 w 3352800"/>
                  <a:gd name="T21" fmla="*/ 254000 h 508000"/>
                  <a:gd name="T22" fmla="*/ 762000 w 3352800"/>
                  <a:gd name="T23" fmla="*/ 457200 h 508000"/>
                  <a:gd name="T24" fmla="*/ 778934 w 3352800"/>
                  <a:gd name="T25" fmla="*/ 237067 h 508000"/>
                  <a:gd name="T26" fmla="*/ 1134534 w 3352800"/>
                  <a:gd name="T27" fmla="*/ 270934 h 508000"/>
                  <a:gd name="T28" fmla="*/ 1134534 w 3352800"/>
                  <a:gd name="T29" fmla="*/ 474134 h 508000"/>
                  <a:gd name="T30" fmla="*/ 1134534 w 3352800"/>
                  <a:gd name="T31" fmla="*/ 270934 h 508000"/>
                  <a:gd name="T32" fmla="*/ 1557867 w 3352800"/>
                  <a:gd name="T33" fmla="*/ 287867 h 508000"/>
                  <a:gd name="T34" fmla="*/ 1557867 w 3352800"/>
                  <a:gd name="T35" fmla="*/ 508000 h 508000"/>
                  <a:gd name="T36" fmla="*/ 1557867 w 3352800"/>
                  <a:gd name="T37" fmla="*/ 287867 h 508000"/>
                  <a:gd name="T38" fmla="*/ 1964267 w 3352800"/>
                  <a:gd name="T39" fmla="*/ 270934 h 508000"/>
                  <a:gd name="T40" fmla="*/ 1964267 w 3352800"/>
                  <a:gd name="T41" fmla="*/ 491067 h 508000"/>
                  <a:gd name="T42" fmla="*/ 1964267 w 3352800"/>
                  <a:gd name="T43" fmla="*/ 287867 h 508000"/>
                  <a:gd name="T44" fmla="*/ 2353734 w 3352800"/>
                  <a:gd name="T45" fmla="*/ 270934 h 508000"/>
                  <a:gd name="T46" fmla="*/ 2353734 w 3352800"/>
                  <a:gd name="T47" fmla="*/ 457200 h 508000"/>
                  <a:gd name="T48" fmla="*/ 2353734 w 3352800"/>
                  <a:gd name="T49" fmla="*/ 270934 h 508000"/>
                  <a:gd name="T50" fmla="*/ 2692400 w 3352800"/>
                  <a:gd name="T51" fmla="*/ 237067 h 508000"/>
                  <a:gd name="T52" fmla="*/ 2709334 w 3352800"/>
                  <a:gd name="T53" fmla="*/ 423334 h 508000"/>
                  <a:gd name="T54" fmla="*/ 2692400 w 3352800"/>
                  <a:gd name="T55" fmla="*/ 237067 h 508000"/>
                  <a:gd name="T56" fmla="*/ 2997200 w 3352800"/>
                  <a:gd name="T57" fmla="*/ 169334 h 508000"/>
                  <a:gd name="T58" fmla="*/ 2997200 w 3352800"/>
                  <a:gd name="T59" fmla="*/ 372534 h 508000"/>
                  <a:gd name="T60" fmla="*/ 2997200 w 3352800"/>
                  <a:gd name="T61" fmla="*/ 186267 h 508000"/>
                  <a:gd name="T62" fmla="*/ 3200400 w 3352800"/>
                  <a:gd name="T63" fmla="*/ 135467 h 508000"/>
                  <a:gd name="T64" fmla="*/ 3200400 w 3352800"/>
                  <a:gd name="T65" fmla="*/ 287867 h 508000"/>
                  <a:gd name="T66" fmla="*/ 3183466 w 3352800"/>
                  <a:gd name="T67" fmla="*/ 135467 h 508000"/>
                  <a:gd name="T68" fmla="*/ 3352800 w 3352800"/>
                  <a:gd name="T69" fmla="*/ 33867 h 508000"/>
                  <a:gd name="T70" fmla="*/ 3335866 w 3352800"/>
                  <a:gd name="T71" fmla="*/ 220134 h 50800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352800"/>
                  <a:gd name="T109" fmla="*/ 0 h 508000"/>
                  <a:gd name="T110" fmla="*/ 3352800 w 3352800"/>
                  <a:gd name="T111" fmla="*/ 508000 h 50800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352800" h="508000">
                    <a:moveTo>
                      <a:pt x="0" y="0"/>
                    </a:moveTo>
                    <a:lnTo>
                      <a:pt x="101600" y="101600"/>
                    </a:lnTo>
                    <a:lnTo>
                      <a:pt x="101600" y="254000"/>
                    </a:lnTo>
                    <a:lnTo>
                      <a:pt x="101600" y="67734"/>
                    </a:lnTo>
                    <a:lnTo>
                      <a:pt x="254000" y="152400"/>
                    </a:lnTo>
                    <a:lnTo>
                      <a:pt x="254000" y="338667"/>
                    </a:lnTo>
                    <a:lnTo>
                      <a:pt x="237067" y="118534"/>
                    </a:lnTo>
                    <a:lnTo>
                      <a:pt x="474134" y="203200"/>
                    </a:lnTo>
                    <a:lnTo>
                      <a:pt x="474134" y="389467"/>
                    </a:lnTo>
                    <a:lnTo>
                      <a:pt x="474134" y="203200"/>
                    </a:lnTo>
                    <a:lnTo>
                      <a:pt x="778934" y="254000"/>
                    </a:lnTo>
                    <a:lnTo>
                      <a:pt x="762000" y="457200"/>
                    </a:lnTo>
                    <a:lnTo>
                      <a:pt x="778934" y="237067"/>
                    </a:lnTo>
                    <a:lnTo>
                      <a:pt x="1134534" y="270934"/>
                    </a:lnTo>
                    <a:lnTo>
                      <a:pt x="1134534" y="474134"/>
                    </a:lnTo>
                    <a:lnTo>
                      <a:pt x="1134534" y="270934"/>
                    </a:lnTo>
                    <a:lnTo>
                      <a:pt x="1557867" y="287867"/>
                    </a:lnTo>
                    <a:lnTo>
                      <a:pt x="1557867" y="508000"/>
                    </a:lnTo>
                    <a:lnTo>
                      <a:pt x="1557867" y="287867"/>
                    </a:lnTo>
                    <a:lnTo>
                      <a:pt x="1964267" y="270934"/>
                    </a:lnTo>
                    <a:lnTo>
                      <a:pt x="1964267" y="491067"/>
                    </a:lnTo>
                    <a:lnTo>
                      <a:pt x="1964267" y="287867"/>
                    </a:lnTo>
                    <a:lnTo>
                      <a:pt x="2353734" y="270934"/>
                    </a:lnTo>
                    <a:lnTo>
                      <a:pt x="2353734" y="457200"/>
                    </a:lnTo>
                    <a:lnTo>
                      <a:pt x="2353734" y="270934"/>
                    </a:lnTo>
                    <a:lnTo>
                      <a:pt x="2692400" y="237067"/>
                    </a:lnTo>
                    <a:lnTo>
                      <a:pt x="2709334" y="423334"/>
                    </a:lnTo>
                    <a:lnTo>
                      <a:pt x="2692400" y="237067"/>
                    </a:lnTo>
                    <a:lnTo>
                      <a:pt x="2997200" y="169334"/>
                    </a:lnTo>
                    <a:lnTo>
                      <a:pt x="2997200" y="372534"/>
                    </a:lnTo>
                    <a:lnTo>
                      <a:pt x="2997200" y="186267"/>
                    </a:lnTo>
                    <a:lnTo>
                      <a:pt x="3200400" y="135467"/>
                    </a:lnTo>
                    <a:lnTo>
                      <a:pt x="3200400" y="287867"/>
                    </a:lnTo>
                    <a:lnTo>
                      <a:pt x="3183467" y="135467"/>
                    </a:lnTo>
                    <a:cubicBezTo>
                      <a:pt x="3340563" y="30736"/>
                      <a:pt x="3274813" y="33867"/>
                      <a:pt x="3352800" y="33867"/>
                    </a:cubicBezTo>
                    <a:lnTo>
                      <a:pt x="3335867" y="22013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  <p:sp>
            <p:nvSpPr>
              <p:cNvPr id="2042" name="Freeform 2041"/>
              <p:cNvSpPr>
                <a:spLocks noChangeArrowheads="1"/>
              </p:cNvSpPr>
              <p:nvPr/>
            </p:nvSpPr>
            <p:spPr bwMode="auto">
              <a:xfrm>
                <a:off x="3674533" y="3572933"/>
                <a:ext cx="3335867" cy="338667"/>
              </a:xfrm>
              <a:custGeom>
                <a:avLst/>
                <a:gdLst>
                  <a:gd name="T0" fmla="*/ 3335867 w 3335867"/>
                  <a:gd name="T1" fmla="*/ 270934 h 338667"/>
                  <a:gd name="T2" fmla="*/ 3183467 w 3335867"/>
                  <a:gd name="T3" fmla="*/ 169334 h 338667"/>
                  <a:gd name="T4" fmla="*/ 3183467 w 3335867"/>
                  <a:gd name="T5" fmla="*/ 338667 h 338667"/>
                  <a:gd name="T6" fmla="*/ 3149601 w 3335867"/>
                  <a:gd name="T7" fmla="*/ 152400 h 338667"/>
                  <a:gd name="T8" fmla="*/ 3014135 w 3335867"/>
                  <a:gd name="T9" fmla="*/ 101600 h 338667"/>
                  <a:gd name="T10" fmla="*/ 3014135 w 3335867"/>
                  <a:gd name="T11" fmla="*/ 254000 h 338667"/>
                  <a:gd name="T12" fmla="*/ 2980267 w 3335867"/>
                  <a:gd name="T13" fmla="*/ 101600 h 338667"/>
                  <a:gd name="T14" fmla="*/ 2777067 w 3335867"/>
                  <a:gd name="T15" fmla="*/ 50800 h 338667"/>
                  <a:gd name="T16" fmla="*/ 2777067 w 3335867"/>
                  <a:gd name="T17" fmla="*/ 203200 h 338667"/>
                  <a:gd name="T18" fmla="*/ 2777067 w 3335867"/>
                  <a:gd name="T19" fmla="*/ 50800 h 338667"/>
                  <a:gd name="T20" fmla="*/ 2489201 w 3335867"/>
                  <a:gd name="T21" fmla="*/ 33867 h 338667"/>
                  <a:gd name="T22" fmla="*/ 2506135 w 3335867"/>
                  <a:gd name="T23" fmla="*/ 169334 h 338667"/>
                  <a:gd name="T24" fmla="*/ 2506135 w 3335867"/>
                  <a:gd name="T25" fmla="*/ 33867 h 338667"/>
                  <a:gd name="T26" fmla="*/ 2252135 w 3335867"/>
                  <a:gd name="T27" fmla="*/ 16934 h 338667"/>
                  <a:gd name="T28" fmla="*/ 2252135 w 3335867"/>
                  <a:gd name="T29" fmla="*/ 135467 h 338667"/>
                  <a:gd name="T30" fmla="*/ 2252135 w 3335867"/>
                  <a:gd name="T31" fmla="*/ 16934 h 338667"/>
                  <a:gd name="T32" fmla="*/ 1981201 w 3335867"/>
                  <a:gd name="T33" fmla="*/ 16934 h 338667"/>
                  <a:gd name="T34" fmla="*/ 1981201 w 3335867"/>
                  <a:gd name="T35" fmla="*/ 118534 h 338667"/>
                  <a:gd name="T36" fmla="*/ 1964268 w 3335867"/>
                  <a:gd name="T37" fmla="*/ 16934 h 338667"/>
                  <a:gd name="T38" fmla="*/ 1710268 w 3335867"/>
                  <a:gd name="T39" fmla="*/ 16934 h 338667"/>
                  <a:gd name="T40" fmla="*/ 1710268 w 3335867"/>
                  <a:gd name="T41" fmla="*/ 118534 h 338667"/>
                  <a:gd name="T42" fmla="*/ 1710268 w 3335867"/>
                  <a:gd name="T43" fmla="*/ 16934 h 338667"/>
                  <a:gd name="T44" fmla="*/ 1473201 w 3335867"/>
                  <a:gd name="T45" fmla="*/ 33867 h 338667"/>
                  <a:gd name="T46" fmla="*/ 1473201 w 3335867"/>
                  <a:gd name="T47" fmla="*/ 135467 h 338667"/>
                  <a:gd name="T48" fmla="*/ 1473201 w 3335867"/>
                  <a:gd name="T49" fmla="*/ 0 h 338667"/>
                  <a:gd name="T50" fmla="*/ 1270001 w 3335867"/>
                  <a:gd name="T51" fmla="*/ 0 h 338667"/>
                  <a:gd name="T52" fmla="*/ 1236135 w 3335867"/>
                  <a:gd name="T53" fmla="*/ 135467 h 338667"/>
                  <a:gd name="T54" fmla="*/ 1236135 w 3335867"/>
                  <a:gd name="T55" fmla="*/ 33867 h 338667"/>
                  <a:gd name="T56" fmla="*/ 999067 w 3335867"/>
                  <a:gd name="T57" fmla="*/ 16934 h 338667"/>
                  <a:gd name="T58" fmla="*/ 999067 w 3335867"/>
                  <a:gd name="T59" fmla="*/ 152400 h 338667"/>
                  <a:gd name="T60" fmla="*/ 982134 w 3335867"/>
                  <a:gd name="T61" fmla="*/ 16934 h 338667"/>
                  <a:gd name="T62" fmla="*/ 762000 w 3335867"/>
                  <a:gd name="T63" fmla="*/ 33867 h 338667"/>
                  <a:gd name="T64" fmla="*/ 762000 w 3335867"/>
                  <a:gd name="T65" fmla="*/ 186267 h 338667"/>
                  <a:gd name="T66" fmla="*/ 762000 w 3335867"/>
                  <a:gd name="T67" fmla="*/ 50800 h 338667"/>
                  <a:gd name="T68" fmla="*/ 508000 w 3335867"/>
                  <a:gd name="T69" fmla="*/ 84667 h 338667"/>
                  <a:gd name="T70" fmla="*/ 508000 w 3335867"/>
                  <a:gd name="T71" fmla="*/ 203200 h 338667"/>
                  <a:gd name="T72" fmla="*/ 508000 w 3335867"/>
                  <a:gd name="T73" fmla="*/ 67734 h 338667"/>
                  <a:gd name="T74" fmla="*/ 304800 w 3335867"/>
                  <a:gd name="T75" fmla="*/ 101600 h 338667"/>
                  <a:gd name="T76" fmla="*/ 304800 w 3335867"/>
                  <a:gd name="T77" fmla="*/ 220134 h 338667"/>
                  <a:gd name="T78" fmla="*/ 304800 w 3335867"/>
                  <a:gd name="T79" fmla="*/ 101600 h 338667"/>
                  <a:gd name="T80" fmla="*/ 118534 w 3335867"/>
                  <a:gd name="T81" fmla="*/ 169334 h 338667"/>
                  <a:gd name="T82" fmla="*/ 118534 w 3335867"/>
                  <a:gd name="T83" fmla="*/ 270934 h 338667"/>
                  <a:gd name="T84" fmla="*/ 118534 w 3335867"/>
                  <a:gd name="T85" fmla="*/ 169334 h 338667"/>
                  <a:gd name="T86" fmla="*/ 0 w 3335867"/>
                  <a:gd name="T87" fmla="*/ 270934 h 338667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3335867"/>
                  <a:gd name="T133" fmla="*/ 0 h 338667"/>
                  <a:gd name="T134" fmla="*/ 3335867 w 3335867"/>
                  <a:gd name="T135" fmla="*/ 338667 h 338667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3335867" h="338667">
                    <a:moveTo>
                      <a:pt x="3335867" y="270934"/>
                    </a:moveTo>
                    <a:lnTo>
                      <a:pt x="3183467" y="169334"/>
                    </a:lnTo>
                    <a:lnTo>
                      <a:pt x="3183467" y="338667"/>
                    </a:lnTo>
                    <a:lnTo>
                      <a:pt x="3149600" y="152400"/>
                    </a:lnTo>
                    <a:lnTo>
                      <a:pt x="3014134" y="101600"/>
                    </a:lnTo>
                    <a:lnTo>
                      <a:pt x="3014134" y="254000"/>
                    </a:lnTo>
                    <a:lnTo>
                      <a:pt x="2980267" y="101600"/>
                    </a:lnTo>
                    <a:lnTo>
                      <a:pt x="2777067" y="50800"/>
                    </a:lnTo>
                    <a:lnTo>
                      <a:pt x="2777067" y="203200"/>
                    </a:lnTo>
                    <a:lnTo>
                      <a:pt x="2777067" y="50800"/>
                    </a:lnTo>
                    <a:lnTo>
                      <a:pt x="2489200" y="33867"/>
                    </a:lnTo>
                    <a:lnTo>
                      <a:pt x="2506134" y="169334"/>
                    </a:lnTo>
                    <a:lnTo>
                      <a:pt x="2506134" y="33867"/>
                    </a:lnTo>
                    <a:lnTo>
                      <a:pt x="2252134" y="16934"/>
                    </a:lnTo>
                    <a:lnTo>
                      <a:pt x="2252134" y="135467"/>
                    </a:lnTo>
                    <a:lnTo>
                      <a:pt x="2252134" y="16934"/>
                    </a:lnTo>
                    <a:lnTo>
                      <a:pt x="1981200" y="16934"/>
                    </a:lnTo>
                    <a:lnTo>
                      <a:pt x="1981200" y="118534"/>
                    </a:lnTo>
                    <a:lnTo>
                      <a:pt x="1964267" y="16934"/>
                    </a:lnTo>
                    <a:lnTo>
                      <a:pt x="1710267" y="16934"/>
                    </a:lnTo>
                    <a:lnTo>
                      <a:pt x="1710267" y="118534"/>
                    </a:lnTo>
                    <a:lnTo>
                      <a:pt x="1710267" y="16934"/>
                    </a:lnTo>
                    <a:lnTo>
                      <a:pt x="1473200" y="33867"/>
                    </a:lnTo>
                    <a:lnTo>
                      <a:pt x="1473200" y="135467"/>
                    </a:lnTo>
                    <a:lnTo>
                      <a:pt x="1473200" y="0"/>
                    </a:lnTo>
                    <a:lnTo>
                      <a:pt x="1270000" y="0"/>
                    </a:lnTo>
                    <a:lnTo>
                      <a:pt x="1236134" y="135467"/>
                    </a:lnTo>
                    <a:lnTo>
                      <a:pt x="1236134" y="33867"/>
                    </a:lnTo>
                    <a:lnTo>
                      <a:pt x="999067" y="16934"/>
                    </a:lnTo>
                    <a:lnTo>
                      <a:pt x="999067" y="152400"/>
                    </a:lnTo>
                    <a:lnTo>
                      <a:pt x="982134" y="16934"/>
                    </a:lnTo>
                    <a:lnTo>
                      <a:pt x="762000" y="33867"/>
                    </a:lnTo>
                    <a:lnTo>
                      <a:pt x="762000" y="186267"/>
                    </a:lnTo>
                    <a:lnTo>
                      <a:pt x="762000" y="50800"/>
                    </a:lnTo>
                    <a:lnTo>
                      <a:pt x="508000" y="84667"/>
                    </a:lnTo>
                    <a:lnTo>
                      <a:pt x="508000" y="203200"/>
                    </a:lnTo>
                    <a:lnTo>
                      <a:pt x="508000" y="67734"/>
                    </a:lnTo>
                    <a:lnTo>
                      <a:pt x="304800" y="101600"/>
                    </a:lnTo>
                    <a:lnTo>
                      <a:pt x="304800" y="220134"/>
                    </a:lnTo>
                    <a:lnTo>
                      <a:pt x="304800" y="101600"/>
                    </a:lnTo>
                    <a:lnTo>
                      <a:pt x="118534" y="169334"/>
                    </a:lnTo>
                    <a:lnTo>
                      <a:pt x="118534" y="270934"/>
                    </a:lnTo>
                    <a:lnTo>
                      <a:pt x="118534" y="169334"/>
                    </a:lnTo>
                    <a:lnTo>
                      <a:pt x="0" y="270934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ffectLst>
                <a:outerShdw dist="20000" dir="5400000" rotWithShape="0">
                  <a:srgbClr val="808080">
                    <a:alpha val="37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  <a:latin typeface="Arial" pitchFamily="-112" charset="0"/>
                  <a:cs typeface="ＭＳ Ｐゴシック" pitchFamily="-112" charset="-128"/>
                </a:endParaRPr>
              </a:p>
            </p:txBody>
          </p:sp>
        </p:grpSp>
      </p:grpSp>
      <p:sp>
        <p:nvSpPr>
          <p:cNvPr id="1504" name="Freeform 1503"/>
          <p:cNvSpPr/>
          <p:nvPr/>
        </p:nvSpPr>
        <p:spPr>
          <a:xfrm>
            <a:off x="8077200" y="3876675"/>
            <a:ext cx="515937" cy="771525"/>
          </a:xfrm>
          <a:custGeom>
            <a:avLst/>
            <a:gdLst>
              <a:gd name="connsiteX0" fmla="*/ 0 w 515937"/>
              <a:gd name="connsiteY0" fmla="*/ 771525 h 771525"/>
              <a:gd name="connsiteX1" fmla="*/ 152400 w 515937"/>
              <a:gd name="connsiteY1" fmla="*/ 466725 h 771525"/>
              <a:gd name="connsiteX2" fmla="*/ 381000 w 515937"/>
              <a:gd name="connsiteY2" fmla="*/ 409575 h 771525"/>
              <a:gd name="connsiteX3" fmla="*/ 504825 w 515937"/>
              <a:gd name="connsiteY3" fmla="*/ 209550 h 771525"/>
              <a:gd name="connsiteX4" fmla="*/ 314325 w 515937"/>
              <a:gd name="connsiteY4" fmla="*/ 0 h 771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5937" h="771525">
                <a:moveTo>
                  <a:pt x="0" y="771525"/>
                </a:moveTo>
                <a:cubicBezTo>
                  <a:pt x="44450" y="649287"/>
                  <a:pt x="88900" y="527050"/>
                  <a:pt x="152400" y="466725"/>
                </a:cubicBezTo>
                <a:cubicBezTo>
                  <a:pt x="215900" y="406400"/>
                  <a:pt x="322262" y="452438"/>
                  <a:pt x="381000" y="409575"/>
                </a:cubicBezTo>
                <a:cubicBezTo>
                  <a:pt x="439738" y="366712"/>
                  <a:pt x="515937" y="277812"/>
                  <a:pt x="504825" y="209550"/>
                </a:cubicBezTo>
                <a:cubicBezTo>
                  <a:pt x="493713" y="141288"/>
                  <a:pt x="404019" y="70644"/>
                  <a:pt x="314325" y="0"/>
                </a:cubicBezTo>
              </a:path>
            </a:pathLst>
          </a:cu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01" name="Group 114"/>
          <p:cNvGrpSpPr/>
          <p:nvPr/>
        </p:nvGrpSpPr>
        <p:grpSpPr>
          <a:xfrm>
            <a:off x="3371403" y="1306736"/>
            <a:ext cx="554014" cy="1411057"/>
            <a:chOff x="1397000" y="920750"/>
            <a:chExt cx="1981200" cy="5046055"/>
          </a:xfrm>
          <a:solidFill>
            <a:schemeClr val="bg1"/>
          </a:solidFill>
        </p:grpSpPr>
        <p:sp>
          <p:nvSpPr>
            <p:cNvPr id="1480" name="Freeform 1479"/>
            <p:cNvSpPr/>
            <p:nvPr/>
          </p:nvSpPr>
          <p:spPr>
            <a:xfrm>
              <a:off x="2585794" y="2524419"/>
              <a:ext cx="275412" cy="3442386"/>
            </a:xfrm>
            <a:custGeom>
              <a:avLst/>
              <a:gdLst>
                <a:gd name="connsiteX0" fmla="*/ 275411 w 275411"/>
                <a:gd name="connsiteY0" fmla="*/ 3381189 h 3442387"/>
                <a:gd name="connsiteX1" fmla="*/ 122405 w 275411"/>
                <a:gd name="connsiteY1" fmla="*/ 3442387 h 3442387"/>
                <a:gd name="connsiteX2" fmla="*/ 0 w 275411"/>
                <a:gd name="connsiteY2" fmla="*/ 3396489 h 3442387"/>
                <a:gd name="connsiteX3" fmla="*/ 91804 w 275411"/>
                <a:gd name="connsiteY3" fmla="*/ 0 h 3442387"/>
                <a:gd name="connsiteX4" fmla="*/ 214208 w 275411"/>
                <a:gd name="connsiteY4" fmla="*/ 168295 h 3442387"/>
                <a:gd name="connsiteX5" fmla="*/ 275411 w 275411"/>
                <a:gd name="connsiteY5" fmla="*/ 3319991 h 3442387"/>
                <a:gd name="connsiteX6" fmla="*/ 275411 w 275411"/>
                <a:gd name="connsiteY6" fmla="*/ 3381189 h 34423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75411" h="3442387">
                  <a:moveTo>
                    <a:pt x="275411" y="3381189"/>
                  </a:moveTo>
                  <a:lnTo>
                    <a:pt x="122405" y="3442387"/>
                  </a:lnTo>
                  <a:lnTo>
                    <a:pt x="0" y="3396489"/>
                  </a:lnTo>
                  <a:lnTo>
                    <a:pt x="91804" y="0"/>
                  </a:lnTo>
                  <a:lnTo>
                    <a:pt x="214208" y="168295"/>
                  </a:lnTo>
                  <a:lnTo>
                    <a:pt x="275411" y="3319991"/>
                  </a:lnTo>
                  <a:lnTo>
                    <a:pt x="275411" y="3381189"/>
                  </a:lnTo>
                  <a:close/>
                </a:path>
              </a:pathLst>
            </a:custGeom>
            <a:grp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81" name="Freeform 1480"/>
            <p:cNvSpPr/>
            <p:nvPr/>
          </p:nvSpPr>
          <p:spPr>
            <a:xfrm>
              <a:off x="1397000" y="920750"/>
              <a:ext cx="1981200" cy="2343150"/>
            </a:xfrm>
            <a:custGeom>
              <a:avLst/>
              <a:gdLst>
                <a:gd name="connsiteX0" fmla="*/ 1289050 w 1981200"/>
                <a:gd name="connsiteY0" fmla="*/ 1485900 h 2343150"/>
                <a:gd name="connsiteX1" fmla="*/ 1276350 w 1981200"/>
                <a:gd name="connsiteY1" fmla="*/ 1587500 h 2343150"/>
                <a:gd name="connsiteX2" fmla="*/ 1631950 w 1981200"/>
                <a:gd name="connsiteY2" fmla="*/ 1993900 h 2343150"/>
                <a:gd name="connsiteX3" fmla="*/ 1981200 w 1981200"/>
                <a:gd name="connsiteY3" fmla="*/ 2343150 h 2343150"/>
                <a:gd name="connsiteX4" fmla="*/ 1981200 w 1981200"/>
                <a:gd name="connsiteY4" fmla="*/ 2343150 h 2343150"/>
                <a:gd name="connsiteX5" fmla="*/ 1974850 w 1981200"/>
                <a:gd name="connsiteY5" fmla="*/ 2286000 h 2343150"/>
                <a:gd name="connsiteX6" fmla="*/ 1301750 w 1981200"/>
                <a:gd name="connsiteY6" fmla="*/ 1371600 h 2343150"/>
                <a:gd name="connsiteX7" fmla="*/ 1422400 w 1981200"/>
                <a:gd name="connsiteY7" fmla="*/ 1530350 h 2343150"/>
                <a:gd name="connsiteX8" fmla="*/ 1536700 w 1981200"/>
                <a:gd name="connsiteY8" fmla="*/ 1530350 h 2343150"/>
                <a:gd name="connsiteX9" fmla="*/ 1581150 w 1981200"/>
                <a:gd name="connsiteY9" fmla="*/ 1460500 h 2343150"/>
                <a:gd name="connsiteX10" fmla="*/ 1504950 w 1981200"/>
                <a:gd name="connsiteY10" fmla="*/ 1371600 h 2343150"/>
                <a:gd name="connsiteX11" fmla="*/ 1454150 w 1981200"/>
                <a:gd name="connsiteY11" fmla="*/ 1384300 h 2343150"/>
                <a:gd name="connsiteX12" fmla="*/ 1346200 w 1981200"/>
                <a:gd name="connsiteY12" fmla="*/ 1295400 h 2343150"/>
                <a:gd name="connsiteX13" fmla="*/ 1295400 w 1981200"/>
                <a:gd name="connsiteY13" fmla="*/ 1282700 h 2343150"/>
                <a:gd name="connsiteX14" fmla="*/ 1308100 w 1981200"/>
                <a:gd name="connsiteY14" fmla="*/ 1225550 h 2343150"/>
                <a:gd name="connsiteX15" fmla="*/ 1403350 w 1981200"/>
                <a:gd name="connsiteY15" fmla="*/ 1181100 h 2343150"/>
                <a:gd name="connsiteX16" fmla="*/ 1695450 w 1981200"/>
                <a:gd name="connsiteY16" fmla="*/ 19050 h 2343150"/>
                <a:gd name="connsiteX17" fmla="*/ 1695450 w 1981200"/>
                <a:gd name="connsiteY17" fmla="*/ 19050 h 2343150"/>
                <a:gd name="connsiteX18" fmla="*/ 1657350 w 1981200"/>
                <a:gd name="connsiteY18" fmla="*/ 0 h 2343150"/>
                <a:gd name="connsiteX19" fmla="*/ 1339850 w 1981200"/>
                <a:gd name="connsiteY19" fmla="*/ 895350 h 2343150"/>
                <a:gd name="connsiteX20" fmla="*/ 1263650 w 1981200"/>
                <a:gd name="connsiteY20" fmla="*/ 1219200 h 2343150"/>
                <a:gd name="connsiteX21" fmla="*/ 1181100 w 1981200"/>
                <a:gd name="connsiteY21" fmla="*/ 1282700 h 2343150"/>
                <a:gd name="connsiteX22" fmla="*/ 1143000 w 1981200"/>
                <a:gd name="connsiteY22" fmla="*/ 1346200 h 2343150"/>
                <a:gd name="connsiteX23" fmla="*/ 1022350 w 1981200"/>
                <a:gd name="connsiteY23" fmla="*/ 1282700 h 2343150"/>
                <a:gd name="connsiteX24" fmla="*/ 565150 w 1981200"/>
                <a:gd name="connsiteY24" fmla="*/ 1416050 h 2343150"/>
                <a:gd name="connsiteX25" fmla="*/ 0 w 1981200"/>
                <a:gd name="connsiteY25" fmla="*/ 1638300 h 2343150"/>
                <a:gd name="connsiteX26" fmla="*/ 0 w 1981200"/>
                <a:gd name="connsiteY26" fmla="*/ 1638300 h 2343150"/>
                <a:gd name="connsiteX27" fmla="*/ 50800 w 1981200"/>
                <a:gd name="connsiteY27" fmla="*/ 1663700 h 2343150"/>
                <a:gd name="connsiteX28" fmla="*/ 1143000 w 1981200"/>
                <a:gd name="connsiteY28" fmla="*/ 1384300 h 2343150"/>
                <a:gd name="connsiteX29" fmla="*/ 1238250 w 1981200"/>
                <a:gd name="connsiteY29" fmla="*/ 1403350 h 2343150"/>
                <a:gd name="connsiteX30" fmla="*/ 1289050 w 1981200"/>
                <a:gd name="connsiteY30" fmla="*/ 1485900 h 2343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1981200" h="2343150">
                  <a:moveTo>
                    <a:pt x="1289050" y="1485900"/>
                  </a:moveTo>
                  <a:lnTo>
                    <a:pt x="1276350" y="1587500"/>
                  </a:lnTo>
                  <a:lnTo>
                    <a:pt x="1631950" y="1993900"/>
                  </a:lnTo>
                  <a:lnTo>
                    <a:pt x="1981200" y="2343150"/>
                  </a:lnTo>
                  <a:lnTo>
                    <a:pt x="1981200" y="2343150"/>
                  </a:lnTo>
                  <a:lnTo>
                    <a:pt x="1974850" y="2286000"/>
                  </a:lnTo>
                  <a:lnTo>
                    <a:pt x="1301750" y="1371600"/>
                  </a:lnTo>
                  <a:lnTo>
                    <a:pt x="1422400" y="1530350"/>
                  </a:lnTo>
                  <a:lnTo>
                    <a:pt x="1536700" y="1530350"/>
                  </a:lnTo>
                  <a:lnTo>
                    <a:pt x="1581150" y="1460500"/>
                  </a:lnTo>
                  <a:lnTo>
                    <a:pt x="1504950" y="1371600"/>
                  </a:lnTo>
                  <a:lnTo>
                    <a:pt x="1454150" y="1384300"/>
                  </a:lnTo>
                  <a:lnTo>
                    <a:pt x="1346200" y="1295400"/>
                  </a:lnTo>
                  <a:lnTo>
                    <a:pt x="1295400" y="1282700"/>
                  </a:lnTo>
                  <a:lnTo>
                    <a:pt x="1308100" y="1225550"/>
                  </a:lnTo>
                  <a:lnTo>
                    <a:pt x="1403350" y="1181100"/>
                  </a:lnTo>
                  <a:lnTo>
                    <a:pt x="1695450" y="19050"/>
                  </a:lnTo>
                  <a:lnTo>
                    <a:pt x="1695450" y="19050"/>
                  </a:lnTo>
                  <a:lnTo>
                    <a:pt x="1657350" y="0"/>
                  </a:lnTo>
                  <a:lnTo>
                    <a:pt x="1339850" y="895350"/>
                  </a:lnTo>
                  <a:lnTo>
                    <a:pt x="1263650" y="1219200"/>
                  </a:lnTo>
                  <a:lnTo>
                    <a:pt x="1181100" y="1282700"/>
                  </a:lnTo>
                  <a:lnTo>
                    <a:pt x="1143000" y="1346200"/>
                  </a:lnTo>
                  <a:lnTo>
                    <a:pt x="1022350" y="1282700"/>
                  </a:lnTo>
                  <a:lnTo>
                    <a:pt x="565150" y="1416050"/>
                  </a:lnTo>
                  <a:lnTo>
                    <a:pt x="0" y="1638300"/>
                  </a:lnTo>
                  <a:lnTo>
                    <a:pt x="0" y="1638300"/>
                  </a:lnTo>
                  <a:lnTo>
                    <a:pt x="50800" y="1663700"/>
                  </a:lnTo>
                  <a:lnTo>
                    <a:pt x="1143000" y="1384300"/>
                  </a:lnTo>
                  <a:lnTo>
                    <a:pt x="1238250" y="1403350"/>
                  </a:lnTo>
                  <a:lnTo>
                    <a:pt x="1289050" y="1485900"/>
                  </a:lnTo>
                  <a:close/>
                </a:path>
              </a:pathLst>
            </a:custGeom>
            <a:solidFill>
              <a:srgbClr val="FFFF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502" name="Group 2069"/>
          <p:cNvGrpSpPr>
            <a:grpSpLocks/>
          </p:cNvGrpSpPr>
          <p:nvPr/>
        </p:nvGrpSpPr>
        <p:grpSpPr bwMode="auto">
          <a:xfrm>
            <a:off x="3230563" y="2828925"/>
            <a:ext cx="581025" cy="681038"/>
            <a:chOff x="3231009" y="2828703"/>
            <a:chExt cx="580107" cy="681205"/>
          </a:xfrm>
        </p:grpSpPr>
        <p:sp>
          <p:nvSpPr>
            <p:cNvPr id="2071" name="Oval 2070"/>
            <p:cNvSpPr>
              <a:spLocks noChangeArrowheads="1"/>
            </p:cNvSpPr>
            <p:nvPr/>
          </p:nvSpPr>
          <p:spPr bwMode="auto">
            <a:xfrm>
              <a:off x="3256369" y="2838230"/>
              <a:ext cx="534142" cy="592283"/>
            </a:xfrm>
            <a:prstGeom prst="ellipse">
              <a:avLst/>
            </a:prstGeom>
            <a:solidFill>
              <a:srgbClr val="716716"/>
            </a:solidFill>
            <a:ln w="9525">
              <a:noFill/>
              <a:round/>
              <a:headEnd/>
              <a:tailEnd/>
            </a:ln>
            <a:effectLst>
              <a:outerShdw dist="23000" dir="5400000" rotWithShape="0">
                <a:srgbClr val="808080">
                  <a:alpha val="34998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503" name="Group 101"/>
            <p:cNvGrpSpPr/>
            <p:nvPr/>
          </p:nvGrpSpPr>
          <p:grpSpPr>
            <a:xfrm>
              <a:off x="3231009" y="2828703"/>
              <a:ext cx="580107" cy="681205"/>
              <a:chOff x="1828800" y="1405467"/>
              <a:chExt cx="4080933" cy="4792133"/>
            </a:xfrm>
            <a:solidFill>
              <a:schemeClr val="bg2">
                <a:lumMod val="50000"/>
              </a:schemeClr>
            </a:solidFill>
          </p:grpSpPr>
          <p:sp>
            <p:nvSpPr>
              <p:cNvPr id="2073" name="Freeform 102"/>
              <p:cNvSpPr/>
              <p:nvPr/>
            </p:nvSpPr>
            <p:spPr>
              <a:xfrm>
                <a:off x="4047067" y="1439333"/>
                <a:ext cx="1862666" cy="3403600"/>
              </a:xfrm>
              <a:custGeom>
                <a:avLst/>
                <a:gdLst>
                  <a:gd name="connsiteX0" fmla="*/ 1524000 w 1862666"/>
                  <a:gd name="connsiteY0" fmla="*/ 3403600 h 3403600"/>
                  <a:gd name="connsiteX1" fmla="*/ 1794933 w 1862666"/>
                  <a:gd name="connsiteY1" fmla="*/ 2878667 h 3403600"/>
                  <a:gd name="connsiteX2" fmla="*/ 1862666 w 1862666"/>
                  <a:gd name="connsiteY2" fmla="*/ 2353734 h 3403600"/>
                  <a:gd name="connsiteX3" fmla="*/ 1828800 w 1862666"/>
                  <a:gd name="connsiteY3" fmla="*/ 1642534 h 3403600"/>
                  <a:gd name="connsiteX4" fmla="*/ 1744133 w 1862666"/>
                  <a:gd name="connsiteY4" fmla="*/ 1286934 h 3403600"/>
                  <a:gd name="connsiteX5" fmla="*/ 1405466 w 1862666"/>
                  <a:gd name="connsiteY5" fmla="*/ 541867 h 3403600"/>
                  <a:gd name="connsiteX6" fmla="*/ 965200 w 1862666"/>
                  <a:gd name="connsiteY6" fmla="*/ 220134 h 3403600"/>
                  <a:gd name="connsiteX7" fmla="*/ 541866 w 1862666"/>
                  <a:gd name="connsiteY7" fmla="*/ 0 h 3403600"/>
                  <a:gd name="connsiteX8" fmla="*/ 0 w 1862666"/>
                  <a:gd name="connsiteY8" fmla="*/ 0 h 3403600"/>
                  <a:gd name="connsiteX9" fmla="*/ 0 w 1862666"/>
                  <a:gd name="connsiteY9" fmla="*/ 0 h 3403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862666" h="3403600">
                    <a:moveTo>
                      <a:pt x="1524000" y="3403600"/>
                    </a:moveTo>
                    <a:lnTo>
                      <a:pt x="1794933" y="2878667"/>
                    </a:lnTo>
                    <a:lnTo>
                      <a:pt x="1862666" y="2353734"/>
                    </a:lnTo>
                    <a:lnTo>
                      <a:pt x="1828800" y="1642534"/>
                    </a:lnTo>
                    <a:cubicBezTo>
                      <a:pt x="1742764" y="1298391"/>
                      <a:pt x="1744133" y="1420230"/>
                      <a:pt x="1744133" y="1286934"/>
                    </a:cubicBezTo>
                    <a:lnTo>
                      <a:pt x="1405466" y="541867"/>
                    </a:lnTo>
                    <a:lnTo>
                      <a:pt x="965200" y="220134"/>
                    </a:lnTo>
                    <a:lnTo>
                      <a:pt x="541866" y="0"/>
                    </a:lnTo>
                    <a:lnTo>
                      <a:pt x="0" y="0"/>
                    </a:lnTo>
                    <a:lnTo>
                      <a:pt x="0" y="0"/>
                    </a:lnTo>
                  </a:path>
                </a:pathLst>
              </a:custGeom>
              <a:grpFill/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074" name="Freeform 103"/>
              <p:cNvSpPr/>
              <p:nvPr/>
            </p:nvSpPr>
            <p:spPr>
              <a:xfrm>
                <a:off x="2370667" y="5215467"/>
                <a:ext cx="389466" cy="558800"/>
              </a:xfrm>
              <a:custGeom>
                <a:avLst/>
                <a:gdLst>
                  <a:gd name="connsiteX0" fmla="*/ 389466 w 389466"/>
                  <a:gd name="connsiteY0" fmla="*/ 558800 h 558800"/>
                  <a:gd name="connsiteX1" fmla="*/ 389466 w 389466"/>
                  <a:gd name="connsiteY1" fmla="*/ 287866 h 558800"/>
                  <a:gd name="connsiteX2" fmla="*/ 0 w 389466"/>
                  <a:gd name="connsiteY2" fmla="*/ 0 h 558800"/>
                  <a:gd name="connsiteX3" fmla="*/ 0 w 389466"/>
                  <a:gd name="connsiteY3" fmla="*/ 457200 h 558800"/>
                  <a:gd name="connsiteX4" fmla="*/ 389466 w 389466"/>
                  <a:gd name="connsiteY4" fmla="*/ 558800 h 558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9466" h="558800">
                    <a:moveTo>
                      <a:pt x="389466" y="558800"/>
                    </a:moveTo>
                    <a:lnTo>
                      <a:pt x="389466" y="287866"/>
                    </a:lnTo>
                    <a:lnTo>
                      <a:pt x="0" y="0"/>
                    </a:lnTo>
                    <a:lnTo>
                      <a:pt x="0" y="457200"/>
                    </a:lnTo>
                    <a:lnTo>
                      <a:pt x="389466" y="558800"/>
                    </a:lnTo>
                    <a:close/>
                  </a:path>
                </a:pathLst>
              </a:custGeom>
              <a:grpFill/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075" name="Freeform 106"/>
              <p:cNvSpPr/>
              <p:nvPr/>
            </p:nvSpPr>
            <p:spPr>
              <a:xfrm>
                <a:off x="3708400" y="4419600"/>
                <a:ext cx="1879600" cy="1778000"/>
              </a:xfrm>
              <a:custGeom>
                <a:avLst/>
                <a:gdLst>
                  <a:gd name="connsiteX0" fmla="*/ 16933 w 1879600"/>
                  <a:gd name="connsiteY0" fmla="*/ 1676400 h 1778000"/>
                  <a:gd name="connsiteX1" fmla="*/ 67733 w 1879600"/>
                  <a:gd name="connsiteY1" fmla="*/ 1219200 h 1778000"/>
                  <a:gd name="connsiteX2" fmla="*/ 84667 w 1879600"/>
                  <a:gd name="connsiteY2" fmla="*/ 101600 h 1778000"/>
                  <a:gd name="connsiteX3" fmla="*/ 372533 w 1879600"/>
                  <a:gd name="connsiteY3" fmla="*/ 118533 h 1778000"/>
                  <a:gd name="connsiteX4" fmla="*/ 355600 w 1879600"/>
                  <a:gd name="connsiteY4" fmla="*/ 1303867 h 1778000"/>
                  <a:gd name="connsiteX5" fmla="*/ 135467 w 1879600"/>
                  <a:gd name="connsiteY5" fmla="*/ 1303867 h 1778000"/>
                  <a:gd name="connsiteX6" fmla="*/ 524933 w 1879600"/>
                  <a:gd name="connsiteY6" fmla="*/ 1337733 h 1778000"/>
                  <a:gd name="connsiteX7" fmla="*/ 1862667 w 1879600"/>
                  <a:gd name="connsiteY7" fmla="*/ 1151467 h 1778000"/>
                  <a:gd name="connsiteX8" fmla="*/ 1879600 w 1879600"/>
                  <a:gd name="connsiteY8" fmla="*/ 0 h 1778000"/>
                  <a:gd name="connsiteX9" fmla="*/ 372533 w 1879600"/>
                  <a:gd name="connsiteY9" fmla="*/ 135467 h 1778000"/>
                  <a:gd name="connsiteX10" fmla="*/ 372533 w 1879600"/>
                  <a:gd name="connsiteY10" fmla="*/ 135467 h 1778000"/>
                  <a:gd name="connsiteX11" fmla="*/ 338667 w 1879600"/>
                  <a:gd name="connsiteY11" fmla="*/ 1219200 h 1778000"/>
                  <a:gd name="connsiteX12" fmla="*/ 1879600 w 1879600"/>
                  <a:gd name="connsiteY12" fmla="*/ 1049867 h 1778000"/>
                  <a:gd name="connsiteX13" fmla="*/ 1828800 w 1879600"/>
                  <a:gd name="connsiteY13" fmla="*/ 1557867 h 1778000"/>
                  <a:gd name="connsiteX14" fmla="*/ 440267 w 1879600"/>
                  <a:gd name="connsiteY14" fmla="*/ 1744133 h 1778000"/>
                  <a:gd name="connsiteX15" fmla="*/ 541867 w 1879600"/>
                  <a:gd name="connsiteY15" fmla="*/ 1320800 h 1778000"/>
                  <a:gd name="connsiteX16" fmla="*/ 389467 w 1879600"/>
                  <a:gd name="connsiteY16" fmla="*/ 1778000 h 1778000"/>
                  <a:gd name="connsiteX17" fmla="*/ 0 w 1879600"/>
                  <a:gd name="connsiteY17" fmla="*/ 1744133 h 1778000"/>
                  <a:gd name="connsiteX18" fmla="*/ 67733 w 1879600"/>
                  <a:gd name="connsiteY18" fmla="*/ 1253067 h 1778000"/>
                  <a:gd name="connsiteX19" fmla="*/ 16933 w 1879600"/>
                  <a:gd name="connsiteY19" fmla="*/ 1676400 h 1778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879600" h="1778000">
                    <a:moveTo>
                      <a:pt x="16933" y="1676400"/>
                    </a:moveTo>
                    <a:cubicBezTo>
                      <a:pt x="68380" y="1230526"/>
                      <a:pt x="67733" y="1383862"/>
                      <a:pt x="67733" y="1219200"/>
                    </a:cubicBezTo>
                    <a:lnTo>
                      <a:pt x="84667" y="101600"/>
                    </a:lnTo>
                    <a:lnTo>
                      <a:pt x="372533" y="118533"/>
                    </a:lnTo>
                    <a:lnTo>
                      <a:pt x="355600" y="1303867"/>
                    </a:lnTo>
                    <a:lnTo>
                      <a:pt x="135467" y="1303867"/>
                    </a:lnTo>
                    <a:lnTo>
                      <a:pt x="524933" y="1337733"/>
                    </a:lnTo>
                    <a:lnTo>
                      <a:pt x="1862667" y="1151467"/>
                    </a:lnTo>
                    <a:lnTo>
                      <a:pt x="1879600" y="0"/>
                    </a:lnTo>
                    <a:lnTo>
                      <a:pt x="372533" y="135467"/>
                    </a:lnTo>
                    <a:lnTo>
                      <a:pt x="372533" y="135467"/>
                    </a:lnTo>
                    <a:lnTo>
                      <a:pt x="338667" y="1219200"/>
                    </a:lnTo>
                    <a:lnTo>
                      <a:pt x="1879600" y="1049867"/>
                    </a:lnTo>
                    <a:lnTo>
                      <a:pt x="1828800" y="1557867"/>
                    </a:lnTo>
                    <a:lnTo>
                      <a:pt x="440267" y="1744133"/>
                    </a:lnTo>
                    <a:lnTo>
                      <a:pt x="541867" y="1320800"/>
                    </a:lnTo>
                    <a:lnTo>
                      <a:pt x="389467" y="1778000"/>
                    </a:lnTo>
                    <a:lnTo>
                      <a:pt x="0" y="1744133"/>
                    </a:lnTo>
                    <a:lnTo>
                      <a:pt x="67733" y="1253067"/>
                    </a:lnTo>
                    <a:lnTo>
                      <a:pt x="16933" y="1676400"/>
                    </a:lnTo>
                    <a:close/>
                  </a:path>
                </a:pathLst>
              </a:custGeom>
              <a:grpFill/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076" name="Freeform 104"/>
              <p:cNvSpPr/>
              <p:nvPr/>
            </p:nvSpPr>
            <p:spPr>
              <a:xfrm>
                <a:off x="1828800" y="1405467"/>
                <a:ext cx="2201333" cy="4470400"/>
              </a:xfrm>
              <a:custGeom>
                <a:avLst/>
                <a:gdLst>
                  <a:gd name="connsiteX0" fmla="*/ 1930400 w 2201333"/>
                  <a:gd name="connsiteY0" fmla="*/ 4368800 h 4470400"/>
                  <a:gd name="connsiteX1" fmla="*/ 1473200 w 2201333"/>
                  <a:gd name="connsiteY1" fmla="*/ 4114800 h 4470400"/>
                  <a:gd name="connsiteX2" fmla="*/ 1083733 w 2201333"/>
                  <a:gd name="connsiteY2" fmla="*/ 3674533 h 4470400"/>
                  <a:gd name="connsiteX3" fmla="*/ 846667 w 2201333"/>
                  <a:gd name="connsiteY3" fmla="*/ 3149600 h 4470400"/>
                  <a:gd name="connsiteX4" fmla="*/ 711200 w 2201333"/>
                  <a:gd name="connsiteY4" fmla="*/ 2489200 h 4470400"/>
                  <a:gd name="connsiteX5" fmla="*/ 711200 w 2201333"/>
                  <a:gd name="connsiteY5" fmla="*/ 2032000 h 4470400"/>
                  <a:gd name="connsiteX6" fmla="*/ 880533 w 2201333"/>
                  <a:gd name="connsiteY6" fmla="*/ 1286933 h 4470400"/>
                  <a:gd name="connsiteX7" fmla="*/ 1151467 w 2201333"/>
                  <a:gd name="connsiteY7" fmla="*/ 812800 h 4470400"/>
                  <a:gd name="connsiteX8" fmla="*/ 1490133 w 2201333"/>
                  <a:gd name="connsiteY8" fmla="*/ 423333 h 4470400"/>
                  <a:gd name="connsiteX9" fmla="*/ 1862667 w 2201333"/>
                  <a:gd name="connsiteY9" fmla="*/ 135466 h 4470400"/>
                  <a:gd name="connsiteX10" fmla="*/ 2201333 w 2201333"/>
                  <a:gd name="connsiteY10" fmla="*/ 0 h 4470400"/>
                  <a:gd name="connsiteX11" fmla="*/ 1574800 w 2201333"/>
                  <a:gd name="connsiteY11" fmla="*/ 16933 h 4470400"/>
                  <a:gd name="connsiteX12" fmla="*/ 1354667 w 2201333"/>
                  <a:gd name="connsiteY12" fmla="*/ 67733 h 4470400"/>
                  <a:gd name="connsiteX13" fmla="*/ 1828800 w 2201333"/>
                  <a:gd name="connsiteY13" fmla="*/ 135466 h 4470400"/>
                  <a:gd name="connsiteX14" fmla="*/ 1354667 w 2201333"/>
                  <a:gd name="connsiteY14" fmla="*/ 67733 h 4470400"/>
                  <a:gd name="connsiteX15" fmla="*/ 965200 w 2201333"/>
                  <a:gd name="connsiteY15" fmla="*/ 304800 h 4470400"/>
                  <a:gd name="connsiteX16" fmla="*/ 1540933 w 2201333"/>
                  <a:gd name="connsiteY16" fmla="*/ 338666 h 4470400"/>
                  <a:gd name="connsiteX17" fmla="*/ 880533 w 2201333"/>
                  <a:gd name="connsiteY17" fmla="*/ 321733 h 4470400"/>
                  <a:gd name="connsiteX18" fmla="*/ 508000 w 2201333"/>
                  <a:gd name="connsiteY18" fmla="*/ 711200 h 4470400"/>
                  <a:gd name="connsiteX19" fmla="*/ 1134533 w 2201333"/>
                  <a:gd name="connsiteY19" fmla="*/ 728133 h 4470400"/>
                  <a:gd name="connsiteX20" fmla="*/ 474133 w 2201333"/>
                  <a:gd name="connsiteY20" fmla="*/ 728133 h 4470400"/>
                  <a:gd name="connsiteX21" fmla="*/ 220133 w 2201333"/>
                  <a:gd name="connsiteY21" fmla="*/ 1151466 h 4470400"/>
                  <a:gd name="connsiteX22" fmla="*/ 914400 w 2201333"/>
                  <a:gd name="connsiteY22" fmla="*/ 1219200 h 4470400"/>
                  <a:gd name="connsiteX23" fmla="*/ 237067 w 2201333"/>
                  <a:gd name="connsiteY23" fmla="*/ 1202266 h 4470400"/>
                  <a:gd name="connsiteX24" fmla="*/ 50800 w 2201333"/>
                  <a:gd name="connsiteY24" fmla="*/ 1761066 h 4470400"/>
                  <a:gd name="connsiteX25" fmla="*/ 728133 w 2201333"/>
                  <a:gd name="connsiteY25" fmla="*/ 1828800 h 4470400"/>
                  <a:gd name="connsiteX26" fmla="*/ 50800 w 2201333"/>
                  <a:gd name="connsiteY26" fmla="*/ 1828800 h 4470400"/>
                  <a:gd name="connsiteX27" fmla="*/ 0 w 2201333"/>
                  <a:gd name="connsiteY27" fmla="*/ 2353733 h 4470400"/>
                  <a:gd name="connsiteX28" fmla="*/ 694267 w 2201333"/>
                  <a:gd name="connsiteY28" fmla="*/ 2387600 h 4470400"/>
                  <a:gd name="connsiteX29" fmla="*/ 16933 w 2201333"/>
                  <a:gd name="connsiteY29" fmla="*/ 2370666 h 4470400"/>
                  <a:gd name="connsiteX30" fmla="*/ 118533 w 2201333"/>
                  <a:gd name="connsiteY30" fmla="*/ 2963333 h 4470400"/>
                  <a:gd name="connsiteX31" fmla="*/ 795867 w 2201333"/>
                  <a:gd name="connsiteY31" fmla="*/ 3064933 h 4470400"/>
                  <a:gd name="connsiteX32" fmla="*/ 745067 w 2201333"/>
                  <a:gd name="connsiteY32" fmla="*/ 2810933 h 4470400"/>
                  <a:gd name="connsiteX33" fmla="*/ 474133 w 2201333"/>
                  <a:gd name="connsiteY33" fmla="*/ 2709333 h 4470400"/>
                  <a:gd name="connsiteX34" fmla="*/ 118533 w 2201333"/>
                  <a:gd name="connsiteY34" fmla="*/ 2946400 h 4470400"/>
                  <a:gd name="connsiteX35" fmla="*/ 338667 w 2201333"/>
                  <a:gd name="connsiteY35" fmla="*/ 3403600 h 4470400"/>
                  <a:gd name="connsiteX36" fmla="*/ 1032933 w 2201333"/>
                  <a:gd name="connsiteY36" fmla="*/ 3556000 h 4470400"/>
                  <a:gd name="connsiteX37" fmla="*/ 897467 w 2201333"/>
                  <a:gd name="connsiteY37" fmla="*/ 3369733 h 4470400"/>
                  <a:gd name="connsiteX38" fmla="*/ 524933 w 2201333"/>
                  <a:gd name="connsiteY38" fmla="*/ 3302000 h 4470400"/>
                  <a:gd name="connsiteX39" fmla="*/ 389467 w 2201333"/>
                  <a:gd name="connsiteY39" fmla="*/ 3420533 h 4470400"/>
                  <a:gd name="connsiteX40" fmla="*/ 643467 w 2201333"/>
                  <a:gd name="connsiteY40" fmla="*/ 3843866 h 4470400"/>
                  <a:gd name="connsiteX41" fmla="*/ 1337733 w 2201333"/>
                  <a:gd name="connsiteY41" fmla="*/ 3962400 h 4470400"/>
                  <a:gd name="connsiteX42" fmla="*/ 677333 w 2201333"/>
                  <a:gd name="connsiteY42" fmla="*/ 3911600 h 4470400"/>
                  <a:gd name="connsiteX43" fmla="*/ 1270000 w 2201333"/>
                  <a:gd name="connsiteY43" fmla="*/ 4368800 h 4470400"/>
                  <a:gd name="connsiteX44" fmla="*/ 1913467 w 2201333"/>
                  <a:gd name="connsiteY44" fmla="*/ 4470400 h 4470400"/>
                  <a:gd name="connsiteX45" fmla="*/ 1930400 w 2201333"/>
                  <a:gd name="connsiteY45" fmla="*/ 4368800 h 44704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</a:cxnLst>
                <a:rect l="l" t="t" r="r" b="b"/>
                <a:pathLst>
                  <a:path w="2201333" h="4470400">
                    <a:moveTo>
                      <a:pt x="1930400" y="4368800"/>
                    </a:moveTo>
                    <a:lnTo>
                      <a:pt x="1473200" y="4114800"/>
                    </a:lnTo>
                    <a:lnTo>
                      <a:pt x="1083733" y="3674533"/>
                    </a:lnTo>
                    <a:lnTo>
                      <a:pt x="846667" y="3149600"/>
                    </a:lnTo>
                    <a:lnTo>
                      <a:pt x="711200" y="2489200"/>
                    </a:lnTo>
                    <a:lnTo>
                      <a:pt x="711200" y="2032000"/>
                    </a:lnTo>
                    <a:lnTo>
                      <a:pt x="880533" y="1286933"/>
                    </a:lnTo>
                    <a:lnTo>
                      <a:pt x="1151467" y="812800"/>
                    </a:lnTo>
                    <a:lnTo>
                      <a:pt x="1490133" y="423333"/>
                    </a:lnTo>
                    <a:lnTo>
                      <a:pt x="1862667" y="135466"/>
                    </a:lnTo>
                    <a:lnTo>
                      <a:pt x="2201333" y="0"/>
                    </a:lnTo>
                    <a:lnTo>
                      <a:pt x="1574800" y="16933"/>
                    </a:lnTo>
                    <a:lnTo>
                      <a:pt x="1354667" y="67733"/>
                    </a:lnTo>
                    <a:lnTo>
                      <a:pt x="1828800" y="135466"/>
                    </a:lnTo>
                    <a:lnTo>
                      <a:pt x="1354667" y="67733"/>
                    </a:lnTo>
                    <a:lnTo>
                      <a:pt x="965200" y="304800"/>
                    </a:lnTo>
                    <a:lnTo>
                      <a:pt x="1540933" y="338666"/>
                    </a:lnTo>
                    <a:lnTo>
                      <a:pt x="880533" y="321733"/>
                    </a:lnTo>
                    <a:lnTo>
                      <a:pt x="508000" y="711200"/>
                    </a:lnTo>
                    <a:lnTo>
                      <a:pt x="1134533" y="728133"/>
                    </a:lnTo>
                    <a:lnTo>
                      <a:pt x="474133" y="728133"/>
                    </a:lnTo>
                    <a:lnTo>
                      <a:pt x="220133" y="1151466"/>
                    </a:lnTo>
                    <a:lnTo>
                      <a:pt x="914400" y="1219200"/>
                    </a:lnTo>
                    <a:lnTo>
                      <a:pt x="237067" y="1202266"/>
                    </a:lnTo>
                    <a:lnTo>
                      <a:pt x="50800" y="1761066"/>
                    </a:lnTo>
                    <a:lnTo>
                      <a:pt x="728133" y="1828800"/>
                    </a:lnTo>
                    <a:lnTo>
                      <a:pt x="50800" y="1828800"/>
                    </a:lnTo>
                    <a:lnTo>
                      <a:pt x="0" y="2353733"/>
                    </a:lnTo>
                    <a:lnTo>
                      <a:pt x="694267" y="2387600"/>
                    </a:lnTo>
                    <a:lnTo>
                      <a:pt x="16933" y="2370666"/>
                    </a:lnTo>
                    <a:lnTo>
                      <a:pt x="118533" y="2963333"/>
                    </a:lnTo>
                    <a:lnTo>
                      <a:pt x="795867" y="3064933"/>
                    </a:lnTo>
                    <a:lnTo>
                      <a:pt x="745067" y="2810933"/>
                    </a:lnTo>
                    <a:lnTo>
                      <a:pt x="474133" y="2709333"/>
                    </a:lnTo>
                    <a:lnTo>
                      <a:pt x="118533" y="2946400"/>
                    </a:lnTo>
                    <a:lnTo>
                      <a:pt x="338667" y="3403600"/>
                    </a:lnTo>
                    <a:lnTo>
                      <a:pt x="1032933" y="3556000"/>
                    </a:lnTo>
                    <a:lnTo>
                      <a:pt x="897467" y="3369733"/>
                    </a:lnTo>
                    <a:lnTo>
                      <a:pt x="524933" y="3302000"/>
                    </a:lnTo>
                    <a:lnTo>
                      <a:pt x="389467" y="3420533"/>
                    </a:lnTo>
                    <a:lnTo>
                      <a:pt x="643467" y="3843866"/>
                    </a:lnTo>
                    <a:lnTo>
                      <a:pt x="1337733" y="3962400"/>
                    </a:lnTo>
                    <a:lnTo>
                      <a:pt x="677333" y="3911600"/>
                    </a:lnTo>
                    <a:lnTo>
                      <a:pt x="1270000" y="4368800"/>
                    </a:lnTo>
                    <a:lnTo>
                      <a:pt x="1913467" y="4470400"/>
                    </a:lnTo>
                    <a:lnTo>
                      <a:pt x="1930400" y="4368800"/>
                    </a:lnTo>
                    <a:close/>
                  </a:path>
                </a:pathLst>
              </a:custGeom>
              <a:grpFill/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077" name="Freeform 105"/>
              <p:cNvSpPr/>
              <p:nvPr/>
            </p:nvSpPr>
            <p:spPr>
              <a:xfrm>
                <a:off x="3081867" y="2015067"/>
                <a:ext cx="2404533" cy="3098800"/>
              </a:xfrm>
              <a:custGeom>
                <a:avLst/>
                <a:gdLst>
                  <a:gd name="connsiteX0" fmla="*/ 677333 w 2404533"/>
                  <a:gd name="connsiteY0" fmla="*/ 3098800 h 3098800"/>
                  <a:gd name="connsiteX1" fmla="*/ 592666 w 2404533"/>
                  <a:gd name="connsiteY1" fmla="*/ 2997200 h 3098800"/>
                  <a:gd name="connsiteX2" fmla="*/ 711200 w 2404533"/>
                  <a:gd name="connsiteY2" fmla="*/ 2794000 h 3098800"/>
                  <a:gd name="connsiteX3" fmla="*/ 711200 w 2404533"/>
                  <a:gd name="connsiteY3" fmla="*/ 2438400 h 3098800"/>
                  <a:gd name="connsiteX4" fmla="*/ 931333 w 2404533"/>
                  <a:gd name="connsiteY4" fmla="*/ 2438400 h 3098800"/>
                  <a:gd name="connsiteX5" fmla="*/ 1151466 w 2404533"/>
                  <a:gd name="connsiteY5" fmla="*/ 1862666 h 3098800"/>
                  <a:gd name="connsiteX6" fmla="*/ 1083733 w 2404533"/>
                  <a:gd name="connsiteY6" fmla="*/ 1744133 h 3098800"/>
                  <a:gd name="connsiteX7" fmla="*/ 423333 w 2404533"/>
                  <a:gd name="connsiteY7" fmla="*/ 2794000 h 3098800"/>
                  <a:gd name="connsiteX8" fmla="*/ 135466 w 2404533"/>
                  <a:gd name="connsiteY8" fmla="*/ 2421466 h 3098800"/>
                  <a:gd name="connsiteX9" fmla="*/ 1117600 w 2404533"/>
                  <a:gd name="connsiteY9" fmla="*/ 1744133 h 3098800"/>
                  <a:gd name="connsiteX10" fmla="*/ 1032933 w 2404533"/>
                  <a:gd name="connsiteY10" fmla="*/ 1642533 h 3098800"/>
                  <a:gd name="connsiteX11" fmla="*/ 33866 w 2404533"/>
                  <a:gd name="connsiteY11" fmla="*/ 2150533 h 3098800"/>
                  <a:gd name="connsiteX12" fmla="*/ 0 w 2404533"/>
                  <a:gd name="connsiteY12" fmla="*/ 1557866 h 3098800"/>
                  <a:gd name="connsiteX13" fmla="*/ 1032933 w 2404533"/>
                  <a:gd name="connsiteY13" fmla="*/ 1625600 h 3098800"/>
                  <a:gd name="connsiteX14" fmla="*/ 1016000 w 2404533"/>
                  <a:gd name="connsiteY14" fmla="*/ 1439333 h 3098800"/>
                  <a:gd name="connsiteX15" fmla="*/ 50800 w 2404533"/>
                  <a:gd name="connsiteY15" fmla="*/ 1303866 h 3098800"/>
                  <a:gd name="connsiteX16" fmla="*/ 220133 w 2404533"/>
                  <a:gd name="connsiteY16" fmla="*/ 711200 h 3098800"/>
                  <a:gd name="connsiteX17" fmla="*/ 1016000 w 2404533"/>
                  <a:gd name="connsiteY17" fmla="*/ 1456266 h 3098800"/>
                  <a:gd name="connsiteX18" fmla="*/ 1134533 w 2404533"/>
                  <a:gd name="connsiteY18" fmla="*/ 1320800 h 3098800"/>
                  <a:gd name="connsiteX19" fmla="*/ 355600 w 2404533"/>
                  <a:gd name="connsiteY19" fmla="*/ 541866 h 3098800"/>
                  <a:gd name="connsiteX20" fmla="*/ 728133 w 2404533"/>
                  <a:gd name="connsiteY20" fmla="*/ 135466 h 3098800"/>
                  <a:gd name="connsiteX21" fmla="*/ 1100666 w 2404533"/>
                  <a:gd name="connsiteY21" fmla="*/ 1337733 h 3098800"/>
                  <a:gd name="connsiteX22" fmla="*/ 1270000 w 2404533"/>
                  <a:gd name="connsiteY22" fmla="*/ 1236133 h 3098800"/>
                  <a:gd name="connsiteX23" fmla="*/ 897466 w 2404533"/>
                  <a:gd name="connsiteY23" fmla="*/ 67733 h 3098800"/>
                  <a:gd name="connsiteX24" fmla="*/ 1388533 w 2404533"/>
                  <a:gd name="connsiteY24" fmla="*/ 0 h 3098800"/>
                  <a:gd name="connsiteX25" fmla="*/ 1270000 w 2404533"/>
                  <a:gd name="connsiteY25" fmla="*/ 1219200 h 3098800"/>
                  <a:gd name="connsiteX26" fmla="*/ 1405466 w 2404533"/>
                  <a:gd name="connsiteY26" fmla="*/ 1270000 h 3098800"/>
                  <a:gd name="connsiteX27" fmla="*/ 1524000 w 2404533"/>
                  <a:gd name="connsiteY27" fmla="*/ 16933 h 3098800"/>
                  <a:gd name="connsiteX28" fmla="*/ 1930400 w 2404533"/>
                  <a:gd name="connsiteY28" fmla="*/ 270933 h 3098800"/>
                  <a:gd name="connsiteX29" fmla="*/ 1405466 w 2404533"/>
                  <a:gd name="connsiteY29" fmla="*/ 1219200 h 3098800"/>
                  <a:gd name="connsiteX30" fmla="*/ 1490133 w 2404533"/>
                  <a:gd name="connsiteY30" fmla="*/ 1371600 h 3098800"/>
                  <a:gd name="connsiteX31" fmla="*/ 2065866 w 2404533"/>
                  <a:gd name="connsiteY31" fmla="*/ 423333 h 3098800"/>
                  <a:gd name="connsiteX32" fmla="*/ 2302933 w 2404533"/>
                  <a:gd name="connsiteY32" fmla="*/ 863600 h 3098800"/>
                  <a:gd name="connsiteX33" fmla="*/ 1473200 w 2404533"/>
                  <a:gd name="connsiteY33" fmla="*/ 1303866 h 3098800"/>
                  <a:gd name="connsiteX34" fmla="*/ 1507066 w 2404533"/>
                  <a:gd name="connsiteY34" fmla="*/ 1456266 h 3098800"/>
                  <a:gd name="connsiteX35" fmla="*/ 1557866 w 2404533"/>
                  <a:gd name="connsiteY35" fmla="*/ 1557866 h 3098800"/>
                  <a:gd name="connsiteX36" fmla="*/ 2370666 w 2404533"/>
                  <a:gd name="connsiteY36" fmla="*/ 1049866 h 3098800"/>
                  <a:gd name="connsiteX37" fmla="*/ 2404533 w 2404533"/>
                  <a:gd name="connsiteY37" fmla="*/ 1625600 h 3098800"/>
                  <a:gd name="connsiteX38" fmla="*/ 1625600 w 2404533"/>
                  <a:gd name="connsiteY38" fmla="*/ 1524000 h 3098800"/>
                  <a:gd name="connsiteX39" fmla="*/ 1608666 w 2404533"/>
                  <a:gd name="connsiteY39" fmla="*/ 1710266 h 3098800"/>
                  <a:gd name="connsiteX40" fmla="*/ 2387600 w 2404533"/>
                  <a:gd name="connsiteY40" fmla="*/ 1862666 h 3098800"/>
                  <a:gd name="connsiteX41" fmla="*/ 2201333 w 2404533"/>
                  <a:gd name="connsiteY41" fmla="*/ 2387600 h 3098800"/>
                  <a:gd name="connsiteX42" fmla="*/ 1896533 w 2404533"/>
                  <a:gd name="connsiteY42" fmla="*/ 1811866 h 3098800"/>
                  <a:gd name="connsiteX43" fmla="*/ 1896533 w 2404533"/>
                  <a:gd name="connsiteY43" fmla="*/ 1811866 h 3098800"/>
                  <a:gd name="connsiteX44" fmla="*/ 1879600 w 2404533"/>
                  <a:gd name="connsiteY44" fmla="*/ 2269066 h 3098800"/>
                  <a:gd name="connsiteX45" fmla="*/ 1303866 w 2404533"/>
                  <a:gd name="connsiteY45" fmla="*/ 2302933 h 3098800"/>
                  <a:gd name="connsiteX46" fmla="*/ 1473200 w 2404533"/>
                  <a:gd name="connsiteY46" fmla="*/ 1794933 h 3098800"/>
                  <a:gd name="connsiteX47" fmla="*/ 1896533 w 2404533"/>
                  <a:gd name="connsiteY47" fmla="*/ 1794933 h 3098800"/>
                  <a:gd name="connsiteX48" fmla="*/ 1625600 w 2404533"/>
                  <a:gd name="connsiteY48" fmla="*/ 1676400 h 3098800"/>
                  <a:gd name="connsiteX49" fmla="*/ 1574800 w 2404533"/>
                  <a:gd name="connsiteY49" fmla="*/ 1490133 h 3098800"/>
                  <a:gd name="connsiteX50" fmla="*/ 1354666 w 2404533"/>
                  <a:gd name="connsiteY50" fmla="*/ 1574800 h 3098800"/>
                  <a:gd name="connsiteX51" fmla="*/ 1388533 w 2404533"/>
                  <a:gd name="connsiteY51" fmla="*/ 1727200 h 3098800"/>
                  <a:gd name="connsiteX52" fmla="*/ 1591733 w 2404533"/>
                  <a:gd name="connsiteY52" fmla="*/ 1710266 h 3098800"/>
                  <a:gd name="connsiteX53" fmla="*/ 1151466 w 2404533"/>
                  <a:gd name="connsiteY53" fmla="*/ 1727200 h 3098800"/>
                  <a:gd name="connsiteX54" fmla="*/ 1016000 w 2404533"/>
                  <a:gd name="connsiteY54" fmla="*/ 2269066 h 3098800"/>
                  <a:gd name="connsiteX55" fmla="*/ 1286933 w 2404533"/>
                  <a:gd name="connsiteY55" fmla="*/ 2269066 h 3098800"/>
                  <a:gd name="connsiteX56" fmla="*/ 1303866 w 2404533"/>
                  <a:gd name="connsiteY56" fmla="*/ 2387600 h 3098800"/>
                  <a:gd name="connsiteX57" fmla="*/ 711200 w 2404533"/>
                  <a:gd name="connsiteY57" fmla="*/ 2438400 h 3098800"/>
                  <a:gd name="connsiteX58" fmla="*/ 728133 w 2404533"/>
                  <a:gd name="connsiteY58" fmla="*/ 3064933 h 3098800"/>
                  <a:gd name="connsiteX59" fmla="*/ 677333 w 2404533"/>
                  <a:gd name="connsiteY59" fmla="*/ 3098800 h 3098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</a:cxnLst>
                <a:rect l="l" t="t" r="r" b="b"/>
                <a:pathLst>
                  <a:path w="2404533" h="3098800">
                    <a:moveTo>
                      <a:pt x="677333" y="3098800"/>
                    </a:moveTo>
                    <a:lnTo>
                      <a:pt x="592666" y="2997200"/>
                    </a:lnTo>
                    <a:lnTo>
                      <a:pt x="711200" y="2794000"/>
                    </a:lnTo>
                    <a:lnTo>
                      <a:pt x="711200" y="2438400"/>
                    </a:lnTo>
                    <a:lnTo>
                      <a:pt x="931333" y="2438400"/>
                    </a:lnTo>
                    <a:lnTo>
                      <a:pt x="1151466" y="1862666"/>
                    </a:lnTo>
                    <a:lnTo>
                      <a:pt x="1083733" y="1744133"/>
                    </a:lnTo>
                    <a:lnTo>
                      <a:pt x="423333" y="2794000"/>
                    </a:lnTo>
                    <a:lnTo>
                      <a:pt x="135466" y="2421466"/>
                    </a:lnTo>
                    <a:lnTo>
                      <a:pt x="1117600" y="1744133"/>
                    </a:lnTo>
                    <a:lnTo>
                      <a:pt x="1032933" y="1642533"/>
                    </a:lnTo>
                    <a:lnTo>
                      <a:pt x="33866" y="2150533"/>
                    </a:lnTo>
                    <a:lnTo>
                      <a:pt x="0" y="1557866"/>
                    </a:lnTo>
                    <a:lnTo>
                      <a:pt x="1032933" y="1625600"/>
                    </a:lnTo>
                    <a:lnTo>
                      <a:pt x="1016000" y="1439333"/>
                    </a:lnTo>
                    <a:lnTo>
                      <a:pt x="50800" y="1303866"/>
                    </a:lnTo>
                    <a:lnTo>
                      <a:pt x="220133" y="711200"/>
                    </a:lnTo>
                    <a:lnTo>
                      <a:pt x="1016000" y="1456266"/>
                    </a:lnTo>
                    <a:lnTo>
                      <a:pt x="1134533" y="1320800"/>
                    </a:lnTo>
                    <a:lnTo>
                      <a:pt x="355600" y="541866"/>
                    </a:lnTo>
                    <a:lnTo>
                      <a:pt x="728133" y="135466"/>
                    </a:lnTo>
                    <a:lnTo>
                      <a:pt x="1100666" y="1337733"/>
                    </a:lnTo>
                    <a:lnTo>
                      <a:pt x="1270000" y="1236133"/>
                    </a:lnTo>
                    <a:lnTo>
                      <a:pt x="897466" y="67733"/>
                    </a:lnTo>
                    <a:lnTo>
                      <a:pt x="1388533" y="0"/>
                    </a:lnTo>
                    <a:lnTo>
                      <a:pt x="1270000" y="1219200"/>
                    </a:lnTo>
                    <a:lnTo>
                      <a:pt x="1405466" y="1270000"/>
                    </a:lnTo>
                    <a:lnTo>
                      <a:pt x="1524000" y="16933"/>
                    </a:lnTo>
                    <a:lnTo>
                      <a:pt x="1930400" y="270933"/>
                    </a:lnTo>
                    <a:lnTo>
                      <a:pt x="1405466" y="1219200"/>
                    </a:lnTo>
                    <a:lnTo>
                      <a:pt x="1490133" y="1371600"/>
                    </a:lnTo>
                    <a:lnTo>
                      <a:pt x="2065866" y="423333"/>
                    </a:lnTo>
                    <a:lnTo>
                      <a:pt x="2302933" y="863600"/>
                    </a:lnTo>
                    <a:lnTo>
                      <a:pt x="1473200" y="1303866"/>
                    </a:lnTo>
                    <a:lnTo>
                      <a:pt x="1507066" y="1456266"/>
                    </a:lnTo>
                    <a:lnTo>
                      <a:pt x="1557866" y="1557866"/>
                    </a:lnTo>
                    <a:lnTo>
                      <a:pt x="2370666" y="1049866"/>
                    </a:lnTo>
                    <a:lnTo>
                      <a:pt x="2404533" y="1625600"/>
                    </a:lnTo>
                    <a:lnTo>
                      <a:pt x="1625600" y="1524000"/>
                    </a:lnTo>
                    <a:lnTo>
                      <a:pt x="1608666" y="1710266"/>
                    </a:lnTo>
                    <a:lnTo>
                      <a:pt x="2387600" y="1862666"/>
                    </a:lnTo>
                    <a:lnTo>
                      <a:pt x="2201333" y="2387600"/>
                    </a:lnTo>
                    <a:lnTo>
                      <a:pt x="1896533" y="1811866"/>
                    </a:lnTo>
                    <a:lnTo>
                      <a:pt x="1896533" y="1811866"/>
                    </a:lnTo>
                    <a:lnTo>
                      <a:pt x="1879600" y="2269066"/>
                    </a:lnTo>
                    <a:lnTo>
                      <a:pt x="1303866" y="2302933"/>
                    </a:lnTo>
                    <a:lnTo>
                      <a:pt x="1473200" y="1794933"/>
                    </a:lnTo>
                    <a:lnTo>
                      <a:pt x="1896533" y="1794933"/>
                    </a:lnTo>
                    <a:lnTo>
                      <a:pt x="1625600" y="1676400"/>
                    </a:lnTo>
                    <a:lnTo>
                      <a:pt x="1574800" y="1490133"/>
                    </a:lnTo>
                    <a:lnTo>
                      <a:pt x="1354666" y="1574800"/>
                    </a:lnTo>
                    <a:lnTo>
                      <a:pt x="1388533" y="1727200"/>
                    </a:lnTo>
                    <a:lnTo>
                      <a:pt x="1591733" y="1710266"/>
                    </a:lnTo>
                    <a:lnTo>
                      <a:pt x="1151466" y="1727200"/>
                    </a:lnTo>
                    <a:lnTo>
                      <a:pt x="1016000" y="2269066"/>
                    </a:lnTo>
                    <a:lnTo>
                      <a:pt x="1286933" y="2269066"/>
                    </a:lnTo>
                    <a:lnTo>
                      <a:pt x="1303866" y="2387600"/>
                    </a:lnTo>
                    <a:lnTo>
                      <a:pt x="711200" y="2438400"/>
                    </a:lnTo>
                    <a:lnTo>
                      <a:pt x="728133" y="3064933"/>
                    </a:lnTo>
                    <a:lnTo>
                      <a:pt x="677333" y="3098800"/>
                    </a:lnTo>
                    <a:close/>
                  </a:path>
                </a:pathLst>
              </a:custGeom>
              <a:grpFill/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</p:grpSp>
      <p:grpSp>
        <p:nvGrpSpPr>
          <p:cNvPr id="1472" name="Group 173"/>
          <p:cNvGrpSpPr/>
          <p:nvPr/>
        </p:nvGrpSpPr>
        <p:grpSpPr>
          <a:xfrm rot="21343194">
            <a:off x="7740280" y="4418730"/>
            <a:ext cx="541334" cy="484593"/>
            <a:chOff x="3518583" y="1862665"/>
            <a:chExt cx="3779495" cy="3015497"/>
          </a:xfrm>
          <a:effectLst>
            <a:outerShdw blurRad="50800" dist="127000" dir="900000" algn="tl" rotWithShape="0">
              <a:srgbClr val="000000">
                <a:alpha val="43000"/>
              </a:srgbClr>
            </a:outerShdw>
          </a:effectLst>
        </p:grpSpPr>
        <p:sp>
          <p:nvSpPr>
            <p:cNvPr id="2020" name="Freeform 174"/>
            <p:cNvSpPr/>
            <p:nvPr/>
          </p:nvSpPr>
          <p:spPr>
            <a:xfrm rot="1177210" flipH="1">
              <a:off x="3532080" y="1862665"/>
              <a:ext cx="3765998" cy="2663772"/>
            </a:xfrm>
            <a:custGeom>
              <a:avLst/>
              <a:gdLst>
                <a:gd name="connsiteX0" fmla="*/ 0 w 3115734"/>
                <a:gd name="connsiteY0" fmla="*/ 0 h 1583267"/>
                <a:gd name="connsiteX1" fmla="*/ 355600 w 3115734"/>
                <a:gd name="connsiteY1" fmla="*/ 1464734 h 1583267"/>
                <a:gd name="connsiteX2" fmla="*/ 3115734 w 3115734"/>
                <a:gd name="connsiteY2" fmla="*/ 1583267 h 1583267"/>
                <a:gd name="connsiteX3" fmla="*/ 2616200 w 3115734"/>
                <a:gd name="connsiteY3" fmla="*/ 338667 h 1583267"/>
                <a:gd name="connsiteX4" fmla="*/ 0 w 3115734"/>
                <a:gd name="connsiteY4" fmla="*/ 0 h 15832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15734" h="1583267">
                  <a:moveTo>
                    <a:pt x="0" y="0"/>
                  </a:moveTo>
                  <a:lnTo>
                    <a:pt x="355600" y="1464734"/>
                  </a:lnTo>
                  <a:lnTo>
                    <a:pt x="3115734" y="1583267"/>
                  </a:lnTo>
                  <a:lnTo>
                    <a:pt x="2616200" y="3386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21" name="Freeform 175"/>
            <p:cNvSpPr/>
            <p:nvPr/>
          </p:nvSpPr>
          <p:spPr>
            <a:xfrm rot="1070468" flipH="1">
              <a:off x="4704529" y="4285345"/>
              <a:ext cx="443059" cy="216699"/>
            </a:xfrm>
            <a:custGeom>
              <a:avLst/>
              <a:gdLst>
                <a:gd name="connsiteX0" fmla="*/ 0 w 186267"/>
                <a:gd name="connsiteY0" fmla="*/ 0 h 84666"/>
                <a:gd name="connsiteX1" fmla="*/ 8467 w 186267"/>
                <a:gd name="connsiteY1" fmla="*/ 84666 h 84666"/>
                <a:gd name="connsiteX2" fmla="*/ 186267 w 186267"/>
                <a:gd name="connsiteY2" fmla="*/ 84666 h 84666"/>
                <a:gd name="connsiteX3" fmla="*/ 169333 w 186267"/>
                <a:gd name="connsiteY3" fmla="*/ 8466 h 84666"/>
                <a:gd name="connsiteX4" fmla="*/ 0 w 186267"/>
                <a:gd name="connsiteY4" fmla="*/ 0 h 84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6267" h="84666">
                  <a:moveTo>
                    <a:pt x="0" y="0"/>
                  </a:moveTo>
                  <a:lnTo>
                    <a:pt x="8467" y="84666"/>
                  </a:lnTo>
                  <a:lnTo>
                    <a:pt x="186267" y="84666"/>
                  </a:lnTo>
                  <a:lnTo>
                    <a:pt x="169333" y="846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22" name="Freeform 176"/>
            <p:cNvSpPr/>
            <p:nvPr/>
          </p:nvSpPr>
          <p:spPr>
            <a:xfrm rot="1144551" flipH="1">
              <a:off x="3518583" y="1862665"/>
              <a:ext cx="3765999" cy="2663772"/>
            </a:xfrm>
            <a:custGeom>
              <a:avLst/>
              <a:gdLst>
                <a:gd name="connsiteX0" fmla="*/ 3115734 w 3115734"/>
                <a:gd name="connsiteY0" fmla="*/ 1583267 h 1583267"/>
                <a:gd name="connsiteX1" fmla="*/ 355600 w 3115734"/>
                <a:gd name="connsiteY1" fmla="*/ 1464734 h 1583267"/>
                <a:gd name="connsiteX2" fmla="*/ 0 w 3115734"/>
                <a:gd name="connsiteY2" fmla="*/ 0 h 1583267"/>
                <a:gd name="connsiteX3" fmla="*/ 2624667 w 3115734"/>
                <a:gd name="connsiteY3" fmla="*/ 347134 h 1583267"/>
                <a:gd name="connsiteX4" fmla="*/ 2345267 w 3115734"/>
                <a:gd name="connsiteY4" fmla="*/ 296334 h 1583267"/>
                <a:gd name="connsiteX5" fmla="*/ 2844800 w 3115734"/>
                <a:gd name="connsiteY5" fmla="*/ 1583267 h 1583267"/>
                <a:gd name="connsiteX6" fmla="*/ 2506134 w 3115734"/>
                <a:gd name="connsiteY6" fmla="*/ 1557867 h 1583267"/>
                <a:gd name="connsiteX7" fmla="*/ 2048934 w 3115734"/>
                <a:gd name="connsiteY7" fmla="*/ 270934 h 1583267"/>
                <a:gd name="connsiteX8" fmla="*/ 1735667 w 3115734"/>
                <a:gd name="connsiteY8" fmla="*/ 220134 h 1583267"/>
                <a:gd name="connsiteX9" fmla="*/ 2192867 w 3115734"/>
                <a:gd name="connsiteY9" fmla="*/ 1532467 h 1583267"/>
                <a:gd name="connsiteX10" fmla="*/ 1854200 w 3115734"/>
                <a:gd name="connsiteY10" fmla="*/ 1515534 h 1583267"/>
                <a:gd name="connsiteX11" fmla="*/ 1405467 w 3115734"/>
                <a:gd name="connsiteY11" fmla="*/ 169334 h 1583267"/>
                <a:gd name="connsiteX12" fmla="*/ 1066800 w 3115734"/>
                <a:gd name="connsiteY12" fmla="*/ 135467 h 1583267"/>
                <a:gd name="connsiteX13" fmla="*/ 1507067 w 3115734"/>
                <a:gd name="connsiteY13" fmla="*/ 1507067 h 1583267"/>
                <a:gd name="connsiteX14" fmla="*/ 1143000 w 3115734"/>
                <a:gd name="connsiteY14" fmla="*/ 1481667 h 1583267"/>
                <a:gd name="connsiteX15" fmla="*/ 728134 w 3115734"/>
                <a:gd name="connsiteY15" fmla="*/ 101600 h 1583267"/>
                <a:gd name="connsiteX16" fmla="*/ 364067 w 3115734"/>
                <a:gd name="connsiteY16" fmla="*/ 42334 h 1583267"/>
                <a:gd name="connsiteX17" fmla="*/ 762000 w 3115734"/>
                <a:gd name="connsiteY17" fmla="*/ 1464734 h 1583267"/>
                <a:gd name="connsiteX18" fmla="*/ 364067 w 3115734"/>
                <a:gd name="connsiteY18" fmla="*/ 1447800 h 1583267"/>
                <a:gd name="connsiteX19" fmla="*/ 296334 w 3115734"/>
                <a:gd name="connsiteY19" fmla="*/ 1193800 h 1583267"/>
                <a:gd name="connsiteX20" fmla="*/ 3022600 w 3115734"/>
                <a:gd name="connsiteY20" fmla="*/ 1354667 h 1583267"/>
                <a:gd name="connsiteX21" fmla="*/ 2929467 w 3115734"/>
                <a:gd name="connsiteY21" fmla="*/ 1143000 h 1583267"/>
                <a:gd name="connsiteX22" fmla="*/ 237067 w 3115734"/>
                <a:gd name="connsiteY22" fmla="*/ 956734 h 1583267"/>
                <a:gd name="connsiteX23" fmla="*/ 177800 w 3115734"/>
                <a:gd name="connsiteY23" fmla="*/ 711200 h 1583267"/>
                <a:gd name="connsiteX24" fmla="*/ 2844800 w 3115734"/>
                <a:gd name="connsiteY24" fmla="*/ 939800 h 1583267"/>
                <a:gd name="connsiteX25" fmla="*/ 2760134 w 3115734"/>
                <a:gd name="connsiteY25" fmla="*/ 711200 h 1583267"/>
                <a:gd name="connsiteX26" fmla="*/ 118534 w 3115734"/>
                <a:gd name="connsiteY26" fmla="*/ 482600 h 1583267"/>
                <a:gd name="connsiteX27" fmla="*/ 59267 w 3115734"/>
                <a:gd name="connsiteY27" fmla="*/ 254000 h 1583267"/>
                <a:gd name="connsiteX28" fmla="*/ 2692400 w 3115734"/>
                <a:gd name="connsiteY28" fmla="*/ 524934 h 1583267"/>
                <a:gd name="connsiteX29" fmla="*/ 2624667 w 3115734"/>
                <a:gd name="connsiteY29" fmla="*/ 347134 h 1583267"/>
                <a:gd name="connsiteX30" fmla="*/ 3115734 w 3115734"/>
                <a:gd name="connsiteY30" fmla="*/ 1583267 h 15832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3115734" h="1583267">
                  <a:moveTo>
                    <a:pt x="3115734" y="1583267"/>
                  </a:moveTo>
                  <a:lnTo>
                    <a:pt x="355600" y="1464734"/>
                  </a:lnTo>
                  <a:lnTo>
                    <a:pt x="0" y="0"/>
                  </a:lnTo>
                  <a:lnTo>
                    <a:pt x="2624667" y="347134"/>
                  </a:lnTo>
                  <a:lnTo>
                    <a:pt x="2345267" y="296334"/>
                  </a:lnTo>
                  <a:lnTo>
                    <a:pt x="2844800" y="1583267"/>
                  </a:lnTo>
                  <a:lnTo>
                    <a:pt x="2506134" y="1557867"/>
                  </a:lnTo>
                  <a:lnTo>
                    <a:pt x="2048934" y="270934"/>
                  </a:lnTo>
                  <a:lnTo>
                    <a:pt x="1735667" y="220134"/>
                  </a:lnTo>
                  <a:lnTo>
                    <a:pt x="2192867" y="1532467"/>
                  </a:lnTo>
                  <a:lnTo>
                    <a:pt x="1854200" y="1515534"/>
                  </a:lnTo>
                  <a:lnTo>
                    <a:pt x="1405467" y="169334"/>
                  </a:lnTo>
                  <a:lnTo>
                    <a:pt x="1066800" y="135467"/>
                  </a:lnTo>
                  <a:lnTo>
                    <a:pt x="1507067" y="1507067"/>
                  </a:lnTo>
                  <a:lnTo>
                    <a:pt x="1143000" y="1481667"/>
                  </a:lnTo>
                  <a:lnTo>
                    <a:pt x="728134" y="101600"/>
                  </a:lnTo>
                  <a:lnTo>
                    <a:pt x="364067" y="42334"/>
                  </a:lnTo>
                  <a:lnTo>
                    <a:pt x="762000" y="1464734"/>
                  </a:lnTo>
                  <a:lnTo>
                    <a:pt x="364067" y="1447800"/>
                  </a:lnTo>
                  <a:lnTo>
                    <a:pt x="296334" y="1193800"/>
                  </a:lnTo>
                  <a:lnTo>
                    <a:pt x="3022600" y="1354667"/>
                  </a:lnTo>
                  <a:lnTo>
                    <a:pt x="2929467" y="1143000"/>
                  </a:lnTo>
                  <a:lnTo>
                    <a:pt x="237067" y="956734"/>
                  </a:lnTo>
                  <a:lnTo>
                    <a:pt x="177800" y="711200"/>
                  </a:lnTo>
                  <a:lnTo>
                    <a:pt x="2844800" y="939800"/>
                  </a:lnTo>
                  <a:lnTo>
                    <a:pt x="2760134" y="711200"/>
                  </a:lnTo>
                  <a:lnTo>
                    <a:pt x="118534" y="482600"/>
                  </a:lnTo>
                  <a:lnTo>
                    <a:pt x="59267" y="254000"/>
                  </a:lnTo>
                  <a:lnTo>
                    <a:pt x="2692400" y="524934"/>
                  </a:lnTo>
                  <a:lnTo>
                    <a:pt x="2624667" y="347134"/>
                  </a:lnTo>
                  <a:lnTo>
                    <a:pt x="3115734" y="1583267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23" name="Freeform 177"/>
            <p:cNvSpPr/>
            <p:nvPr/>
          </p:nvSpPr>
          <p:spPr>
            <a:xfrm rot="787990" flipH="1">
              <a:off x="4319809" y="4531225"/>
              <a:ext cx="1641439" cy="346937"/>
            </a:xfrm>
            <a:custGeom>
              <a:avLst/>
              <a:gdLst>
                <a:gd name="connsiteX0" fmla="*/ 948267 w 948267"/>
                <a:gd name="connsiteY0" fmla="*/ 169334 h 186267"/>
                <a:gd name="connsiteX1" fmla="*/ 948267 w 948267"/>
                <a:gd name="connsiteY1" fmla="*/ 16934 h 186267"/>
                <a:gd name="connsiteX2" fmla="*/ 524934 w 948267"/>
                <a:gd name="connsiteY2" fmla="*/ 0 h 186267"/>
                <a:gd name="connsiteX3" fmla="*/ 8467 w 948267"/>
                <a:gd name="connsiteY3" fmla="*/ 33867 h 186267"/>
                <a:gd name="connsiteX4" fmla="*/ 0 w 948267"/>
                <a:gd name="connsiteY4" fmla="*/ 160867 h 186267"/>
                <a:gd name="connsiteX5" fmla="*/ 575734 w 948267"/>
                <a:gd name="connsiteY5" fmla="*/ 186267 h 186267"/>
                <a:gd name="connsiteX6" fmla="*/ 948267 w 948267"/>
                <a:gd name="connsiteY6" fmla="*/ 169334 h 1862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48267" h="186267">
                  <a:moveTo>
                    <a:pt x="948267" y="169334"/>
                  </a:moveTo>
                  <a:lnTo>
                    <a:pt x="948267" y="16934"/>
                  </a:lnTo>
                  <a:lnTo>
                    <a:pt x="524934" y="0"/>
                  </a:lnTo>
                  <a:lnTo>
                    <a:pt x="8467" y="33867"/>
                  </a:lnTo>
                  <a:lnTo>
                    <a:pt x="0" y="160867"/>
                  </a:lnTo>
                  <a:lnTo>
                    <a:pt x="575734" y="186267"/>
                  </a:lnTo>
                  <a:lnTo>
                    <a:pt x="948267" y="169334"/>
                  </a:ln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2024" grpId="0" animBg="1"/>
      <p:bldP spid="2119" grpId="0" animBg="1"/>
      <p:bldP spid="2131" grpId="0" animBg="1"/>
      <p:bldP spid="1417" grpId="0"/>
      <p:bldP spid="1423" grpId="0"/>
      <p:bldP spid="1482" grpId="0" animBg="1"/>
      <p:bldP spid="1452" grpId="0" animBg="1"/>
      <p:bldP spid="1453" grpId="0" animBg="1"/>
      <p:bldP spid="1458" grpId="0" animBg="1"/>
      <p:bldP spid="1461" grpId="0" animBg="1"/>
      <p:bldP spid="2118" grpId="0" animBg="1"/>
      <p:bldP spid="1457" grpId="0" animBg="1"/>
      <p:bldP spid="150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48038" y="2616787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y Questions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olar Cell Characteriza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91161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olar Energy vs. Consump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1037" y="1124636"/>
            <a:ext cx="7781925" cy="5199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he Power of Phot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52562" y="3059668"/>
            <a:ext cx="62388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2"/>
              </a:rPr>
              <a:t>http://www.youtube.com/watch?v=8tt7RG3UR4c&amp;t=1m23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905000" y="2077135"/>
            <a:ext cx="533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http://www.youtube.com/watch?v=z0_nuvPKIi8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Box 6"/>
          <p:cNvSpPr txBox="1">
            <a:spLocks noChangeArrowheads="1"/>
          </p:cNvSpPr>
          <p:nvPr/>
        </p:nvSpPr>
        <p:spPr bwMode="auto">
          <a:xfrm>
            <a:off x="228600" y="1289712"/>
            <a:ext cx="411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u="sng" dirty="0"/>
              <a:t>Solar Thermal</a:t>
            </a:r>
          </a:p>
        </p:txBody>
      </p:sp>
      <p:sp>
        <p:nvSpPr>
          <p:cNvPr id="11268" name="TextBox 7"/>
          <p:cNvSpPr txBox="1">
            <a:spLocks noChangeArrowheads="1"/>
          </p:cNvSpPr>
          <p:nvPr/>
        </p:nvSpPr>
        <p:spPr bwMode="auto">
          <a:xfrm>
            <a:off x="4724400" y="1289712"/>
            <a:ext cx="411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u="sng"/>
              <a:t>Solar Photovoltaic (PV)</a:t>
            </a:r>
          </a:p>
        </p:txBody>
      </p:sp>
      <p:pic>
        <p:nvPicPr>
          <p:cNvPr id="11271" name="Picture 3" descr="Z:\DOCUMENTS\POWERPOINTS\Solar Shows\Photos\solar thermal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828800"/>
            <a:ext cx="4138613" cy="405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2" name="Picture 4" descr="Z:\DOCUMENTS\POWERPOINTS\Solar Shows\Photos\Solar PV 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56138" y="1828800"/>
            <a:ext cx="4259262" cy="405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Harvesting Solar Energ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9557" y="1479243"/>
            <a:ext cx="3343701" cy="3899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71178" y="1686741"/>
            <a:ext cx="4209049" cy="3375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olar Thermal Energ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0</TotalTime>
  <Words>1253</Words>
  <Application>Microsoft Office PowerPoint</Application>
  <PresentationFormat>On-screen Show (4:3)</PresentationFormat>
  <Paragraphs>423</Paragraphs>
  <Slides>50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0</vt:i4>
      </vt:variant>
    </vt:vector>
  </HeadingPairs>
  <TitlesOfParts>
    <vt:vector size="54" baseType="lpstr">
      <vt:lpstr>Office Theme</vt:lpstr>
      <vt:lpstr>CS ChemDraw Drawing</vt:lpstr>
      <vt:lpstr>Graph</vt:lpstr>
      <vt:lpstr>Equation</vt:lpstr>
      <vt:lpstr>CHM 5175: Part 2.9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5175: Part 2.5</dc:title>
  <dc:creator>Vastib</dc:creator>
  <cp:lastModifiedBy>Vastib</cp:lastModifiedBy>
  <cp:revision>18</cp:revision>
  <dcterms:created xsi:type="dcterms:W3CDTF">2013-08-14T13:03:00Z</dcterms:created>
  <dcterms:modified xsi:type="dcterms:W3CDTF">2013-11-04T22:09:31Z</dcterms:modified>
</cp:coreProperties>
</file>